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165989" w14:textId="6BD4379C" w:rsidR="00EF0CC2" w:rsidRPr="002E53E7" w:rsidRDefault="00F53303" w:rsidP="00EF0CC2">
      <w:pPr>
        <w:pBdr>
          <w:bottom w:val="single" w:sz="12" w:space="0" w:color="auto"/>
        </w:pBdr>
        <w:jc w:val="center"/>
        <w:rPr>
          <w:sz w:val="28"/>
          <w:szCs w:val="28"/>
        </w:rPr>
      </w:pPr>
      <w:bookmarkStart w:id="0" w:name="_GoBack"/>
      <w:bookmarkEnd w:id="0"/>
      <w:r>
        <w:rPr>
          <w:noProof/>
        </w:rPr>
        <w:drawing>
          <wp:inline distT="0" distB="0" distL="0" distR="0" wp14:anchorId="3A22E893" wp14:editId="7429349C">
            <wp:extent cx="1602105" cy="1901825"/>
            <wp:effectExtent l="0" t="0" r="0" b="3175"/>
            <wp:docPr id="1" name="Рисунок 1" descr="http://www.heraldicum.ru/russia/subjects/towns/images/lotoshin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heraldicum.ru/russia/subjects/towns/images/lotoshin.gif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05" cy="190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75A9DE" w14:textId="77777777" w:rsidR="00EF0CC2" w:rsidRPr="00163615" w:rsidRDefault="00EF0CC2" w:rsidP="00EF0CC2">
      <w:pPr>
        <w:pBdr>
          <w:bottom w:val="single" w:sz="12" w:space="0" w:color="auto"/>
        </w:pBdr>
        <w:jc w:val="center"/>
        <w:rPr>
          <w:sz w:val="28"/>
          <w:szCs w:val="28"/>
        </w:rPr>
      </w:pPr>
      <w:r>
        <w:rPr>
          <w:bCs/>
          <w:color w:val="000000"/>
          <w:sz w:val="28"/>
          <w:szCs w:val="28"/>
          <w:bdr w:val="none" w:sz="0" w:space="0" w:color="auto" w:frame="1"/>
          <w:shd w:val="clear" w:color="auto" w:fill="FFFFFF"/>
        </w:rPr>
        <w:t>Городской округ Лотошино</w:t>
      </w:r>
      <w:r w:rsidRPr="00163615">
        <w:rPr>
          <w:sz w:val="28"/>
          <w:szCs w:val="28"/>
        </w:rPr>
        <w:t xml:space="preserve"> Московской области</w:t>
      </w:r>
    </w:p>
    <w:p w14:paraId="6D02A654" w14:textId="77777777" w:rsidR="00EF0CC2" w:rsidRPr="002E53E7" w:rsidRDefault="00EF0CC2" w:rsidP="00EF0CC2"/>
    <w:p w14:paraId="19B3C7F3" w14:textId="77777777" w:rsidR="00EF0CC2" w:rsidRPr="002E53E7" w:rsidRDefault="00EF0CC2" w:rsidP="00EF0CC2">
      <w:pPr>
        <w:tabs>
          <w:tab w:val="left" w:pos="6315"/>
        </w:tabs>
        <w:ind w:left="5529"/>
      </w:pPr>
    </w:p>
    <w:p w14:paraId="210A6A41" w14:textId="77777777" w:rsidR="00EF0CC2" w:rsidRPr="002E53E7" w:rsidRDefault="00EF0CC2" w:rsidP="00EF0CC2">
      <w:pPr>
        <w:tabs>
          <w:tab w:val="left" w:pos="6315"/>
        </w:tabs>
      </w:pPr>
    </w:p>
    <w:p w14:paraId="279B0333" w14:textId="77777777" w:rsidR="00EF0CC2" w:rsidRPr="002E53E7" w:rsidRDefault="00EF0CC2" w:rsidP="00EF0CC2">
      <w:pPr>
        <w:jc w:val="center"/>
        <w:rPr>
          <w:sz w:val="36"/>
          <w:szCs w:val="32"/>
        </w:rPr>
      </w:pPr>
      <w:r w:rsidRPr="002E53E7">
        <w:rPr>
          <w:sz w:val="36"/>
          <w:szCs w:val="32"/>
        </w:rPr>
        <w:t xml:space="preserve">СХЕМА ТЕПЛОСНАБЖЕНИЯ </w:t>
      </w:r>
    </w:p>
    <w:p w14:paraId="00D68F3A" w14:textId="77777777" w:rsidR="00EF0CC2" w:rsidRPr="002E53E7" w:rsidRDefault="00EF0CC2" w:rsidP="00EF0CC2">
      <w:pPr>
        <w:jc w:val="center"/>
        <w:rPr>
          <w:sz w:val="36"/>
          <w:szCs w:val="32"/>
        </w:rPr>
      </w:pPr>
      <w:r>
        <w:rPr>
          <w:sz w:val="36"/>
          <w:szCs w:val="32"/>
        </w:rPr>
        <w:t>ГОРОДСКОГО ОКРУГА ЛОТОШИНО</w:t>
      </w:r>
    </w:p>
    <w:p w14:paraId="4241536D" w14:textId="17BC931A" w:rsidR="00EF0CC2" w:rsidRPr="002E53E7" w:rsidRDefault="00EF0CC2" w:rsidP="00EF0CC2">
      <w:pPr>
        <w:jc w:val="center"/>
        <w:rPr>
          <w:sz w:val="36"/>
          <w:szCs w:val="32"/>
        </w:rPr>
      </w:pPr>
      <w:r w:rsidRPr="002E53E7">
        <w:rPr>
          <w:sz w:val="36"/>
          <w:szCs w:val="32"/>
        </w:rPr>
        <w:t xml:space="preserve">МОСКОВСКОЙ ОБЛАСТИ НА </w:t>
      </w:r>
      <w:r w:rsidRPr="00872C21">
        <w:rPr>
          <w:sz w:val="36"/>
          <w:szCs w:val="32"/>
        </w:rPr>
        <w:t xml:space="preserve">ПЕРИОД </w:t>
      </w:r>
      <w:r w:rsidRPr="00872C21">
        <w:rPr>
          <w:sz w:val="36"/>
          <w:szCs w:val="32"/>
          <w:lang w:val="en-US"/>
        </w:rPr>
        <w:t>C</w:t>
      </w:r>
      <w:r w:rsidRPr="00872C21">
        <w:rPr>
          <w:sz w:val="36"/>
          <w:szCs w:val="32"/>
        </w:rPr>
        <w:t xml:space="preserve"> 202</w:t>
      </w:r>
      <w:r w:rsidR="00EC13F3">
        <w:rPr>
          <w:sz w:val="36"/>
          <w:szCs w:val="32"/>
        </w:rPr>
        <w:t>1</w:t>
      </w:r>
      <w:r w:rsidRPr="00872C21">
        <w:rPr>
          <w:sz w:val="36"/>
          <w:szCs w:val="32"/>
        </w:rPr>
        <w:t xml:space="preserve"> ДО 203</w:t>
      </w:r>
      <w:r w:rsidR="00EC13F3">
        <w:rPr>
          <w:sz w:val="36"/>
          <w:szCs w:val="32"/>
        </w:rPr>
        <w:t>6</w:t>
      </w:r>
      <w:r w:rsidRPr="00872C21">
        <w:rPr>
          <w:sz w:val="36"/>
          <w:szCs w:val="32"/>
        </w:rPr>
        <w:t xml:space="preserve"> г.</w:t>
      </w:r>
    </w:p>
    <w:p w14:paraId="5F2A4EA5" w14:textId="1FF2B30F" w:rsidR="00EF0CC2" w:rsidRDefault="00F57C6D" w:rsidP="00EF0CC2">
      <w:pPr>
        <w:tabs>
          <w:tab w:val="left" w:pos="6315"/>
        </w:tabs>
        <w:jc w:val="center"/>
        <w:rPr>
          <w:sz w:val="36"/>
          <w:szCs w:val="32"/>
        </w:rPr>
      </w:pPr>
      <w:r>
        <w:rPr>
          <w:sz w:val="36"/>
          <w:szCs w:val="32"/>
        </w:rPr>
        <w:t>(актуализация)</w:t>
      </w:r>
    </w:p>
    <w:p w14:paraId="3CCC0025" w14:textId="77777777" w:rsidR="00F57C6D" w:rsidRDefault="00F57C6D" w:rsidP="00EF0CC2">
      <w:pPr>
        <w:tabs>
          <w:tab w:val="left" w:pos="6315"/>
        </w:tabs>
        <w:jc w:val="center"/>
        <w:rPr>
          <w:sz w:val="36"/>
          <w:szCs w:val="32"/>
        </w:rPr>
      </w:pPr>
    </w:p>
    <w:p w14:paraId="7517F145" w14:textId="77777777" w:rsidR="00EF0CC2" w:rsidRPr="002E53E7" w:rsidRDefault="00EF0CC2" w:rsidP="00EF0CC2">
      <w:pPr>
        <w:tabs>
          <w:tab w:val="left" w:pos="6315"/>
        </w:tabs>
        <w:jc w:val="center"/>
        <w:rPr>
          <w:sz w:val="36"/>
          <w:szCs w:val="36"/>
        </w:rPr>
      </w:pPr>
      <w:r w:rsidRPr="002E53E7">
        <w:rPr>
          <w:sz w:val="36"/>
          <w:szCs w:val="36"/>
        </w:rPr>
        <w:t>ОБОСНОВЫВАЮЩИЕ МАТЕРИАЛЫ</w:t>
      </w:r>
    </w:p>
    <w:p w14:paraId="328FE266" w14:textId="77777777" w:rsidR="00EF0CC2" w:rsidRDefault="00EF0CC2" w:rsidP="00EF0CC2">
      <w:pPr>
        <w:tabs>
          <w:tab w:val="left" w:pos="6315"/>
        </w:tabs>
        <w:jc w:val="center"/>
        <w:rPr>
          <w:sz w:val="36"/>
          <w:szCs w:val="36"/>
        </w:rPr>
      </w:pPr>
    </w:p>
    <w:p w14:paraId="54ED201F" w14:textId="77777777" w:rsidR="00EF0CC2" w:rsidRPr="001426D5" w:rsidRDefault="00EF0CC2" w:rsidP="00EF0CC2">
      <w:pPr>
        <w:tabs>
          <w:tab w:val="left" w:pos="6315"/>
        </w:tabs>
        <w:jc w:val="center"/>
        <w:rPr>
          <w:sz w:val="36"/>
          <w:szCs w:val="36"/>
        </w:rPr>
      </w:pPr>
    </w:p>
    <w:p w14:paraId="5F0400BA" w14:textId="5BCD7257" w:rsidR="00B003D1" w:rsidRDefault="00B003D1" w:rsidP="00A327CE">
      <w:pPr>
        <w:tabs>
          <w:tab w:val="left" w:pos="6315"/>
        </w:tabs>
        <w:jc w:val="center"/>
        <w:rPr>
          <w:sz w:val="36"/>
          <w:szCs w:val="36"/>
        </w:rPr>
      </w:pPr>
      <w:r w:rsidRPr="00B003D1">
        <w:rPr>
          <w:sz w:val="36"/>
          <w:szCs w:val="36"/>
        </w:rPr>
        <w:t xml:space="preserve">КНИГА </w:t>
      </w:r>
      <w:r w:rsidR="0069675F">
        <w:rPr>
          <w:sz w:val="36"/>
          <w:szCs w:val="36"/>
        </w:rPr>
        <w:t>8</w:t>
      </w:r>
      <w:r w:rsidRPr="00B003D1">
        <w:rPr>
          <w:sz w:val="36"/>
          <w:szCs w:val="36"/>
        </w:rPr>
        <w:t xml:space="preserve">. </w:t>
      </w:r>
      <w:r w:rsidR="004640B0" w:rsidRPr="004640B0">
        <w:rPr>
          <w:sz w:val="36"/>
          <w:szCs w:val="36"/>
        </w:rPr>
        <w:t>ПРЕДЛОЖЕНИЯ ПО СТРОИТЕЛЬСТВУ И РЕКОНСТРУКЦИИ И (ИЛИ) МОДЕРНИЗАЦИИ ТЕПЛОВЫХ СЕТЕЙ</w:t>
      </w:r>
    </w:p>
    <w:p w14:paraId="010AD601" w14:textId="77777777" w:rsidR="00C67619" w:rsidRPr="00792BED" w:rsidRDefault="00C67619" w:rsidP="00A327CE">
      <w:pPr>
        <w:tabs>
          <w:tab w:val="left" w:pos="6315"/>
        </w:tabs>
        <w:jc w:val="center"/>
        <w:rPr>
          <w:sz w:val="36"/>
          <w:szCs w:val="36"/>
        </w:rPr>
      </w:pPr>
    </w:p>
    <w:p w14:paraId="1F6B392A" w14:textId="77777777" w:rsidR="005E7C05" w:rsidRPr="002E53E7" w:rsidRDefault="005E7C05" w:rsidP="005E7C05">
      <w:pPr>
        <w:tabs>
          <w:tab w:val="left" w:pos="6315"/>
        </w:tabs>
        <w:suppressAutoHyphens/>
        <w:ind w:firstLine="709"/>
        <w:jc w:val="both"/>
      </w:pPr>
      <w:r w:rsidRPr="002E53E7">
        <w:t>Сведений, составляющих государственную тайну в соответствии с Указом Президента Российской Федерации от 30.11.1995 № 1203 «Об утверждении перечня сведений, отнесенных к государственной тайне», не содержится.</w:t>
      </w:r>
    </w:p>
    <w:p w14:paraId="6F7CB155" w14:textId="77777777" w:rsidR="005E7C05" w:rsidRPr="002E53E7" w:rsidRDefault="005E7C05" w:rsidP="005E7C05">
      <w:pPr>
        <w:tabs>
          <w:tab w:val="left" w:pos="6315"/>
        </w:tabs>
        <w:rPr>
          <w:sz w:val="28"/>
          <w:szCs w:val="28"/>
        </w:rPr>
      </w:pPr>
    </w:p>
    <w:p w14:paraId="1DAC091C" w14:textId="77777777" w:rsidR="005E7C05" w:rsidRPr="002E53E7" w:rsidRDefault="005E7C05" w:rsidP="005E7C05">
      <w:pPr>
        <w:tabs>
          <w:tab w:val="left" w:pos="6315"/>
        </w:tabs>
        <w:rPr>
          <w:sz w:val="28"/>
          <w:szCs w:val="28"/>
        </w:rPr>
      </w:pPr>
    </w:p>
    <w:p w14:paraId="6BE63B21" w14:textId="038C168E" w:rsidR="005E7C05" w:rsidRDefault="005E7C05" w:rsidP="005E7C05">
      <w:pPr>
        <w:tabs>
          <w:tab w:val="left" w:pos="6315"/>
        </w:tabs>
        <w:rPr>
          <w:sz w:val="28"/>
          <w:szCs w:val="28"/>
        </w:rPr>
      </w:pPr>
    </w:p>
    <w:p w14:paraId="3049F996" w14:textId="386B1D2A" w:rsidR="004640B0" w:rsidRDefault="004640B0" w:rsidP="005E7C05">
      <w:pPr>
        <w:tabs>
          <w:tab w:val="left" w:pos="6315"/>
        </w:tabs>
        <w:rPr>
          <w:sz w:val="28"/>
          <w:szCs w:val="28"/>
        </w:rPr>
      </w:pPr>
    </w:p>
    <w:p w14:paraId="004A9BE5" w14:textId="77777777" w:rsidR="004640B0" w:rsidRPr="002E53E7" w:rsidRDefault="004640B0" w:rsidP="005E7C05">
      <w:pPr>
        <w:tabs>
          <w:tab w:val="left" w:pos="6315"/>
        </w:tabs>
        <w:rPr>
          <w:sz w:val="28"/>
          <w:szCs w:val="28"/>
        </w:rPr>
      </w:pPr>
    </w:p>
    <w:p w14:paraId="691E287B" w14:textId="23ACBF64" w:rsidR="00977567" w:rsidRDefault="00977567" w:rsidP="00977567">
      <w:pPr>
        <w:tabs>
          <w:tab w:val="left" w:pos="6315"/>
        </w:tabs>
        <w:rPr>
          <w:sz w:val="28"/>
          <w:szCs w:val="28"/>
        </w:rPr>
      </w:pPr>
    </w:p>
    <w:p w14:paraId="353725FD" w14:textId="1FB91967" w:rsidR="009534BA" w:rsidRDefault="009534BA" w:rsidP="00977567">
      <w:pPr>
        <w:tabs>
          <w:tab w:val="left" w:pos="6315"/>
        </w:tabs>
        <w:rPr>
          <w:sz w:val="28"/>
          <w:szCs w:val="28"/>
        </w:rPr>
      </w:pPr>
    </w:p>
    <w:p w14:paraId="1B104AA1" w14:textId="5B0BBD88" w:rsidR="009534BA" w:rsidRDefault="009534BA" w:rsidP="00977567">
      <w:pPr>
        <w:tabs>
          <w:tab w:val="left" w:pos="6315"/>
        </w:tabs>
        <w:rPr>
          <w:sz w:val="28"/>
          <w:szCs w:val="28"/>
        </w:rPr>
      </w:pPr>
    </w:p>
    <w:p w14:paraId="6C72E957" w14:textId="0F6E8DC5" w:rsidR="009534BA" w:rsidRDefault="009534BA" w:rsidP="00977567">
      <w:pPr>
        <w:tabs>
          <w:tab w:val="left" w:pos="6315"/>
        </w:tabs>
        <w:rPr>
          <w:sz w:val="28"/>
          <w:szCs w:val="28"/>
        </w:rPr>
      </w:pPr>
    </w:p>
    <w:p w14:paraId="1F41660E" w14:textId="2AF4F65D" w:rsidR="009534BA" w:rsidRDefault="009534BA" w:rsidP="00977567">
      <w:pPr>
        <w:tabs>
          <w:tab w:val="left" w:pos="6315"/>
        </w:tabs>
        <w:rPr>
          <w:sz w:val="28"/>
          <w:szCs w:val="28"/>
        </w:rPr>
      </w:pPr>
    </w:p>
    <w:p w14:paraId="129C0802" w14:textId="06EBED60" w:rsidR="009534BA" w:rsidRDefault="009534BA" w:rsidP="00977567">
      <w:pPr>
        <w:tabs>
          <w:tab w:val="left" w:pos="6315"/>
        </w:tabs>
        <w:rPr>
          <w:sz w:val="28"/>
          <w:szCs w:val="28"/>
        </w:rPr>
      </w:pPr>
    </w:p>
    <w:p w14:paraId="23FE3BA4" w14:textId="6B42CC28" w:rsidR="009534BA" w:rsidRDefault="009534BA" w:rsidP="00977567">
      <w:pPr>
        <w:tabs>
          <w:tab w:val="left" w:pos="6315"/>
        </w:tabs>
        <w:rPr>
          <w:sz w:val="28"/>
          <w:szCs w:val="28"/>
        </w:rPr>
      </w:pPr>
    </w:p>
    <w:p w14:paraId="7C9F029A" w14:textId="6517604E" w:rsidR="009534BA" w:rsidRDefault="009534BA" w:rsidP="00977567">
      <w:pPr>
        <w:tabs>
          <w:tab w:val="left" w:pos="6315"/>
        </w:tabs>
        <w:rPr>
          <w:sz w:val="28"/>
          <w:szCs w:val="28"/>
        </w:rPr>
      </w:pPr>
    </w:p>
    <w:p w14:paraId="4CD66F92" w14:textId="77777777" w:rsidR="00380A75" w:rsidRDefault="00380A75" w:rsidP="00977567">
      <w:pPr>
        <w:tabs>
          <w:tab w:val="left" w:pos="6315"/>
        </w:tabs>
        <w:rPr>
          <w:sz w:val="28"/>
          <w:szCs w:val="28"/>
        </w:rPr>
      </w:pPr>
    </w:p>
    <w:p w14:paraId="0F3305A3" w14:textId="336C09D2" w:rsidR="009534BA" w:rsidRDefault="009534BA" w:rsidP="00977567">
      <w:pPr>
        <w:tabs>
          <w:tab w:val="left" w:pos="6315"/>
        </w:tabs>
        <w:rPr>
          <w:sz w:val="28"/>
          <w:szCs w:val="28"/>
        </w:rPr>
      </w:pPr>
    </w:p>
    <w:p w14:paraId="52C17B54" w14:textId="77777777" w:rsidR="009534BA" w:rsidRDefault="009534BA" w:rsidP="00977567">
      <w:pPr>
        <w:tabs>
          <w:tab w:val="left" w:pos="6315"/>
        </w:tabs>
        <w:rPr>
          <w:sz w:val="28"/>
          <w:szCs w:val="28"/>
        </w:rPr>
      </w:pPr>
    </w:p>
    <w:p w14:paraId="4503E20E" w14:textId="77777777" w:rsidR="00977567" w:rsidRDefault="00977567" w:rsidP="00977567">
      <w:pPr>
        <w:tabs>
          <w:tab w:val="left" w:pos="6315"/>
        </w:tabs>
        <w:rPr>
          <w:sz w:val="28"/>
          <w:szCs w:val="28"/>
        </w:rPr>
      </w:pPr>
    </w:p>
    <w:p w14:paraId="0D2D5D15" w14:textId="03899CCE" w:rsidR="004D2AD9" w:rsidRPr="00BB09A4" w:rsidRDefault="004D2AD9" w:rsidP="002B4EF6">
      <w:pPr>
        <w:tabs>
          <w:tab w:val="left" w:pos="2955"/>
        </w:tabs>
        <w:jc w:val="center"/>
      </w:pPr>
      <w:r w:rsidRPr="003449EF">
        <w:t>СОДЕРЖАНИЕ</w:t>
      </w:r>
    </w:p>
    <w:p w14:paraId="23399CC4" w14:textId="71FF6A54" w:rsidR="005B7F0F" w:rsidRDefault="00797058">
      <w:pPr>
        <w:pStyle w:val="1c"/>
        <w:tabs>
          <w:tab w:val="left" w:pos="480"/>
          <w:tab w:val="right" w:leader="dot" w:pos="9911"/>
        </w:tabs>
        <w:rPr>
          <w:rFonts w:eastAsiaTheme="minorEastAsia" w:cstheme="minorBidi"/>
          <w:b w:val="0"/>
          <w:bCs w:val="0"/>
          <w:caps w:val="0"/>
          <w:noProof/>
          <w:sz w:val="22"/>
          <w:szCs w:val="22"/>
        </w:rPr>
      </w:pPr>
      <w:r>
        <w:fldChar w:fldCharType="begin"/>
      </w:r>
      <w:r>
        <w:instrText xml:space="preserve"> TOC \o "2-3" \h \z \t "Заголовок 1;1;Maximyz Заголовок 1;1;заголовок 1;1;Уровень 1;1;Заголовок раздела ПИ;1;Maximyz Подзаголовок;1;Maximyz Заголовок 1 без номера;1;Maximyz Заголовок 2.1;2;Maximyz Заголовок 3.1;3" </w:instrText>
      </w:r>
      <w:r>
        <w:fldChar w:fldCharType="separate"/>
      </w:r>
      <w:hyperlink w:anchor="_Toc47515711" w:history="1">
        <w:r w:rsidR="005B7F0F" w:rsidRPr="00FF0DDF">
          <w:rPr>
            <w:rStyle w:val="affd"/>
            <w:noProof/>
          </w:rPr>
          <w:t>8</w:t>
        </w:r>
        <w:r w:rsidR="005B7F0F">
          <w:rPr>
            <w:rFonts w:eastAsiaTheme="minorEastAsia" w:cstheme="minorBidi"/>
            <w:b w:val="0"/>
            <w:bCs w:val="0"/>
            <w:caps w:val="0"/>
            <w:noProof/>
            <w:sz w:val="22"/>
            <w:szCs w:val="22"/>
          </w:rPr>
          <w:tab/>
        </w:r>
        <w:r w:rsidR="005B7F0F" w:rsidRPr="00FF0DDF">
          <w:rPr>
            <w:rStyle w:val="affd"/>
            <w:noProof/>
          </w:rPr>
          <w:t>ГЛАВА. ПРЕДЛОЖЕНИЯ ПО СТРОИТЕЛЬСТВУ И РЕКОНСТРУКЦИИ И (ИЛИ) МОДЕРНИЗАЦИИ ТЕПЛОВЫХ СЕТЕЙ</w:t>
        </w:r>
        <w:r w:rsidR="005B7F0F">
          <w:rPr>
            <w:noProof/>
            <w:webHidden/>
          </w:rPr>
          <w:tab/>
        </w:r>
        <w:r w:rsidR="005B7F0F">
          <w:rPr>
            <w:noProof/>
            <w:webHidden/>
          </w:rPr>
          <w:fldChar w:fldCharType="begin"/>
        </w:r>
        <w:r w:rsidR="005B7F0F">
          <w:rPr>
            <w:noProof/>
            <w:webHidden/>
          </w:rPr>
          <w:instrText xml:space="preserve"> PAGEREF _Toc47515711 \h </w:instrText>
        </w:r>
        <w:r w:rsidR="005B7F0F">
          <w:rPr>
            <w:noProof/>
            <w:webHidden/>
          </w:rPr>
        </w:r>
        <w:r w:rsidR="005B7F0F">
          <w:rPr>
            <w:noProof/>
            <w:webHidden/>
          </w:rPr>
          <w:fldChar w:fldCharType="separate"/>
        </w:r>
        <w:r w:rsidR="00935D43">
          <w:rPr>
            <w:noProof/>
            <w:webHidden/>
          </w:rPr>
          <w:t>3</w:t>
        </w:r>
        <w:r w:rsidR="005B7F0F">
          <w:rPr>
            <w:noProof/>
            <w:webHidden/>
          </w:rPr>
          <w:fldChar w:fldCharType="end"/>
        </w:r>
      </w:hyperlink>
    </w:p>
    <w:p w14:paraId="743FC74B" w14:textId="62EFBBD3" w:rsidR="005B7F0F" w:rsidRDefault="00935D43">
      <w:pPr>
        <w:pStyle w:val="23"/>
        <w:tabs>
          <w:tab w:val="left" w:pos="72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47515712" w:history="1">
        <w:r w:rsidR="005B7F0F" w:rsidRPr="00FF0DDF">
          <w:rPr>
            <w:rStyle w:val="affd"/>
            <w:noProof/>
          </w:rPr>
          <w:t>8.1</w:t>
        </w:r>
        <w:r w:rsidR="005B7F0F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5B7F0F" w:rsidRPr="00FF0DDF">
          <w:rPr>
            <w:rStyle w:val="affd"/>
            <w:noProof/>
          </w:rPr>
          <w:t>Предложения по реконструкции и (или) модернизации, строительству тепловых сетей, обеспечивающих перераспределение тепловой нагрузки из зон с дефицитом тепловой мощности в зоны с избытком тепловой мощности (использование существующих резервов)</w:t>
        </w:r>
        <w:r w:rsidR="005B7F0F">
          <w:rPr>
            <w:noProof/>
            <w:webHidden/>
          </w:rPr>
          <w:tab/>
        </w:r>
        <w:r w:rsidR="005B7F0F">
          <w:rPr>
            <w:noProof/>
            <w:webHidden/>
          </w:rPr>
          <w:fldChar w:fldCharType="begin"/>
        </w:r>
        <w:r w:rsidR="005B7F0F">
          <w:rPr>
            <w:noProof/>
            <w:webHidden/>
          </w:rPr>
          <w:instrText xml:space="preserve"> PAGEREF _Toc47515712 \h </w:instrText>
        </w:r>
        <w:r w:rsidR="005B7F0F">
          <w:rPr>
            <w:noProof/>
            <w:webHidden/>
          </w:rPr>
        </w:r>
        <w:r w:rsidR="005B7F0F"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 w:rsidR="005B7F0F">
          <w:rPr>
            <w:noProof/>
            <w:webHidden/>
          </w:rPr>
          <w:fldChar w:fldCharType="end"/>
        </w:r>
      </w:hyperlink>
    </w:p>
    <w:p w14:paraId="4DCD7C03" w14:textId="475F9BEA" w:rsidR="005B7F0F" w:rsidRDefault="00935D43">
      <w:pPr>
        <w:pStyle w:val="23"/>
        <w:tabs>
          <w:tab w:val="left" w:pos="72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47515713" w:history="1">
        <w:r w:rsidR="005B7F0F" w:rsidRPr="00FF0DDF">
          <w:rPr>
            <w:rStyle w:val="affd"/>
            <w:noProof/>
          </w:rPr>
          <w:t>8.2</w:t>
        </w:r>
        <w:r w:rsidR="005B7F0F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5B7F0F" w:rsidRPr="00FF0DDF">
          <w:rPr>
            <w:rStyle w:val="affd"/>
            <w:noProof/>
          </w:rPr>
          <w:t>Предложения по строительству тепловых сетей для обеспечения перспективных приростов тепловой нагрузки под жилищную, комплексную или производственную застройку во вновь осваиваемых районах поселения, городского округа</w:t>
        </w:r>
        <w:r w:rsidR="005B7F0F">
          <w:rPr>
            <w:noProof/>
            <w:webHidden/>
          </w:rPr>
          <w:tab/>
        </w:r>
        <w:r w:rsidR="005B7F0F">
          <w:rPr>
            <w:noProof/>
            <w:webHidden/>
          </w:rPr>
          <w:fldChar w:fldCharType="begin"/>
        </w:r>
        <w:r w:rsidR="005B7F0F">
          <w:rPr>
            <w:noProof/>
            <w:webHidden/>
          </w:rPr>
          <w:instrText xml:space="preserve"> PAGEREF _Toc47515713 \h </w:instrText>
        </w:r>
        <w:r w:rsidR="005B7F0F">
          <w:rPr>
            <w:noProof/>
            <w:webHidden/>
          </w:rPr>
        </w:r>
        <w:r w:rsidR="005B7F0F"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 w:rsidR="005B7F0F">
          <w:rPr>
            <w:noProof/>
            <w:webHidden/>
          </w:rPr>
          <w:fldChar w:fldCharType="end"/>
        </w:r>
      </w:hyperlink>
    </w:p>
    <w:p w14:paraId="5F1B4AFE" w14:textId="5E945733" w:rsidR="005B7F0F" w:rsidRDefault="00935D43">
      <w:pPr>
        <w:pStyle w:val="23"/>
        <w:tabs>
          <w:tab w:val="left" w:pos="72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47515714" w:history="1">
        <w:r w:rsidR="005B7F0F" w:rsidRPr="00FF0DDF">
          <w:rPr>
            <w:rStyle w:val="affd"/>
            <w:noProof/>
          </w:rPr>
          <w:t>8.3</w:t>
        </w:r>
        <w:r w:rsidR="005B7F0F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5B7F0F" w:rsidRPr="00FF0DDF">
          <w:rPr>
            <w:rStyle w:val="affd"/>
            <w:noProof/>
          </w:rPr>
          <w:t>Предложения по строительству тепловых сетей, обеспечивающих условия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  </w:r>
        <w:r w:rsidR="005B7F0F">
          <w:rPr>
            <w:noProof/>
            <w:webHidden/>
          </w:rPr>
          <w:tab/>
        </w:r>
        <w:r w:rsidR="005B7F0F">
          <w:rPr>
            <w:noProof/>
            <w:webHidden/>
          </w:rPr>
          <w:fldChar w:fldCharType="begin"/>
        </w:r>
        <w:r w:rsidR="005B7F0F">
          <w:rPr>
            <w:noProof/>
            <w:webHidden/>
          </w:rPr>
          <w:instrText xml:space="preserve"> PAGEREF _Toc47515714 \h </w:instrText>
        </w:r>
        <w:r w:rsidR="005B7F0F">
          <w:rPr>
            <w:noProof/>
            <w:webHidden/>
          </w:rPr>
        </w:r>
        <w:r w:rsidR="005B7F0F"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 w:rsidR="005B7F0F">
          <w:rPr>
            <w:noProof/>
            <w:webHidden/>
          </w:rPr>
          <w:fldChar w:fldCharType="end"/>
        </w:r>
      </w:hyperlink>
    </w:p>
    <w:p w14:paraId="3518CC30" w14:textId="2CA914AD" w:rsidR="005B7F0F" w:rsidRDefault="00935D43">
      <w:pPr>
        <w:pStyle w:val="23"/>
        <w:tabs>
          <w:tab w:val="left" w:pos="72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47515715" w:history="1">
        <w:r w:rsidR="005B7F0F" w:rsidRPr="00FF0DDF">
          <w:rPr>
            <w:rStyle w:val="affd"/>
            <w:noProof/>
          </w:rPr>
          <w:t>8.4</w:t>
        </w:r>
        <w:r w:rsidR="005B7F0F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5B7F0F" w:rsidRPr="00FF0DDF">
          <w:rPr>
            <w:rStyle w:val="affd"/>
            <w:noProof/>
          </w:rPr>
          <w:t>Предложения по строительству, реконструкции и (или) модернизации тепловых сетей для повышения эффективности функционирования системы теплоснабжения, в том числе за счет оптимизации гидравлических потерь и перевода котельных в пиковый режим работы или ликвидации котельных</w:t>
        </w:r>
        <w:r w:rsidR="005B7F0F">
          <w:rPr>
            <w:noProof/>
            <w:webHidden/>
          </w:rPr>
          <w:tab/>
        </w:r>
        <w:r w:rsidR="005B7F0F">
          <w:rPr>
            <w:noProof/>
            <w:webHidden/>
          </w:rPr>
          <w:fldChar w:fldCharType="begin"/>
        </w:r>
        <w:r w:rsidR="005B7F0F">
          <w:rPr>
            <w:noProof/>
            <w:webHidden/>
          </w:rPr>
          <w:instrText xml:space="preserve"> PAGEREF _Toc47515715 \h </w:instrText>
        </w:r>
        <w:r w:rsidR="005B7F0F">
          <w:rPr>
            <w:noProof/>
            <w:webHidden/>
          </w:rPr>
        </w:r>
        <w:r w:rsidR="005B7F0F"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 w:rsidR="005B7F0F">
          <w:rPr>
            <w:noProof/>
            <w:webHidden/>
          </w:rPr>
          <w:fldChar w:fldCharType="end"/>
        </w:r>
      </w:hyperlink>
    </w:p>
    <w:p w14:paraId="135E2615" w14:textId="05ADC716" w:rsidR="005B7F0F" w:rsidRDefault="00935D43">
      <w:pPr>
        <w:pStyle w:val="23"/>
        <w:tabs>
          <w:tab w:val="left" w:pos="72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47515716" w:history="1">
        <w:r w:rsidR="005B7F0F" w:rsidRPr="00FF0DDF">
          <w:rPr>
            <w:rStyle w:val="affd"/>
            <w:noProof/>
          </w:rPr>
          <w:t>8.5</w:t>
        </w:r>
        <w:r w:rsidR="005B7F0F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5B7F0F" w:rsidRPr="00FF0DDF">
          <w:rPr>
            <w:rStyle w:val="affd"/>
            <w:noProof/>
          </w:rPr>
          <w:t>Предложения по строительству тепловых сетей для обеспечения нормативной надежности теплоснабжения</w:t>
        </w:r>
        <w:r w:rsidR="005B7F0F">
          <w:rPr>
            <w:noProof/>
            <w:webHidden/>
          </w:rPr>
          <w:tab/>
        </w:r>
        <w:r w:rsidR="005B7F0F">
          <w:rPr>
            <w:noProof/>
            <w:webHidden/>
          </w:rPr>
          <w:fldChar w:fldCharType="begin"/>
        </w:r>
        <w:r w:rsidR="005B7F0F">
          <w:rPr>
            <w:noProof/>
            <w:webHidden/>
          </w:rPr>
          <w:instrText xml:space="preserve"> PAGEREF _Toc47515716 \h </w:instrText>
        </w:r>
        <w:r w:rsidR="005B7F0F">
          <w:rPr>
            <w:noProof/>
            <w:webHidden/>
          </w:rPr>
        </w:r>
        <w:r w:rsidR="005B7F0F"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 w:rsidR="005B7F0F">
          <w:rPr>
            <w:noProof/>
            <w:webHidden/>
          </w:rPr>
          <w:fldChar w:fldCharType="end"/>
        </w:r>
      </w:hyperlink>
    </w:p>
    <w:p w14:paraId="1DE7A289" w14:textId="08A94057" w:rsidR="005B7F0F" w:rsidRDefault="00935D43">
      <w:pPr>
        <w:pStyle w:val="23"/>
        <w:tabs>
          <w:tab w:val="left" w:pos="72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47515717" w:history="1">
        <w:r w:rsidR="005B7F0F" w:rsidRPr="00FF0DDF">
          <w:rPr>
            <w:rStyle w:val="affd"/>
            <w:noProof/>
          </w:rPr>
          <w:t>8.6</w:t>
        </w:r>
        <w:r w:rsidR="005B7F0F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5B7F0F" w:rsidRPr="00FF0DDF">
          <w:rPr>
            <w:rStyle w:val="affd"/>
            <w:noProof/>
          </w:rPr>
          <w:t>Предложения по реконструкции и (или) модернизации тепловых сетей с увеличением диаметра трубопроводов для обеспечения перспективных приростов тепловой нагрузки</w:t>
        </w:r>
        <w:r w:rsidR="005B7F0F">
          <w:rPr>
            <w:noProof/>
            <w:webHidden/>
          </w:rPr>
          <w:tab/>
        </w:r>
        <w:r w:rsidR="005B7F0F">
          <w:rPr>
            <w:noProof/>
            <w:webHidden/>
          </w:rPr>
          <w:fldChar w:fldCharType="begin"/>
        </w:r>
        <w:r w:rsidR="005B7F0F">
          <w:rPr>
            <w:noProof/>
            <w:webHidden/>
          </w:rPr>
          <w:instrText xml:space="preserve"> PAGEREF _Toc47515717 \h </w:instrText>
        </w:r>
        <w:r w:rsidR="005B7F0F">
          <w:rPr>
            <w:noProof/>
            <w:webHidden/>
          </w:rPr>
        </w:r>
        <w:r w:rsidR="005B7F0F"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 w:rsidR="005B7F0F">
          <w:rPr>
            <w:noProof/>
            <w:webHidden/>
          </w:rPr>
          <w:fldChar w:fldCharType="end"/>
        </w:r>
      </w:hyperlink>
    </w:p>
    <w:p w14:paraId="5A53305E" w14:textId="4797D4EC" w:rsidR="005B7F0F" w:rsidRDefault="00935D43">
      <w:pPr>
        <w:pStyle w:val="23"/>
        <w:tabs>
          <w:tab w:val="left" w:pos="72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47515718" w:history="1">
        <w:r w:rsidR="005B7F0F" w:rsidRPr="00FF0DDF">
          <w:rPr>
            <w:rStyle w:val="affd"/>
            <w:noProof/>
          </w:rPr>
          <w:t>8.7</w:t>
        </w:r>
        <w:r w:rsidR="005B7F0F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5B7F0F" w:rsidRPr="00FF0DDF">
          <w:rPr>
            <w:rStyle w:val="affd"/>
            <w:noProof/>
          </w:rPr>
          <w:t>Предложения по реконструкции и (или) модернизации тепловых сетей, подлежащих замене в связи с исчерпанием эксплуатационного ресурса</w:t>
        </w:r>
        <w:r w:rsidR="005B7F0F">
          <w:rPr>
            <w:noProof/>
            <w:webHidden/>
          </w:rPr>
          <w:tab/>
        </w:r>
        <w:r w:rsidR="005B7F0F">
          <w:rPr>
            <w:noProof/>
            <w:webHidden/>
          </w:rPr>
          <w:fldChar w:fldCharType="begin"/>
        </w:r>
        <w:r w:rsidR="005B7F0F">
          <w:rPr>
            <w:noProof/>
            <w:webHidden/>
          </w:rPr>
          <w:instrText xml:space="preserve"> PAGEREF _Toc47515718 \h </w:instrText>
        </w:r>
        <w:r w:rsidR="005B7F0F">
          <w:rPr>
            <w:noProof/>
            <w:webHidden/>
          </w:rPr>
        </w:r>
        <w:r w:rsidR="005B7F0F"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 w:rsidR="005B7F0F">
          <w:rPr>
            <w:noProof/>
            <w:webHidden/>
          </w:rPr>
          <w:fldChar w:fldCharType="end"/>
        </w:r>
      </w:hyperlink>
    </w:p>
    <w:p w14:paraId="447374BE" w14:textId="1ADE26DB" w:rsidR="005B7F0F" w:rsidRDefault="00935D43">
      <w:pPr>
        <w:pStyle w:val="23"/>
        <w:tabs>
          <w:tab w:val="left" w:pos="72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47515719" w:history="1">
        <w:r w:rsidR="005B7F0F" w:rsidRPr="00FF0DDF">
          <w:rPr>
            <w:rStyle w:val="affd"/>
            <w:noProof/>
          </w:rPr>
          <w:t>8.8</w:t>
        </w:r>
        <w:r w:rsidR="005B7F0F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5B7F0F" w:rsidRPr="00FF0DDF">
          <w:rPr>
            <w:rStyle w:val="affd"/>
            <w:noProof/>
          </w:rPr>
          <w:t>Предложения по строительству, реконструкции и (или) модернизации насосных станций</w:t>
        </w:r>
        <w:r w:rsidR="005B7F0F">
          <w:rPr>
            <w:noProof/>
            <w:webHidden/>
          </w:rPr>
          <w:tab/>
        </w:r>
        <w:r w:rsidR="005B7F0F">
          <w:rPr>
            <w:noProof/>
            <w:webHidden/>
          </w:rPr>
          <w:fldChar w:fldCharType="begin"/>
        </w:r>
        <w:r w:rsidR="005B7F0F">
          <w:rPr>
            <w:noProof/>
            <w:webHidden/>
          </w:rPr>
          <w:instrText xml:space="preserve"> PAGEREF _Toc47515719 \h </w:instrText>
        </w:r>
        <w:r w:rsidR="005B7F0F">
          <w:rPr>
            <w:noProof/>
            <w:webHidden/>
          </w:rPr>
        </w:r>
        <w:r w:rsidR="005B7F0F"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 w:rsidR="005B7F0F">
          <w:rPr>
            <w:noProof/>
            <w:webHidden/>
          </w:rPr>
          <w:fldChar w:fldCharType="end"/>
        </w:r>
      </w:hyperlink>
    </w:p>
    <w:p w14:paraId="1C527AC3" w14:textId="33FFAD37" w:rsidR="005B7F0F" w:rsidRDefault="00935D43">
      <w:pPr>
        <w:pStyle w:val="23"/>
        <w:tabs>
          <w:tab w:val="left" w:pos="720"/>
          <w:tab w:val="right" w:leader="dot" w:pos="9911"/>
        </w:tabs>
        <w:rPr>
          <w:rFonts w:eastAsiaTheme="minorEastAsia" w:cstheme="minorBidi"/>
          <w:smallCaps w:val="0"/>
          <w:noProof/>
          <w:sz w:val="22"/>
          <w:szCs w:val="22"/>
        </w:rPr>
      </w:pPr>
      <w:hyperlink w:anchor="_Toc47515720" w:history="1">
        <w:r w:rsidR="005B7F0F" w:rsidRPr="00FF0DDF">
          <w:rPr>
            <w:rStyle w:val="affd"/>
            <w:noProof/>
          </w:rPr>
          <w:t>8.9</w:t>
        </w:r>
        <w:r w:rsidR="005B7F0F">
          <w:rPr>
            <w:rFonts w:eastAsiaTheme="minorEastAsia" w:cstheme="minorBidi"/>
            <w:smallCaps w:val="0"/>
            <w:noProof/>
            <w:sz w:val="22"/>
            <w:szCs w:val="22"/>
          </w:rPr>
          <w:tab/>
        </w:r>
        <w:r w:rsidR="005B7F0F" w:rsidRPr="00FF0DDF">
          <w:rPr>
            <w:rStyle w:val="affd"/>
            <w:noProof/>
          </w:rPr>
          <w:t>Описание изменений в предложениях по строительству, реконструкции и (или) модернизации тепловых сетей за период, предшествующий актуализации схемы теплоснабжения, в том числе с учетом введенных в эксплуатацию новых и реконструированных тепловых сетей и сооружений на них</w:t>
        </w:r>
        <w:r w:rsidR="005B7F0F">
          <w:rPr>
            <w:noProof/>
            <w:webHidden/>
          </w:rPr>
          <w:tab/>
        </w:r>
        <w:r w:rsidR="005B7F0F">
          <w:rPr>
            <w:noProof/>
            <w:webHidden/>
          </w:rPr>
          <w:fldChar w:fldCharType="begin"/>
        </w:r>
        <w:r w:rsidR="005B7F0F">
          <w:rPr>
            <w:noProof/>
            <w:webHidden/>
          </w:rPr>
          <w:instrText xml:space="preserve"> PAGEREF _Toc47515720 \h </w:instrText>
        </w:r>
        <w:r w:rsidR="005B7F0F">
          <w:rPr>
            <w:noProof/>
            <w:webHidden/>
          </w:rPr>
        </w:r>
        <w:r w:rsidR="005B7F0F"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 w:rsidR="005B7F0F">
          <w:rPr>
            <w:noProof/>
            <w:webHidden/>
          </w:rPr>
          <w:fldChar w:fldCharType="end"/>
        </w:r>
      </w:hyperlink>
    </w:p>
    <w:p w14:paraId="40416B04" w14:textId="113B18F8" w:rsidR="00487E99" w:rsidRDefault="00797058" w:rsidP="00AC304E">
      <w:pPr>
        <w:tabs>
          <w:tab w:val="right" w:leader="dot" w:pos="10206"/>
        </w:tabs>
        <w:ind w:right="140"/>
        <w:jc w:val="center"/>
        <w:sectPr w:rsidR="00487E99" w:rsidSect="005E7C05">
          <w:headerReference w:type="even" r:id="rId9"/>
          <w:footerReference w:type="even" r:id="rId10"/>
          <w:footerReference w:type="default" r:id="rId11"/>
          <w:footerReference w:type="first" r:id="rId12"/>
          <w:pgSz w:w="11906" w:h="16838" w:code="9"/>
          <w:pgMar w:top="709" w:right="567" w:bottom="1134" w:left="1418" w:header="709" w:footer="567" w:gutter="0"/>
          <w:cols w:space="708"/>
          <w:titlePg/>
          <w:docGrid w:linePitch="360"/>
        </w:sectPr>
      </w:pPr>
      <w:r>
        <w:fldChar w:fldCharType="end"/>
      </w:r>
      <w:bookmarkStart w:id="1" w:name="_Toc322010590"/>
      <w:bookmarkStart w:id="2" w:name="_Toc322010620"/>
      <w:bookmarkStart w:id="3" w:name="_Toc335135812"/>
      <w:bookmarkStart w:id="4" w:name="_Toc335135924"/>
    </w:p>
    <w:p w14:paraId="4D7BE9D6" w14:textId="7BA53069" w:rsidR="00A327CE" w:rsidRPr="00F5764C" w:rsidRDefault="0090245D" w:rsidP="0069675F">
      <w:pPr>
        <w:pStyle w:val="17"/>
        <w:rPr>
          <w:lang w:val="ru-RU"/>
        </w:rPr>
      </w:pPr>
      <w:bookmarkStart w:id="5" w:name="_Toc352234968"/>
      <w:bookmarkStart w:id="6" w:name="_Toc47515711"/>
      <w:bookmarkEnd w:id="1"/>
      <w:bookmarkEnd w:id="2"/>
      <w:bookmarkEnd w:id="3"/>
      <w:bookmarkEnd w:id="4"/>
      <w:r w:rsidRPr="00F5764C">
        <w:rPr>
          <w:lang w:val="ru-RU"/>
        </w:rPr>
        <w:lastRenderedPageBreak/>
        <w:t>ГЛАВА</w:t>
      </w:r>
      <w:r w:rsidR="00C2547D" w:rsidRPr="00F5764C">
        <w:rPr>
          <w:lang w:val="ru-RU"/>
        </w:rPr>
        <w:t xml:space="preserve">. </w:t>
      </w:r>
      <w:bookmarkEnd w:id="5"/>
      <w:r w:rsidR="004640B0" w:rsidRPr="004640B0">
        <w:rPr>
          <w:lang w:val="ru-RU"/>
        </w:rPr>
        <w:t>ПРЕДЛОЖЕНИЯ ПО СТРОИТЕЛЬСТВУ И РЕКОНСТРУКЦИИ И (ИЛИ) МОДЕРНИЗАЦИИ ТЕПЛОВЫХ СЕТЕЙ</w:t>
      </w:r>
      <w:bookmarkEnd w:id="6"/>
    </w:p>
    <w:p w14:paraId="7CE77CF2" w14:textId="258C363A" w:rsidR="007016F4" w:rsidRDefault="004640B0" w:rsidP="004640B0">
      <w:pPr>
        <w:pStyle w:val="2"/>
      </w:pPr>
      <w:bookmarkStart w:id="7" w:name="_Toc47515712"/>
      <w:r>
        <w:t>Предложения по реконструкции и (или) модернизации, строительству тепловых сетей, обеспечивающих перераспределение тепловой нагрузки из зон с дефицитом тепловой мощности в зоны с избытком тепловой мощности (использование существующих резервов)</w:t>
      </w:r>
      <w:bookmarkEnd w:id="7"/>
    </w:p>
    <w:p w14:paraId="68772CBB" w14:textId="2C608FD0" w:rsidR="004640B0" w:rsidRDefault="004640B0" w:rsidP="004640B0">
      <w:pPr>
        <w:pStyle w:val="Maximyz0"/>
      </w:pPr>
      <w:r w:rsidRPr="00F01684">
        <w:t>Реконструкци</w:t>
      </w:r>
      <w:r>
        <w:t>я</w:t>
      </w:r>
      <w:r w:rsidRPr="00F01684">
        <w:t xml:space="preserve"> и строительство тепловых сетей, обеспечивающих перераспределение тепловой нагрузки из зон с дефицитом тепловой мощности в зоны с </w:t>
      </w:r>
      <w:r w:rsidRPr="00A46AE5">
        <w:t>избытком тепловой мощности (использование существующих резервов)</w:t>
      </w:r>
      <w:r>
        <w:t xml:space="preserve"> в </w:t>
      </w:r>
      <w:r w:rsidR="000B2884">
        <w:t>городском округе</w:t>
      </w:r>
      <w:r w:rsidR="008D0F80" w:rsidRPr="008D0F80">
        <w:t xml:space="preserve"> </w:t>
      </w:r>
      <w:r w:rsidR="008D0F80">
        <w:t>Лотошино</w:t>
      </w:r>
      <w:r>
        <w:t xml:space="preserve"> не предполагается.</w:t>
      </w:r>
    </w:p>
    <w:p w14:paraId="332C322D" w14:textId="77777777" w:rsidR="004640B0" w:rsidRDefault="004640B0" w:rsidP="004640B0">
      <w:pPr>
        <w:rPr>
          <w:bCs/>
          <w:color w:val="000000" w:themeColor="text1"/>
        </w:rPr>
      </w:pPr>
    </w:p>
    <w:p w14:paraId="2D098D8A" w14:textId="52E3AA00" w:rsidR="004640B0" w:rsidRDefault="004640B0" w:rsidP="004640B0">
      <w:pPr>
        <w:pStyle w:val="2"/>
      </w:pPr>
      <w:bookmarkStart w:id="8" w:name="_Toc47515713"/>
      <w:r>
        <w:t>Предложения по строительству тепловых сетей для обеспечения перспективных приростов тепловой нагрузки под жилищную, комплексную или производственную застройку во вновь осваиваемых районах поселения, городского округа</w:t>
      </w:r>
      <w:bookmarkEnd w:id="8"/>
    </w:p>
    <w:p w14:paraId="73659EF5" w14:textId="77777777" w:rsidR="00503B34" w:rsidRDefault="000F12A0" w:rsidP="00503B34">
      <w:pPr>
        <w:pStyle w:val="affffffe"/>
        <w:spacing w:line="360" w:lineRule="auto"/>
        <w:rPr>
          <w:szCs w:val="28"/>
          <w:lang w:eastAsia="x-none"/>
        </w:rPr>
      </w:pPr>
      <w:r>
        <w:rPr>
          <w:szCs w:val="28"/>
          <w:lang w:eastAsia="x-none"/>
        </w:rPr>
        <w:t xml:space="preserve">Основанием </w:t>
      </w:r>
      <w:r w:rsidRPr="00B63545">
        <w:rPr>
          <w:szCs w:val="28"/>
          <w:lang w:eastAsia="x-none"/>
        </w:rPr>
        <w:t xml:space="preserve">для строительства новых тепловых сетей служит </w:t>
      </w:r>
      <w:r>
        <w:rPr>
          <w:szCs w:val="28"/>
          <w:lang w:eastAsia="x-none"/>
        </w:rPr>
        <w:t xml:space="preserve">необходимость </w:t>
      </w:r>
      <w:r w:rsidRPr="00B63545">
        <w:rPr>
          <w:szCs w:val="28"/>
          <w:lang w:eastAsia="x-none"/>
        </w:rPr>
        <w:t>обеспечени</w:t>
      </w:r>
      <w:r>
        <w:rPr>
          <w:szCs w:val="28"/>
          <w:lang w:eastAsia="x-none"/>
        </w:rPr>
        <w:t>я</w:t>
      </w:r>
      <w:r w:rsidRPr="00B63545">
        <w:rPr>
          <w:szCs w:val="28"/>
          <w:lang w:eastAsia="x-none"/>
        </w:rPr>
        <w:t xml:space="preserve"> перспективных </w:t>
      </w:r>
      <w:r>
        <w:rPr>
          <w:szCs w:val="28"/>
          <w:lang w:eastAsia="x-none"/>
        </w:rPr>
        <w:t>потребителей тепловой энергией</w:t>
      </w:r>
      <w:r w:rsidRPr="00B63545">
        <w:rPr>
          <w:szCs w:val="28"/>
          <w:lang w:eastAsia="x-none"/>
        </w:rPr>
        <w:t xml:space="preserve"> в связи с новым строительством объектов жилого</w:t>
      </w:r>
      <w:r w:rsidR="00503B34">
        <w:rPr>
          <w:szCs w:val="28"/>
          <w:lang w:eastAsia="x-none"/>
        </w:rPr>
        <w:t>, общественно-административного и производственного назначения</w:t>
      </w:r>
      <w:r w:rsidRPr="00B63545">
        <w:rPr>
          <w:szCs w:val="28"/>
          <w:lang w:eastAsia="x-none"/>
        </w:rPr>
        <w:t xml:space="preserve">. </w:t>
      </w:r>
    </w:p>
    <w:p w14:paraId="5F5010EA" w14:textId="475B64B8" w:rsidR="00503B34" w:rsidRDefault="00503B34" w:rsidP="00503B34">
      <w:pPr>
        <w:pStyle w:val="affffffe"/>
        <w:spacing w:line="360" w:lineRule="auto"/>
        <w:rPr>
          <w:szCs w:val="28"/>
          <w:lang w:eastAsia="x-none"/>
        </w:rPr>
      </w:pPr>
      <w:r>
        <w:rPr>
          <w:szCs w:val="28"/>
          <w:lang w:eastAsia="x-none"/>
        </w:rPr>
        <w:t>В схеме теплоснабжения предусмотрено п</w:t>
      </w:r>
      <w:r w:rsidR="00D8171C">
        <w:rPr>
          <w:szCs w:val="28"/>
          <w:lang w:eastAsia="x-none"/>
        </w:rPr>
        <w:t>р</w:t>
      </w:r>
      <w:r>
        <w:rPr>
          <w:szCs w:val="28"/>
          <w:lang w:eastAsia="x-none"/>
        </w:rPr>
        <w:t>исоединение перспективной тепловой нагрузки на существующие источники централизованного теплоснабжения</w:t>
      </w:r>
      <w:r w:rsidR="000B6933" w:rsidRPr="000B6933">
        <w:t xml:space="preserve"> </w:t>
      </w:r>
      <w:r w:rsidR="008D0F80">
        <w:t>МП «Лотошинское ЖКХ»</w:t>
      </w:r>
      <w:r w:rsidR="00DC2B9B">
        <w:rPr>
          <w:szCs w:val="28"/>
          <w:lang w:eastAsia="x-none"/>
        </w:rPr>
        <w:t xml:space="preserve"> согласно </w:t>
      </w:r>
      <w:r w:rsidR="008D0F80">
        <w:rPr>
          <w:szCs w:val="28"/>
          <w:lang w:eastAsia="x-none"/>
        </w:rPr>
        <w:t>данным, предоставленным Администрацией городского округа Лотошино</w:t>
      </w:r>
      <w:r w:rsidR="006D2E99">
        <w:rPr>
          <w:szCs w:val="28"/>
          <w:lang w:eastAsia="x-none"/>
        </w:rPr>
        <w:t xml:space="preserve"> для определения пропускной способности трубопроводов тепловых сетей, составления перспективных балансов тепловой мощности</w:t>
      </w:r>
      <w:r w:rsidR="006D2E99" w:rsidRPr="006D2E99">
        <w:rPr>
          <w:szCs w:val="28"/>
          <w:lang w:eastAsia="x-none"/>
        </w:rPr>
        <w:t xml:space="preserve"> </w:t>
      </w:r>
      <w:r w:rsidR="006D2E99">
        <w:rPr>
          <w:szCs w:val="28"/>
          <w:lang w:eastAsia="x-none"/>
        </w:rPr>
        <w:t>источников тепловой энергии и, соответственно, разработки мероприятий на их основе.</w:t>
      </w:r>
    </w:p>
    <w:p w14:paraId="3A3FC43F" w14:textId="10E9C70E" w:rsidR="00140CC7" w:rsidRPr="00D41C40" w:rsidRDefault="00140CC7" w:rsidP="008D0F80">
      <w:pPr>
        <w:pStyle w:val="affffffe"/>
        <w:spacing w:line="360" w:lineRule="auto"/>
      </w:pPr>
      <w:r w:rsidRPr="00546D72">
        <w:t xml:space="preserve">Предложения </w:t>
      </w:r>
      <w:r>
        <w:t>по строительству тепловых сетей для обеспечения перспективных приростов тепловой нагрузки</w:t>
      </w:r>
      <w:r w:rsidRPr="00546D72">
        <w:t xml:space="preserve"> </w:t>
      </w:r>
      <w:r w:rsidR="00D41C40">
        <w:t>отсутствуют, т.к. приросты предполагается за счет автономного теплоснабжения.</w:t>
      </w:r>
    </w:p>
    <w:p w14:paraId="2D5C705E" w14:textId="5A788953" w:rsidR="004640B0" w:rsidRDefault="004640B0" w:rsidP="004640B0">
      <w:pPr>
        <w:pStyle w:val="2"/>
      </w:pPr>
      <w:bookmarkStart w:id="9" w:name="_Toc47515714"/>
      <w:r>
        <w:t>Предложения по строительству тепловых сетей, обеспечивающих условия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</w:r>
      <w:bookmarkEnd w:id="9"/>
    </w:p>
    <w:p w14:paraId="449B24C0" w14:textId="60DB4C86" w:rsidR="001D2EA6" w:rsidRDefault="001D2EA6" w:rsidP="0097729F">
      <w:pPr>
        <w:pStyle w:val="Maximyz0"/>
      </w:pPr>
      <w:r w:rsidRPr="006B52E0">
        <w:t xml:space="preserve">В </w:t>
      </w:r>
      <w:r w:rsidR="000B2884">
        <w:t>городском округе</w:t>
      </w:r>
      <w:r w:rsidR="008D0F80">
        <w:t xml:space="preserve"> Лотошино</w:t>
      </w:r>
      <w:r w:rsidRPr="006B52E0">
        <w:t xml:space="preserve"> не планируется строительство</w:t>
      </w:r>
      <w:r w:rsidRPr="00EC779B">
        <w:t xml:space="preserve"> тепловых сетей, обеспечивающих условия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</w:r>
      <w:r>
        <w:t>.</w:t>
      </w:r>
    </w:p>
    <w:p w14:paraId="59820599" w14:textId="718A312F" w:rsidR="004640B0" w:rsidRDefault="004640B0" w:rsidP="004640B0">
      <w:pPr>
        <w:rPr>
          <w:lang w:eastAsia="en-US"/>
        </w:rPr>
      </w:pPr>
    </w:p>
    <w:p w14:paraId="6D3D0937" w14:textId="286E0A8D" w:rsidR="004640B0" w:rsidRDefault="004640B0" w:rsidP="004640B0">
      <w:pPr>
        <w:pStyle w:val="2"/>
      </w:pPr>
      <w:bookmarkStart w:id="10" w:name="_Toc47515715"/>
      <w:r>
        <w:lastRenderedPageBreak/>
        <w:t>Предложения по строительству, реконструкци</w:t>
      </w:r>
      <w:r w:rsidR="00FA6A84">
        <w:t>и</w:t>
      </w:r>
      <w:r>
        <w:t xml:space="preserve"> и (или) модернизаци</w:t>
      </w:r>
      <w:r w:rsidR="00FA6A84">
        <w:t>и</w:t>
      </w:r>
      <w:r>
        <w:t xml:space="preserve"> тепловых сетей для повышения эффективности функционирования системы теплоснабжения, в том числе за счет оптимизации гидравлических потерь и перевода котельных в пиковый режим работы или ликвидации котельных</w:t>
      </w:r>
      <w:bookmarkEnd w:id="10"/>
    </w:p>
    <w:p w14:paraId="7FFEABA3" w14:textId="2226FA31" w:rsidR="00335FFE" w:rsidRDefault="00335FFE" w:rsidP="00335FFE">
      <w:pPr>
        <w:pStyle w:val="Maximyz0"/>
      </w:pPr>
      <w:r>
        <w:t>Предложений по реконструкции тепловых сетей для повышения эффективности функционирования системы теплоснабжения, в том числе за счет оптимизации гидравлических потерь</w:t>
      </w:r>
      <w:r w:rsidR="00FB3D03">
        <w:t xml:space="preserve"> пр</w:t>
      </w:r>
      <w:r w:rsidR="00947308">
        <w:t>е</w:t>
      </w:r>
      <w:r w:rsidR="00FB3D03">
        <w:t xml:space="preserve">дставлены в таблице </w:t>
      </w:r>
      <w:r w:rsidR="00947308">
        <w:fldChar w:fldCharType="begin"/>
      </w:r>
      <w:r w:rsidR="00947308">
        <w:instrText xml:space="preserve"> REF _Ref47445696 \h  \* MERGEFORMAT </w:instrText>
      </w:r>
      <w:r w:rsidR="00947308">
        <w:fldChar w:fldCharType="separate"/>
      </w:r>
      <w:r w:rsidR="00935D43" w:rsidRPr="00935D43">
        <w:rPr>
          <w:vanish/>
        </w:rPr>
        <w:t xml:space="preserve">Таблица </w:t>
      </w:r>
      <w:r w:rsidR="00935D43">
        <w:rPr>
          <w:noProof/>
        </w:rPr>
        <w:t>8</w:t>
      </w:r>
      <w:r w:rsidR="00935D43">
        <w:t>.</w:t>
      </w:r>
      <w:r w:rsidR="00935D43">
        <w:rPr>
          <w:noProof/>
        </w:rPr>
        <w:t>1</w:t>
      </w:r>
      <w:r w:rsidR="00947308">
        <w:fldChar w:fldCharType="end"/>
      </w:r>
      <w:r>
        <w:t>.</w:t>
      </w:r>
    </w:p>
    <w:p w14:paraId="10BCED58" w14:textId="2687B9B7" w:rsidR="00947308" w:rsidRDefault="00947308" w:rsidP="00947308">
      <w:pPr>
        <w:pStyle w:val="afa"/>
        <w:keepNext/>
      </w:pPr>
      <w:bookmarkStart w:id="11" w:name="_Ref47445696"/>
      <w:r>
        <w:t xml:space="preserve">Таблица </w:t>
      </w:r>
      <w:fldSimple w:instr=" STYLEREF 1 \s ">
        <w:r w:rsidR="00935D43">
          <w:rPr>
            <w:noProof/>
          </w:rPr>
          <w:t>8</w:t>
        </w:r>
      </w:fldSimple>
      <w:r>
        <w:t>.</w:t>
      </w:r>
      <w:fldSimple w:instr=" SEQ Таблица \* ARABIC \s 1 ">
        <w:r w:rsidR="00935D43">
          <w:rPr>
            <w:noProof/>
          </w:rPr>
          <w:t>1</w:t>
        </w:r>
      </w:fldSimple>
      <w:bookmarkEnd w:id="11"/>
      <w:r>
        <w:t xml:space="preserve"> - </w:t>
      </w:r>
      <w:r w:rsidRPr="006C219F">
        <w:t xml:space="preserve">Предложения по </w:t>
      </w:r>
      <w:r>
        <w:t>замене</w:t>
      </w:r>
      <w:r w:rsidRPr="006C219F">
        <w:t xml:space="preserve"> участков теплов</w:t>
      </w:r>
      <w:r>
        <w:t>ых сетей с завышенными удельными линейными потерями</w:t>
      </w:r>
      <w:r w:rsidRPr="006C219F">
        <w:t xml:space="preserve"> </w:t>
      </w:r>
      <w:r>
        <w:t>котельных городского округа Лотошино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6"/>
        <w:gridCol w:w="3550"/>
        <w:gridCol w:w="918"/>
        <w:gridCol w:w="1374"/>
        <w:gridCol w:w="1032"/>
        <w:gridCol w:w="1037"/>
        <w:gridCol w:w="867"/>
      </w:tblGrid>
      <w:tr w:rsidR="00252822" w:rsidRPr="00947308" w14:paraId="71511D46" w14:textId="77777777" w:rsidTr="00947308">
        <w:trPr>
          <w:trHeight w:val="1380"/>
          <w:tblHeader/>
        </w:trPr>
        <w:tc>
          <w:tcPr>
            <w:tcW w:w="303" w:type="pct"/>
            <w:shd w:val="clear" w:color="auto" w:fill="auto"/>
            <w:vAlign w:val="center"/>
            <w:hideMark/>
          </w:tcPr>
          <w:p w14:paraId="2AFF67FE" w14:textId="77777777" w:rsidR="00252822" w:rsidRPr="00947308" w:rsidRDefault="00252822" w:rsidP="00252822">
            <w:pPr>
              <w:jc w:val="center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№</w:t>
            </w:r>
          </w:p>
          <w:p w14:paraId="23454647" w14:textId="77777777" w:rsidR="00252822" w:rsidRPr="00947308" w:rsidRDefault="00252822" w:rsidP="00252822">
            <w:pPr>
              <w:jc w:val="center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п/п</w:t>
            </w:r>
          </w:p>
        </w:tc>
        <w:tc>
          <w:tcPr>
            <w:tcW w:w="1900" w:type="pct"/>
            <w:shd w:val="clear" w:color="auto" w:fill="auto"/>
            <w:vAlign w:val="center"/>
            <w:hideMark/>
          </w:tcPr>
          <w:p w14:paraId="33A5E4D1" w14:textId="41A9D586" w:rsidR="00252822" w:rsidRPr="00947308" w:rsidRDefault="00252822" w:rsidP="00252822">
            <w:pPr>
              <w:jc w:val="center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Наименование участка</w:t>
            </w:r>
          </w:p>
        </w:tc>
        <w:tc>
          <w:tcPr>
            <w:tcW w:w="491" w:type="pct"/>
            <w:shd w:val="clear" w:color="auto" w:fill="auto"/>
            <w:vAlign w:val="center"/>
            <w:hideMark/>
          </w:tcPr>
          <w:p w14:paraId="7E47E34A" w14:textId="3277F059" w:rsidR="00252822" w:rsidRPr="00947308" w:rsidRDefault="00252822" w:rsidP="00252822">
            <w:pPr>
              <w:jc w:val="center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Длина участка, </w:t>
            </w:r>
            <w:r w:rsidRPr="00947308">
              <w:rPr>
                <w:color w:val="000000"/>
                <w:sz w:val="20"/>
                <w:szCs w:val="20"/>
              </w:rPr>
              <w:br/>
              <w:t>м</w:t>
            </w:r>
          </w:p>
        </w:tc>
        <w:tc>
          <w:tcPr>
            <w:tcW w:w="735" w:type="pct"/>
            <w:shd w:val="clear" w:color="auto" w:fill="auto"/>
            <w:vAlign w:val="center"/>
            <w:hideMark/>
          </w:tcPr>
          <w:p w14:paraId="26E78505" w14:textId="0F77932C" w:rsidR="00252822" w:rsidRPr="00947308" w:rsidRDefault="00252822" w:rsidP="00252822">
            <w:pPr>
              <w:jc w:val="center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Существующий условный диаметр трубопровода, </w:t>
            </w:r>
            <w:r w:rsidRPr="00947308">
              <w:rPr>
                <w:color w:val="000000"/>
                <w:sz w:val="20"/>
                <w:szCs w:val="20"/>
              </w:rPr>
              <w:br/>
              <w:t>мм</w:t>
            </w:r>
          </w:p>
        </w:tc>
        <w:tc>
          <w:tcPr>
            <w:tcW w:w="552" w:type="pct"/>
            <w:vAlign w:val="center"/>
          </w:tcPr>
          <w:p w14:paraId="35E5BDA6" w14:textId="7955C484" w:rsidR="00252822" w:rsidRPr="00947308" w:rsidRDefault="00252822" w:rsidP="00252822">
            <w:pPr>
              <w:jc w:val="center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Планируемый условный диаметр трубопровода, </w:t>
            </w:r>
            <w:r w:rsidRPr="00947308">
              <w:rPr>
                <w:color w:val="000000"/>
                <w:sz w:val="20"/>
                <w:szCs w:val="20"/>
              </w:rPr>
              <w:br/>
              <w:t>мм</w:t>
            </w:r>
          </w:p>
        </w:tc>
        <w:tc>
          <w:tcPr>
            <w:tcW w:w="555" w:type="pct"/>
            <w:shd w:val="clear" w:color="auto" w:fill="auto"/>
            <w:vAlign w:val="center"/>
            <w:hideMark/>
          </w:tcPr>
          <w:p w14:paraId="1AE6E377" w14:textId="23327940" w:rsidR="00252822" w:rsidRPr="00947308" w:rsidRDefault="00252822" w:rsidP="00252822">
            <w:pPr>
              <w:jc w:val="center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Стоимость,</w:t>
            </w:r>
            <w:r w:rsidRPr="00947308">
              <w:rPr>
                <w:color w:val="000000"/>
                <w:sz w:val="20"/>
                <w:szCs w:val="20"/>
              </w:rPr>
              <w:br/>
              <w:t>тыс.руб.</w:t>
            </w:r>
          </w:p>
        </w:tc>
        <w:tc>
          <w:tcPr>
            <w:tcW w:w="464" w:type="pct"/>
            <w:shd w:val="clear" w:color="auto" w:fill="auto"/>
            <w:vAlign w:val="center"/>
            <w:hideMark/>
          </w:tcPr>
          <w:p w14:paraId="26B10D1F" w14:textId="77777777" w:rsidR="00252822" w:rsidRPr="00947308" w:rsidRDefault="00252822" w:rsidP="00252822">
            <w:pPr>
              <w:jc w:val="center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Год</w:t>
            </w:r>
          </w:p>
        </w:tc>
      </w:tr>
      <w:tr w:rsidR="00252822" w:rsidRPr="00947308" w14:paraId="7901E37A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  <w:hideMark/>
          </w:tcPr>
          <w:p w14:paraId="5BD74FE4" w14:textId="77777777" w:rsidR="00252822" w:rsidRPr="00947308" w:rsidRDefault="00252822" w:rsidP="00B64B9C">
            <w:pPr>
              <w:jc w:val="right"/>
              <w:rPr>
                <w:b/>
                <w:bCs/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4697" w:type="pct"/>
            <w:gridSpan w:val="6"/>
            <w:vAlign w:val="center"/>
          </w:tcPr>
          <w:p w14:paraId="6E20BD0F" w14:textId="7E736FD7" w:rsidR="00252822" w:rsidRPr="00947308" w:rsidRDefault="00252822" w:rsidP="00252822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Котельная  №1</w:t>
            </w:r>
          </w:p>
        </w:tc>
      </w:tr>
      <w:tr w:rsidR="00252822" w:rsidRPr="00947308" w14:paraId="73B9F3A0" w14:textId="77777777" w:rsidTr="00947308">
        <w:trPr>
          <w:trHeight w:val="206"/>
        </w:trPr>
        <w:tc>
          <w:tcPr>
            <w:tcW w:w="303" w:type="pct"/>
            <w:shd w:val="clear" w:color="auto" w:fill="auto"/>
            <w:noWrap/>
            <w:vAlign w:val="bottom"/>
            <w:hideMark/>
          </w:tcPr>
          <w:p w14:paraId="5880C969" w14:textId="77777777" w:rsidR="00252822" w:rsidRPr="00947308" w:rsidRDefault="00252822" w:rsidP="00252822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.1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5FBBB85B" w14:textId="3D80002B" w:rsidR="00252822" w:rsidRPr="00947308" w:rsidRDefault="00252822" w:rsidP="00252822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ТК 11 - ТК 3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3F9C5486" w14:textId="2B27DE5F" w:rsidR="00252822" w:rsidRPr="00947308" w:rsidRDefault="00252822" w:rsidP="00252822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8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6B636DDF" w14:textId="6A4952CF" w:rsidR="00252822" w:rsidRPr="00947308" w:rsidRDefault="00252822" w:rsidP="00252822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552" w:type="pct"/>
            <w:vAlign w:val="bottom"/>
          </w:tcPr>
          <w:p w14:paraId="1DE7ADD4" w14:textId="19FAB435" w:rsidR="00252822" w:rsidRPr="00947308" w:rsidRDefault="00252822" w:rsidP="00252822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50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607AF201" w14:textId="49E1496F" w:rsidR="00252822" w:rsidRPr="00947308" w:rsidRDefault="00252822" w:rsidP="00252822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359,94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67A30314" w14:textId="13252060" w:rsidR="00252822" w:rsidRPr="00947308" w:rsidRDefault="00947308" w:rsidP="00252822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252822" w:rsidRPr="00947308" w14:paraId="2A1036EA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3FC42767" w14:textId="77777777" w:rsidR="00252822" w:rsidRPr="00947308" w:rsidRDefault="00252822" w:rsidP="00252822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.2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63287202" w14:textId="6C88801C" w:rsidR="00252822" w:rsidRPr="00947308" w:rsidRDefault="00252822" w:rsidP="00252822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задв.2 ТК3 - ТК 6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21AA9D88" w14:textId="4BEB813C" w:rsidR="00252822" w:rsidRPr="00947308" w:rsidRDefault="00252822" w:rsidP="00252822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35,8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296A25FA" w14:textId="6BDB4396" w:rsidR="00252822" w:rsidRPr="00947308" w:rsidRDefault="00252822" w:rsidP="00252822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552" w:type="pct"/>
            <w:vAlign w:val="bottom"/>
          </w:tcPr>
          <w:p w14:paraId="30EFEFD2" w14:textId="55BCD165" w:rsidR="00252822" w:rsidRPr="00947308" w:rsidRDefault="00252822" w:rsidP="00252822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2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683FAACE" w14:textId="429CD3F1" w:rsidR="00252822" w:rsidRPr="00947308" w:rsidRDefault="00252822" w:rsidP="00252822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624,01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6D888982" w14:textId="532DD7BB" w:rsidR="00252822" w:rsidRPr="00947308" w:rsidRDefault="00252822" w:rsidP="00252822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202</w:t>
            </w:r>
            <w:r w:rsidR="00947308">
              <w:rPr>
                <w:color w:val="000000"/>
                <w:sz w:val="20"/>
                <w:szCs w:val="20"/>
              </w:rPr>
              <w:t>2</w:t>
            </w:r>
          </w:p>
        </w:tc>
      </w:tr>
      <w:tr w:rsidR="00947308" w:rsidRPr="00947308" w14:paraId="0E8B53BA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32480194" w14:textId="30D4A626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.3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0F7168A7" w14:textId="061AD032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ТК 3 - задв.2 ТК3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0CC89900" w14:textId="3FE311BF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0,2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06A24FAC" w14:textId="052C9A8A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552" w:type="pct"/>
            <w:vAlign w:val="bottom"/>
          </w:tcPr>
          <w:p w14:paraId="1BD73594" w14:textId="1B3164E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2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2A2F3C2B" w14:textId="50F95B78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3,49</w:t>
            </w:r>
          </w:p>
        </w:tc>
        <w:tc>
          <w:tcPr>
            <w:tcW w:w="464" w:type="pct"/>
            <w:shd w:val="clear" w:color="auto" w:fill="auto"/>
            <w:noWrap/>
          </w:tcPr>
          <w:p w14:paraId="71240972" w14:textId="633C89E5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040B8B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947308" w:rsidRPr="00947308" w14:paraId="734D20F5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2807CCA6" w14:textId="25D181AA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.4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4E42C62F" w14:textId="14D08A9E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ТК 9а - отв.6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72B9D6A8" w14:textId="1AE61C7D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,1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5E6CE636" w14:textId="08DFAB4D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2" w:type="pct"/>
            <w:vAlign w:val="bottom"/>
          </w:tcPr>
          <w:p w14:paraId="12C89723" w14:textId="07BB4BD1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345AD44F" w14:textId="37585629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713,17</w:t>
            </w:r>
          </w:p>
        </w:tc>
        <w:tc>
          <w:tcPr>
            <w:tcW w:w="464" w:type="pct"/>
            <w:shd w:val="clear" w:color="auto" w:fill="auto"/>
            <w:noWrap/>
          </w:tcPr>
          <w:p w14:paraId="1B8FB630" w14:textId="2482F281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040B8B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947308" w:rsidRPr="00947308" w14:paraId="1259603F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2A2655A2" w14:textId="2B6F2B47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.5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1BAFF10F" w14:textId="79F74D0A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отв.6 - отв.7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47BF91AF" w14:textId="17AB54D6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96,4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1B44BA1F" w14:textId="22E249A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2" w:type="pct"/>
            <w:vAlign w:val="bottom"/>
          </w:tcPr>
          <w:p w14:paraId="36A4FF0B" w14:textId="5E30FA3D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72D92348" w14:textId="17FCDD30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372,24</w:t>
            </w:r>
          </w:p>
        </w:tc>
        <w:tc>
          <w:tcPr>
            <w:tcW w:w="464" w:type="pct"/>
            <w:shd w:val="clear" w:color="auto" w:fill="auto"/>
            <w:noWrap/>
          </w:tcPr>
          <w:p w14:paraId="0F2B7CA4" w14:textId="4E9E104F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040B8B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947308" w:rsidRPr="00947308" w14:paraId="5CF91086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124B4220" w14:textId="73454ADB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.6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6C348769" w14:textId="73154AEC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отв.1 - ж.д. 7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363BB36B" w14:textId="514CA9A1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2B5ED57B" w14:textId="05146F4A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70309FB4" w14:textId="7BFE2FA3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146BBC4C" w14:textId="61768489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4,04</w:t>
            </w:r>
          </w:p>
        </w:tc>
        <w:tc>
          <w:tcPr>
            <w:tcW w:w="464" w:type="pct"/>
            <w:shd w:val="clear" w:color="auto" w:fill="auto"/>
            <w:noWrap/>
          </w:tcPr>
          <w:p w14:paraId="0423657D" w14:textId="20E4918D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040B8B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947308" w:rsidRPr="00947308" w14:paraId="660EF361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48F32F83" w14:textId="532056BD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.7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34729A58" w14:textId="13489B86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отв.2 - ж.д. 6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2B97EF12" w14:textId="70A9DF9C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7EBB5BDA" w14:textId="3FF464A0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74BFC3FC" w14:textId="1DC518D5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7BCE9C3F" w14:textId="2D565A87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4,04</w:t>
            </w:r>
          </w:p>
        </w:tc>
        <w:tc>
          <w:tcPr>
            <w:tcW w:w="464" w:type="pct"/>
            <w:shd w:val="clear" w:color="auto" w:fill="auto"/>
            <w:noWrap/>
          </w:tcPr>
          <w:p w14:paraId="404D06E9" w14:textId="7BB08272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040B8B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252822" w:rsidRPr="00947308" w14:paraId="4C7A52A4" w14:textId="77777777" w:rsidTr="00947308">
        <w:trPr>
          <w:trHeight w:val="255"/>
        </w:trPr>
        <w:tc>
          <w:tcPr>
            <w:tcW w:w="3981" w:type="pct"/>
            <w:gridSpan w:val="5"/>
            <w:shd w:val="clear" w:color="auto" w:fill="auto"/>
            <w:noWrap/>
            <w:vAlign w:val="center"/>
            <w:hideMark/>
          </w:tcPr>
          <w:p w14:paraId="6CDD0F4D" w14:textId="6C418C84" w:rsidR="00252822" w:rsidRPr="00947308" w:rsidRDefault="00252822" w:rsidP="00252822">
            <w:pPr>
              <w:rPr>
                <w:b/>
                <w:bCs/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Итого:</w:t>
            </w:r>
          </w:p>
        </w:tc>
        <w:tc>
          <w:tcPr>
            <w:tcW w:w="555" w:type="pct"/>
            <w:shd w:val="clear" w:color="auto" w:fill="auto"/>
            <w:noWrap/>
            <w:vAlign w:val="bottom"/>
            <w:hideMark/>
          </w:tcPr>
          <w:p w14:paraId="5F4BD120" w14:textId="2C93FADA" w:rsidR="00252822" w:rsidRPr="00947308" w:rsidRDefault="00252822" w:rsidP="00252822">
            <w:pPr>
              <w:jc w:val="right"/>
              <w:rPr>
                <w:b/>
                <w:bCs/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3100,928</w:t>
            </w:r>
          </w:p>
        </w:tc>
        <w:tc>
          <w:tcPr>
            <w:tcW w:w="464" w:type="pct"/>
            <w:shd w:val="clear" w:color="auto" w:fill="auto"/>
            <w:noWrap/>
            <w:vAlign w:val="center"/>
            <w:hideMark/>
          </w:tcPr>
          <w:p w14:paraId="7AA2A3FE" w14:textId="77777777" w:rsidR="00252822" w:rsidRPr="00947308" w:rsidRDefault="00252822" w:rsidP="00B64B9C">
            <w:pPr>
              <w:jc w:val="right"/>
              <w:rPr>
                <w:b/>
                <w:bCs/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 </w:t>
            </w:r>
          </w:p>
        </w:tc>
      </w:tr>
      <w:tr w:rsidR="00252822" w:rsidRPr="00947308" w14:paraId="69609F31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  <w:hideMark/>
          </w:tcPr>
          <w:p w14:paraId="0BC131BA" w14:textId="77777777" w:rsidR="00252822" w:rsidRPr="00947308" w:rsidRDefault="00252822" w:rsidP="00B64B9C">
            <w:pPr>
              <w:jc w:val="right"/>
              <w:rPr>
                <w:b/>
                <w:bCs/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4697" w:type="pct"/>
            <w:gridSpan w:val="6"/>
            <w:vAlign w:val="center"/>
          </w:tcPr>
          <w:p w14:paraId="0D9D5F60" w14:textId="04385501" w:rsidR="00252822" w:rsidRPr="00947308" w:rsidRDefault="00252822" w:rsidP="00252822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Котельная  №2а</w:t>
            </w:r>
          </w:p>
        </w:tc>
      </w:tr>
      <w:tr w:rsidR="00252822" w:rsidRPr="00947308" w14:paraId="323CA1AF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  <w:hideMark/>
          </w:tcPr>
          <w:p w14:paraId="3AC81948" w14:textId="77777777" w:rsidR="00252822" w:rsidRPr="00947308" w:rsidRDefault="00252822" w:rsidP="00252822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2.1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297EAA03" w14:textId="060DE006" w:rsidR="00252822" w:rsidRPr="00947308" w:rsidRDefault="00252822" w:rsidP="00252822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ТК 12 - ж.д. 25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7B4CFA2C" w14:textId="100FCFEC" w:rsidR="00252822" w:rsidRPr="00947308" w:rsidRDefault="00252822" w:rsidP="00252822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6,7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532655F5" w14:textId="49A85465" w:rsidR="00252822" w:rsidRPr="00947308" w:rsidRDefault="00252822" w:rsidP="00252822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55C003AA" w14:textId="59BA815A" w:rsidR="00252822" w:rsidRPr="00947308" w:rsidRDefault="00252822" w:rsidP="00252822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80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00BC681B" w14:textId="630151A7" w:rsidR="00252822" w:rsidRPr="00947308" w:rsidRDefault="00252822" w:rsidP="00252822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795,98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56F28DF4" w14:textId="39C5A086" w:rsidR="00252822" w:rsidRPr="00947308" w:rsidRDefault="00947308" w:rsidP="00252822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947308" w:rsidRPr="00947308" w14:paraId="25CB2D20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5B1385EC" w14:textId="77777777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2.2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1705964A" w14:textId="2BB4A0CE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отв.4 - ж.д. 8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4C634968" w14:textId="3F9B707D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18040149" w14:textId="493736CA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7C8ED36A" w14:textId="663DB2E1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6CB21393" w14:textId="68045739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4,04</w:t>
            </w:r>
          </w:p>
        </w:tc>
        <w:tc>
          <w:tcPr>
            <w:tcW w:w="464" w:type="pct"/>
            <w:shd w:val="clear" w:color="auto" w:fill="auto"/>
            <w:noWrap/>
          </w:tcPr>
          <w:p w14:paraId="06A5E83D" w14:textId="5BF05575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F7AFB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947308" w:rsidRPr="00947308" w14:paraId="2133B945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29BEA4E8" w14:textId="268661FF" w:rsidR="00947308" w:rsidRPr="00947308" w:rsidRDefault="00947308" w:rsidP="00947308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2.3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11C918CC" w14:textId="30704EC8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задв.1 ТК11 - ж.д. 36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6AC90CA5" w14:textId="6C0E39B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34,6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3DF6FB2C" w14:textId="78C9A04F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470E89BF" w14:textId="6A17EDC2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13C73829" w14:textId="33091D72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485,73</w:t>
            </w:r>
          </w:p>
        </w:tc>
        <w:tc>
          <w:tcPr>
            <w:tcW w:w="464" w:type="pct"/>
            <w:shd w:val="clear" w:color="auto" w:fill="auto"/>
            <w:noWrap/>
          </w:tcPr>
          <w:p w14:paraId="5CC23337" w14:textId="2E0B5028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F7AFB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947308" w:rsidRPr="00947308" w14:paraId="2D500B77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3A0F65FD" w14:textId="63CF42A4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2.4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7BC87738" w14:textId="08718B39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ТК 11 - задв.1 ТК11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54929727" w14:textId="51D6B744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0,2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16BD9E18" w14:textId="35417F8D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0366B9EB" w14:textId="2CC70184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16F70C85" w14:textId="6991EEC1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2,81</w:t>
            </w:r>
          </w:p>
        </w:tc>
        <w:tc>
          <w:tcPr>
            <w:tcW w:w="464" w:type="pct"/>
            <w:shd w:val="clear" w:color="auto" w:fill="auto"/>
            <w:noWrap/>
          </w:tcPr>
          <w:p w14:paraId="1EA7FADF" w14:textId="030EE288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F7AFB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947308" w:rsidRPr="00947308" w14:paraId="6A8BAB0F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7590762C" w14:textId="25442673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2.5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42126D92" w14:textId="4C9F6C06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задв.1 ТК6 - ж.д. 32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58024FFB" w14:textId="6429F4A8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4,4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6BC33722" w14:textId="389BC22C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3B270338" w14:textId="4A74F677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62B35C86" w14:textId="041FFCF7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1,77</w:t>
            </w:r>
          </w:p>
        </w:tc>
        <w:tc>
          <w:tcPr>
            <w:tcW w:w="464" w:type="pct"/>
            <w:shd w:val="clear" w:color="auto" w:fill="auto"/>
            <w:noWrap/>
          </w:tcPr>
          <w:p w14:paraId="15F17113" w14:textId="6D152045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F7AFB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947308" w:rsidRPr="00947308" w14:paraId="473AFD26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07F04365" w14:textId="5741A745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2.6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27561B90" w14:textId="3ADB2DBA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ТК 6 - задв.1 ТК6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2D6C1AB0" w14:textId="39F02B84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0,2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27488E55" w14:textId="4DC2315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258915CB" w14:textId="2DEC580F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1715C818" w14:textId="5EFB15C8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2,81</w:t>
            </w:r>
          </w:p>
        </w:tc>
        <w:tc>
          <w:tcPr>
            <w:tcW w:w="464" w:type="pct"/>
            <w:shd w:val="clear" w:color="auto" w:fill="auto"/>
            <w:noWrap/>
          </w:tcPr>
          <w:p w14:paraId="39A9EECD" w14:textId="5E83DEF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F7AFB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947308" w:rsidRPr="00947308" w14:paraId="1A0E84DD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66FA0649" w14:textId="792872B7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2.7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20D01B47" w14:textId="71680A8F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задв.1 ТК8 - ж.д. 34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6AB336D3" w14:textId="756F936A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784B3A27" w14:textId="54772E36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7902F3E2" w14:textId="7B34AC40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01531FEA" w14:textId="2EC0FCE6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56,15</w:t>
            </w:r>
          </w:p>
        </w:tc>
        <w:tc>
          <w:tcPr>
            <w:tcW w:w="464" w:type="pct"/>
            <w:shd w:val="clear" w:color="auto" w:fill="auto"/>
            <w:noWrap/>
          </w:tcPr>
          <w:p w14:paraId="6CFBFC64" w14:textId="040EA4A6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F7AFB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947308" w:rsidRPr="00947308" w14:paraId="73FDDCC3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57E210ED" w14:textId="02E0F3E0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2.8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16B03B5A" w14:textId="31B640E9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ТК 8 - задв.1 ТК8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01E1AAB7" w14:textId="3590B59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0,02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495ED8BD" w14:textId="0B93C39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56ADB596" w14:textId="3EC442BD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611C0DB0" w14:textId="0A412B4C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0,28</w:t>
            </w:r>
          </w:p>
        </w:tc>
        <w:tc>
          <w:tcPr>
            <w:tcW w:w="464" w:type="pct"/>
            <w:shd w:val="clear" w:color="auto" w:fill="auto"/>
            <w:noWrap/>
          </w:tcPr>
          <w:p w14:paraId="0C45FCBF" w14:textId="40CF16C6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F7AFB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947308" w:rsidRPr="00947308" w14:paraId="0462EFAD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013DE911" w14:textId="7C679860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2.9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3F22DAE9" w14:textId="33F1302F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отв.12 - ж.д. 40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3734FD27" w14:textId="4782C060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8,1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06E0A4AD" w14:textId="7E1B0913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731A3CB6" w14:textId="6E382046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50981757" w14:textId="7A3B1FBA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254,10</w:t>
            </w:r>
          </w:p>
        </w:tc>
        <w:tc>
          <w:tcPr>
            <w:tcW w:w="464" w:type="pct"/>
            <w:shd w:val="clear" w:color="auto" w:fill="auto"/>
            <w:noWrap/>
          </w:tcPr>
          <w:p w14:paraId="75C43CF1" w14:textId="63A972AF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F7AFB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947308" w:rsidRPr="00947308" w14:paraId="6011E262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77235BA6" w14:textId="5163E3C1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2.10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227FF8F3" w14:textId="71FF30AF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ТК 1 - задв.1 ТК1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227E4FAE" w14:textId="48B3DFF4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0,2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62C39209" w14:textId="37A36F34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03C65C95" w14:textId="13EDF662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6BDA7686" w14:textId="2B11D4EF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2,81</w:t>
            </w:r>
          </w:p>
        </w:tc>
        <w:tc>
          <w:tcPr>
            <w:tcW w:w="464" w:type="pct"/>
            <w:shd w:val="clear" w:color="auto" w:fill="auto"/>
            <w:noWrap/>
          </w:tcPr>
          <w:p w14:paraId="3701EDF0" w14:textId="76A18BB9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F7AFB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947308" w:rsidRPr="00947308" w14:paraId="778D5703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1DA8883D" w14:textId="42DD23BC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2.11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657F52F7" w14:textId="05671D8A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задв.1 ТК1 - ж.д. 7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609EC085" w14:textId="5B20869A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79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454C92A5" w14:textId="09D8A6BA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25A2A619" w14:textId="5780ECCF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6BCAE4F8" w14:textId="0809A6B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2512,87</w:t>
            </w:r>
          </w:p>
        </w:tc>
        <w:tc>
          <w:tcPr>
            <w:tcW w:w="464" w:type="pct"/>
            <w:shd w:val="clear" w:color="auto" w:fill="auto"/>
            <w:noWrap/>
          </w:tcPr>
          <w:p w14:paraId="61BF00C4" w14:textId="2E7A247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F7AFB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947308" w:rsidRPr="00947308" w14:paraId="544B9389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2AEAC045" w14:textId="734426B5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2.12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0ADEF328" w14:textId="0B3DEFC5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ТК 23 - ж.д. 41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26230213" w14:textId="4E3430A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1,9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281363C0" w14:textId="433BF281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0AE69638" w14:textId="6DD3054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4B1D912C" w14:textId="537F048F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167,06</w:t>
            </w:r>
          </w:p>
        </w:tc>
        <w:tc>
          <w:tcPr>
            <w:tcW w:w="464" w:type="pct"/>
            <w:shd w:val="clear" w:color="auto" w:fill="auto"/>
            <w:noWrap/>
          </w:tcPr>
          <w:p w14:paraId="485732FB" w14:textId="1ED6484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F7AFB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947308" w:rsidRPr="00947308" w14:paraId="62A52699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25DD8E69" w14:textId="1F8A19DA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2.13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3FAD1608" w14:textId="50CCF2E2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ТК 12 - ТК 13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6E32FA1C" w14:textId="5CC31278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34B1EFC5" w14:textId="42A86AF9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29482C1D" w14:textId="521CA314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50D11C51" w14:textId="2FA92131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701,92</w:t>
            </w:r>
          </w:p>
        </w:tc>
        <w:tc>
          <w:tcPr>
            <w:tcW w:w="464" w:type="pct"/>
            <w:shd w:val="clear" w:color="auto" w:fill="auto"/>
            <w:noWrap/>
          </w:tcPr>
          <w:p w14:paraId="013829B8" w14:textId="1DA03546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F7AFB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947308" w:rsidRPr="00947308" w14:paraId="376D8DE2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38240D6B" w14:textId="7891A7A6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2.14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5A23945E" w14:textId="5FFCB8C4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отв.11 - ж.д. 39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21FFB377" w14:textId="54517025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8,1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6994A37C" w14:textId="5348125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0650C24A" w14:textId="0EF521E0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633A361F" w14:textId="6D2148A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113,71</w:t>
            </w:r>
          </w:p>
        </w:tc>
        <w:tc>
          <w:tcPr>
            <w:tcW w:w="464" w:type="pct"/>
            <w:shd w:val="clear" w:color="auto" w:fill="auto"/>
            <w:noWrap/>
          </w:tcPr>
          <w:p w14:paraId="4B3B27AA" w14:textId="2628719C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F7AFB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947308" w:rsidRPr="00947308" w14:paraId="5F168127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7F9CFF3F" w14:textId="04DBDA3A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2.15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44F91BBB" w14:textId="776E7B37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отв.9 - ж.д. 37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23A9BAEA" w14:textId="293CD72A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83,2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41745EA7" w14:textId="1E17372F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285FF6A0" w14:textId="7BACC024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04851652" w14:textId="2D541C84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1168,00</w:t>
            </w:r>
          </w:p>
        </w:tc>
        <w:tc>
          <w:tcPr>
            <w:tcW w:w="464" w:type="pct"/>
            <w:shd w:val="clear" w:color="auto" w:fill="auto"/>
            <w:noWrap/>
          </w:tcPr>
          <w:p w14:paraId="00B5F221" w14:textId="789B2378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F7AFB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947308" w:rsidRPr="00947308" w14:paraId="75113F92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18AAA92C" w14:textId="08910C85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2.16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6628BDF2" w14:textId="239E6F56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отв.10 - ж.д. 38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440BD943" w14:textId="5EFB54F0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1,3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159AABD8" w14:textId="6AF66210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69BF4267" w14:textId="091CE8B7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69634773" w14:textId="35187359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158,63</w:t>
            </w:r>
          </w:p>
        </w:tc>
        <w:tc>
          <w:tcPr>
            <w:tcW w:w="464" w:type="pct"/>
            <w:shd w:val="clear" w:color="auto" w:fill="auto"/>
            <w:noWrap/>
          </w:tcPr>
          <w:p w14:paraId="20B90569" w14:textId="72AC9C77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F7AFB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252822" w:rsidRPr="00947308" w14:paraId="236E5F30" w14:textId="77777777" w:rsidTr="00947308">
        <w:trPr>
          <w:trHeight w:val="255"/>
        </w:trPr>
        <w:tc>
          <w:tcPr>
            <w:tcW w:w="3981" w:type="pct"/>
            <w:gridSpan w:val="5"/>
            <w:shd w:val="clear" w:color="auto" w:fill="auto"/>
            <w:noWrap/>
            <w:vAlign w:val="center"/>
          </w:tcPr>
          <w:p w14:paraId="68DC8B21" w14:textId="67B25D57" w:rsidR="00252822" w:rsidRPr="00947308" w:rsidRDefault="00252822" w:rsidP="00252822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Итого: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6FD26A72" w14:textId="24536A82" w:rsidR="00252822" w:rsidRPr="00947308" w:rsidRDefault="00252822" w:rsidP="00252822">
            <w:pPr>
              <w:jc w:val="right"/>
              <w:rPr>
                <w:b/>
                <w:bCs/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6498,657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764A821C" w14:textId="77777777" w:rsidR="00252822" w:rsidRPr="00947308" w:rsidRDefault="00252822" w:rsidP="00252822">
            <w:pPr>
              <w:jc w:val="right"/>
              <w:rPr>
                <w:color w:val="000000"/>
                <w:sz w:val="20"/>
                <w:szCs w:val="20"/>
              </w:rPr>
            </w:pPr>
          </w:p>
        </w:tc>
      </w:tr>
      <w:tr w:rsidR="00252822" w:rsidRPr="00947308" w14:paraId="4C2D56D8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6786686C" w14:textId="3F99F0E8" w:rsidR="00252822" w:rsidRPr="00947308" w:rsidRDefault="00947308" w:rsidP="00252822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3</w:t>
            </w:r>
          </w:p>
        </w:tc>
        <w:tc>
          <w:tcPr>
            <w:tcW w:w="4697" w:type="pct"/>
            <w:gridSpan w:val="6"/>
            <w:shd w:val="clear" w:color="auto" w:fill="auto"/>
            <w:noWrap/>
            <w:vAlign w:val="center"/>
          </w:tcPr>
          <w:p w14:paraId="5E430540" w14:textId="2FB8CD91" w:rsidR="00252822" w:rsidRPr="00947308" w:rsidRDefault="00252822" w:rsidP="00252822">
            <w:pPr>
              <w:jc w:val="center"/>
              <w:rPr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Котельная  №3а</w:t>
            </w:r>
          </w:p>
        </w:tc>
      </w:tr>
      <w:tr w:rsidR="00947308" w:rsidRPr="00947308" w14:paraId="29C22072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2BC64015" w14:textId="15BC470B" w:rsidR="00947308" w:rsidRPr="00947308" w:rsidRDefault="00947308" w:rsidP="00947308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3.1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6F952743" w14:textId="04CAE2BC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К 28 - задв.3 ТК 28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48103A0A" w14:textId="39A53851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0,2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318F5F7C" w14:textId="126E3C9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644EE752" w14:textId="2A182DED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420D155F" w14:textId="7CA69D3C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2,85</w:t>
            </w:r>
          </w:p>
        </w:tc>
        <w:tc>
          <w:tcPr>
            <w:tcW w:w="464" w:type="pct"/>
            <w:shd w:val="clear" w:color="auto" w:fill="auto"/>
            <w:noWrap/>
          </w:tcPr>
          <w:p w14:paraId="0AF9BC86" w14:textId="12CD6341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346E0E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947308" w:rsidRPr="00947308" w14:paraId="7B9F93FC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2D0BC90B" w14:textId="1EEEB7E9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3.2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382C6EF5" w14:textId="059A1075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задв.3 ТК 28 - ж.д. №5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1BA97D2E" w14:textId="36817EE4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5,5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50340ED3" w14:textId="20EDB89D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78298892" w14:textId="5AD012F6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6C6933A9" w14:textId="7B743C7C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220,64</w:t>
            </w:r>
          </w:p>
        </w:tc>
        <w:tc>
          <w:tcPr>
            <w:tcW w:w="464" w:type="pct"/>
            <w:shd w:val="clear" w:color="auto" w:fill="auto"/>
            <w:noWrap/>
          </w:tcPr>
          <w:p w14:paraId="1AEFC685" w14:textId="6C656F6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346E0E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947308" w:rsidRPr="00947308" w14:paraId="09AFDAC2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4CC35535" w14:textId="1E5FF4A8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3.2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7CA8B947" w14:textId="118083F8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К 16а - отв.20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6FD8CFA0" w14:textId="2476D174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8,9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6BA2309F" w14:textId="7D4E0CBA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2" w:type="pct"/>
            <w:vAlign w:val="bottom"/>
          </w:tcPr>
          <w:p w14:paraId="48303B92" w14:textId="364B479D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7D6A3AF5" w14:textId="0107183F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269,04</w:t>
            </w:r>
          </w:p>
        </w:tc>
        <w:tc>
          <w:tcPr>
            <w:tcW w:w="464" w:type="pct"/>
            <w:shd w:val="clear" w:color="auto" w:fill="auto"/>
            <w:noWrap/>
          </w:tcPr>
          <w:p w14:paraId="6F64D0EC" w14:textId="0A70BF5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346E0E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947308" w:rsidRPr="00947308" w14:paraId="63640B11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678A0840" w14:textId="575D55B4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3.4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356B77BC" w14:textId="57BB8BB4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отв.20 - отв.21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76DD4421" w14:textId="2FEA0066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22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218BA837" w14:textId="3F1E0D5A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2" w:type="pct"/>
            <w:vAlign w:val="bottom"/>
          </w:tcPr>
          <w:p w14:paraId="05C11422" w14:textId="7EF3120A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5B2E2122" w14:textId="4E081825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313,17</w:t>
            </w:r>
          </w:p>
        </w:tc>
        <w:tc>
          <w:tcPr>
            <w:tcW w:w="464" w:type="pct"/>
            <w:shd w:val="clear" w:color="auto" w:fill="auto"/>
            <w:noWrap/>
          </w:tcPr>
          <w:p w14:paraId="13BA0BD1" w14:textId="2269CB38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346E0E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947308" w:rsidRPr="00947308" w14:paraId="22396A27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48EA2291" w14:textId="4D8905DD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3.5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593CF9AE" w14:textId="293E7A2E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отв.21 - Центр Телеком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13435C5C" w14:textId="54A004C1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8,9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1A3AE83A" w14:textId="19E3474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60EBB264" w14:textId="3F32C04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80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4D277E71" w14:textId="1907D1F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124,94</w:t>
            </w:r>
          </w:p>
        </w:tc>
        <w:tc>
          <w:tcPr>
            <w:tcW w:w="464" w:type="pct"/>
            <w:shd w:val="clear" w:color="auto" w:fill="auto"/>
            <w:noWrap/>
          </w:tcPr>
          <w:p w14:paraId="7F2AA644" w14:textId="4FA5EFE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346E0E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947308" w:rsidRPr="00947308" w14:paraId="48507F83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634E01DA" w14:textId="11B2641C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3.6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42A9FB83" w14:textId="518B5574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задв.1 ТК 9 - д/с "Мечта"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0E2298F9" w14:textId="637D8A95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,6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60534DC4" w14:textId="623A513D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76DB32B7" w14:textId="724B8C90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80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52358081" w14:textId="575C76BC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710,34</w:t>
            </w:r>
          </w:p>
        </w:tc>
        <w:tc>
          <w:tcPr>
            <w:tcW w:w="464" w:type="pct"/>
            <w:shd w:val="clear" w:color="auto" w:fill="auto"/>
            <w:noWrap/>
          </w:tcPr>
          <w:p w14:paraId="698FAF99" w14:textId="2BF1FCA3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346E0E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947308" w:rsidRPr="00947308" w14:paraId="0AC5BA94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7AFB53E4" w14:textId="29FFC663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lastRenderedPageBreak/>
              <w:t>3.7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16CE51F5" w14:textId="2870BC4A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К 21 - отв.14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042AEEDC" w14:textId="73D06D2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25,5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7E1A3301" w14:textId="1DF962C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4E239956" w14:textId="034FBA93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80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46BE4857" w14:textId="24B54F0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357,98</w:t>
            </w:r>
          </w:p>
        </w:tc>
        <w:tc>
          <w:tcPr>
            <w:tcW w:w="464" w:type="pct"/>
            <w:shd w:val="clear" w:color="auto" w:fill="auto"/>
            <w:noWrap/>
          </w:tcPr>
          <w:p w14:paraId="0CEA121E" w14:textId="7D75D320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346E0E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947308" w:rsidRPr="00947308" w14:paraId="70D53337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16D0F30D" w14:textId="18BBFEF1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3.8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6908F570" w14:textId="274BF6B8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отв.14 - отв.15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17BCC0FA" w14:textId="40C91C5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3F43F0E4" w14:textId="7E52122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2C7D2BE7" w14:textId="2D8FFB86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590A04EC" w14:textId="07B11FEC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84,23</w:t>
            </w:r>
          </w:p>
        </w:tc>
        <w:tc>
          <w:tcPr>
            <w:tcW w:w="464" w:type="pct"/>
            <w:shd w:val="clear" w:color="auto" w:fill="auto"/>
            <w:noWrap/>
          </w:tcPr>
          <w:p w14:paraId="706BC0ED" w14:textId="2C3171A1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346E0E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947308" w:rsidRPr="00947308" w14:paraId="3D7C7D0F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732967BC" w14:textId="75D0181B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3.9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167D89A4" w14:textId="5B765431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К 13 - задв.1 ТК 13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6916133F" w14:textId="0AB827C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0,2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0EED3A59" w14:textId="55DBBDAF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3DE40F5F" w14:textId="6A08D716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712E7B56" w14:textId="70305223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2,81</w:t>
            </w:r>
          </w:p>
        </w:tc>
        <w:tc>
          <w:tcPr>
            <w:tcW w:w="464" w:type="pct"/>
            <w:shd w:val="clear" w:color="auto" w:fill="auto"/>
            <w:noWrap/>
          </w:tcPr>
          <w:p w14:paraId="1F3E8B8E" w14:textId="7FE102D4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346E0E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947308" w:rsidRPr="00947308" w14:paraId="5DB3C6E2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08D61BF0" w14:textId="59A1FE87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3.10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18FA82E2" w14:textId="131E289E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задв.1 ТК 13' - ж.д. №46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5D7BD085" w14:textId="150941EF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9,9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71FB75E6" w14:textId="1F332679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56E6F4DC" w14:textId="0857AFBA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754C82F2" w14:textId="26FD15CA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138,98</w:t>
            </w:r>
          </w:p>
        </w:tc>
        <w:tc>
          <w:tcPr>
            <w:tcW w:w="464" w:type="pct"/>
            <w:shd w:val="clear" w:color="auto" w:fill="auto"/>
            <w:noWrap/>
          </w:tcPr>
          <w:p w14:paraId="134874C1" w14:textId="76367AF2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346E0E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947308" w:rsidRPr="00947308" w14:paraId="646A855E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1AD8D7AA" w14:textId="2214FD8A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3.11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0BD65F2A" w14:textId="207363A1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задв.1 ТК 13 - ж.д. №44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3A0D8FE5" w14:textId="7CF28605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8,8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35562287" w14:textId="7F0C5DD5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447762D2" w14:textId="1878A380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3316DA99" w14:textId="6725275C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123,54</w:t>
            </w:r>
          </w:p>
        </w:tc>
        <w:tc>
          <w:tcPr>
            <w:tcW w:w="464" w:type="pct"/>
            <w:shd w:val="clear" w:color="auto" w:fill="auto"/>
            <w:noWrap/>
          </w:tcPr>
          <w:p w14:paraId="0ECCDDED" w14:textId="2317808A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346E0E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947308" w:rsidRPr="00947308" w14:paraId="750ABE70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165E0079" w14:textId="6B46B3AE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3.12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2F44CFBD" w14:textId="647D1CD7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К 13' - задв.1 ТК 13'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7DE25ED2" w14:textId="6EBB262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0,2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705CA455" w14:textId="1CB42F6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2D194F6F" w14:textId="478BCFA5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3F092739" w14:textId="59A9DA7C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2,81</w:t>
            </w:r>
          </w:p>
        </w:tc>
        <w:tc>
          <w:tcPr>
            <w:tcW w:w="464" w:type="pct"/>
            <w:shd w:val="clear" w:color="auto" w:fill="auto"/>
            <w:noWrap/>
          </w:tcPr>
          <w:p w14:paraId="5D327DA3" w14:textId="57AAF3E4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346E0E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947308" w:rsidRPr="00947308" w14:paraId="2BEFE496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33F90974" w14:textId="4EE8605F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3.13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73EC6B8C" w14:textId="48DF339D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задв.1 ТК 13а - адм.зд. 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4FE6D3D8" w14:textId="15721127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9,6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6559D437" w14:textId="5408C2D5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422F3E83" w14:textId="6F275206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297DFD16" w14:textId="5282988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275,15</w:t>
            </w:r>
          </w:p>
        </w:tc>
        <w:tc>
          <w:tcPr>
            <w:tcW w:w="464" w:type="pct"/>
            <w:shd w:val="clear" w:color="auto" w:fill="auto"/>
            <w:noWrap/>
          </w:tcPr>
          <w:p w14:paraId="6162F222" w14:textId="545B4FCA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346E0E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947308" w:rsidRPr="00947308" w14:paraId="29D877AD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0AA46D1D" w14:textId="53E3E48A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3.14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60FAB592" w14:textId="6DAA752F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К 13а - задв.1 ТК 13а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0D14792F" w14:textId="2252BA76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0,2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6579BD10" w14:textId="5AC806ED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0A570979" w14:textId="46BE8591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481327B2" w14:textId="1616F2D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2,81</w:t>
            </w:r>
          </w:p>
        </w:tc>
        <w:tc>
          <w:tcPr>
            <w:tcW w:w="464" w:type="pct"/>
            <w:shd w:val="clear" w:color="auto" w:fill="auto"/>
            <w:noWrap/>
          </w:tcPr>
          <w:p w14:paraId="21E6AF1C" w14:textId="4E10C9A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346E0E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947308" w:rsidRPr="00947308" w14:paraId="751C5CBA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4116939B" w14:textId="6147D856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3.15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1A29724F" w14:textId="7E54CDE6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задв.1 ТК 1а - адм.зд.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431301BD" w14:textId="13B2D60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36,8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4B367C9C" w14:textId="4ECA9B45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04575B6B" w14:textId="4DB38B25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265ADD2F" w14:textId="7BEDE58D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516,61</w:t>
            </w:r>
          </w:p>
        </w:tc>
        <w:tc>
          <w:tcPr>
            <w:tcW w:w="464" w:type="pct"/>
            <w:shd w:val="clear" w:color="auto" w:fill="auto"/>
            <w:noWrap/>
          </w:tcPr>
          <w:p w14:paraId="06E4083A" w14:textId="7515F51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346E0E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947308" w:rsidRPr="00947308" w14:paraId="4076F92F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20AD71EA" w14:textId="37EA1616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3.16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38F7CF76" w14:textId="73A51D4E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К 1а - задв.1 ТК 1а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15DEB737" w14:textId="518AF99F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0,2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1C276830" w14:textId="5B972466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2ED4BD8C" w14:textId="505C3C83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327881F8" w14:textId="7D8A5729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2,81</w:t>
            </w:r>
          </w:p>
        </w:tc>
        <w:tc>
          <w:tcPr>
            <w:tcW w:w="464" w:type="pct"/>
            <w:shd w:val="clear" w:color="auto" w:fill="auto"/>
            <w:noWrap/>
          </w:tcPr>
          <w:p w14:paraId="541EE654" w14:textId="66698917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346E0E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947308" w:rsidRPr="00947308" w14:paraId="25A2509D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30113111" w14:textId="7AF2D0A9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3.17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1E943950" w14:textId="06F6F378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К 13' - ж.д. №38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37676743" w14:textId="64F7B547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96,5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14F14DD5" w14:textId="0DF25B55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0843ABB7" w14:textId="25A68CF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271F3BF6" w14:textId="017BC033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1354,71</w:t>
            </w:r>
          </w:p>
        </w:tc>
        <w:tc>
          <w:tcPr>
            <w:tcW w:w="464" w:type="pct"/>
            <w:shd w:val="clear" w:color="auto" w:fill="auto"/>
            <w:noWrap/>
          </w:tcPr>
          <w:p w14:paraId="744C13D9" w14:textId="79BD27A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346E0E"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252822" w:rsidRPr="00947308" w14:paraId="04CE52E4" w14:textId="77777777" w:rsidTr="00947308">
        <w:trPr>
          <w:trHeight w:val="255"/>
        </w:trPr>
        <w:tc>
          <w:tcPr>
            <w:tcW w:w="3981" w:type="pct"/>
            <w:gridSpan w:val="5"/>
            <w:shd w:val="clear" w:color="auto" w:fill="auto"/>
            <w:noWrap/>
            <w:vAlign w:val="center"/>
          </w:tcPr>
          <w:p w14:paraId="232F2F12" w14:textId="1C876399" w:rsidR="00252822" w:rsidRPr="00947308" w:rsidRDefault="00252822" w:rsidP="00252822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Итого: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642D9483" w14:textId="60C5B0E1" w:rsidR="00252822" w:rsidRPr="00947308" w:rsidRDefault="00252822" w:rsidP="00252822">
            <w:pPr>
              <w:jc w:val="right"/>
              <w:rPr>
                <w:b/>
                <w:bCs/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4503,409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43A750AA" w14:textId="77777777" w:rsidR="00252822" w:rsidRPr="00947308" w:rsidRDefault="00252822" w:rsidP="00252822">
            <w:pPr>
              <w:jc w:val="right"/>
              <w:rPr>
                <w:color w:val="000000"/>
                <w:sz w:val="20"/>
                <w:szCs w:val="20"/>
              </w:rPr>
            </w:pPr>
          </w:p>
        </w:tc>
      </w:tr>
      <w:tr w:rsidR="00252822" w:rsidRPr="00947308" w14:paraId="608A6639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42532FF5" w14:textId="503BDFB3" w:rsidR="00252822" w:rsidRPr="00947308" w:rsidRDefault="00947308" w:rsidP="00252822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4697" w:type="pct"/>
            <w:gridSpan w:val="6"/>
            <w:shd w:val="clear" w:color="auto" w:fill="auto"/>
            <w:noWrap/>
            <w:vAlign w:val="center"/>
          </w:tcPr>
          <w:p w14:paraId="4BD5B4EB" w14:textId="541A542C" w:rsidR="00252822" w:rsidRPr="00947308" w:rsidRDefault="00252822" w:rsidP="00252822">
            <w:pPr>
              <w:jc w:val="center"/>
              <w:rPr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Котельная  №4</w:t>
            </w:r>
          </w:p>
        </w:tc>
      </w:tr>
      <w:tr w:rsidR="00252822" w:rsidRPr="00947308" w14:paraId="660B2FEE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6467BC97" w14:textId="370954F0" w:rsidR="00252822" w:rsidRPr="00947308" w:rsidRDefault="00947308" w:rsidP="00252822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4.1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7ABAD6E0" w14:textId="64B7622E" w:rsidR="00252822" w:rsidRPr="00947308" w:rsidRDefault="00252822" w:rsidP="00252822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задв.1 ТК6 - ж.д. Калинина 13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6CD25066" w14:textId="4DA80810" w:rsidR="00252822" w:rsidRPr="00947308" w:rsidRDefault="00252822" w:rsidP="00252822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7,7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5B63512A" w14:textId="424A22B5" w:rsidR="00252822" w:rsidRPr="00947308" w:rsidRDefault="00252822" w:rsidP="00252822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45</w:t>
            </w:r>
          </w:p>
        </w:tc>
        <w:tc>
          <w:tcPr>
            <w:tcW w:w="552" w:type="pct"/>
            <w:vAlign w:val="bottom"/>
          </w:tcPr>
          <w:p w14:paraId="0C2D98B2" w14:textId="31224BE0" w:rsidR="00252822" w:rsidRPr="00947308" w:rsidRDefault="00252822" w:rsidP="00252822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4C478F5F" w14:textId="0BC5AD37" w:rsidR="00252822" w:rsidRPr="00947308" w:rsidRDefault="00252822" w:rsidP="00252822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108,10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70541DE1" w14:textId="25E3AD00" w:rsidR="00252822" w:rsidRPr="00947308" w:rsidRDefault="00947308" w:rsidP="00252822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252822" w:rsidRPr="00947308" w14:paraId="2A82D8A2" w14:textId="77777777" w:rsidTr="00947308">
        <w:trPr>
          <w:trHeight w:val="255"/>
        </w:trPr>
        <w:tc>
          <w:tcPr>
            <w:tcW w:w="3981" w:type="pct"/>
            <w:gridSpan w:val="5"/>
            <w:shd w:val="clear" w:color="auto" w:fill="auto"/>
            <w:noWrap/>
            <w:vAlign w:val="center"/>
          </w:tcPr>
          <w:p w14:paraId="39E4A669" w14:textId="2984600C" w:rsidR="00252822" w:rsidRPr="00947308" w:rsidRDefault="00252822" w:rsidP="00252822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Итого: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13D0D18E" w14:textId="2F37EA20" w:rsidR="00252822" w:rsidRPr="00947308" w:rsidRDefault="00252822" w:rsidP="00252822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108,10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4D03EC08" w14:textId="77777777" w:rsidR="00252822" w:rsidRPr="00947308" w:rsidRDefault="00252822" w:rsidP="00252822">
            <w:pPr>
              <w:jc w:val="right"/>
              <w:rPr>
                <w:color w:val="000000"/>
                <w:sz w:val="20"/>
                <w:szCs w:val="20"/>
              </w:rPr>
            </w:pPr>
          </w:p>
        </w:tc>
      </w:tr>
      <w:tr w:rsidR="00252822" w:rsidRPr="00947308" w14:paraId="150F85CC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0EB3E0CD" w14:textId="7C0C3EB2" w:rsidR="00252822" w:rsidRPr="00947308" w:rsidRDefault="00947308" w:rsidP="00252822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5</w:t>
            </w:r>
          </w:p>
        </w:tc>
        <w:tc>
          <w:tcPr>
            <w:tcW w:w="4697" w:type="pct"/>
            <w:gridSpan w:val="6"/>
            <w:shd w:val="clear" w:color="auto" w:fill="auto"/>
            <w:noWrap/>
            <w:vAlign w:val="bottom"/>
          </w:tcPr>
          <w:p w14:paraId="6DEC15DC" w14:textId="2940EC78" w:rsidR="00252822" w:rsidRPr="00947308" w:rsidRDefault="00252822" w:rsidP="00252822">
            <w:pPr>
              <w:jc w:val="center"/>
              <w:rPr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Котельная  №5</w:t>
            </w:r>
          </w:p>
        </w:tc>
      </w:tr>
      <w:tr w:rsidR="00947308" w:rsidRPr="00947308" w14:paraId="2F9D26A2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0F8C93BE" w14:textId="33994DED" w:rsidR="00947308" w:rsidRPr="00947308" w:rsidRDefault="00947308" w:rsidP="00947308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5.1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1F0C8F15" w14:textId="524A9879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В-4 - Ж.д. №25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3FD9CECD" w14:textId="04E46407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21DF74D4" w14:textId="48DE1B96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25</w:t>
            </w:r>
          </w:p>
        </w:tc>
        <w:tc>
          <w:tcPr>
            <w:tcW w:w="552" w:type="pct"/>
            <w:vAlign w:val="bottom"/>
          </w:tcPr>
          <w:p w14:paraId="1491A124" w14:textId="0BD5286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32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31DF976E" w14:textId="0B7CBCC3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84,23</w:t>
            </w:r>
          </w:p>
        </w:tc>
        <w:tc>
          <w:tcPr>
            <w:tcW w:w="464" w:type="pct"/>
            <w:shd w:val="clear" w:color="auto" w:fill="auto"/>
            <w:noWrap/>
          </w:tcPr>
          <w:p w14:paraId="69C11706" w14:textId="7D6A1AA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60772E"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947308" w:rsidRPr="00947308" w14:paraId="6D1219AA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3ADFEC72" w14:textId="4ED53AB4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5.2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3B7E91DA" w14:textId="31C9CBE8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В-7 - Ж.д. №33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01AE3A21" w14:textId="1045A20D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13F8C6FA" w14:textId="5A668F2F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25</w:t>
            </w:r>
          </w:p>
        </w:tc>
        <w:tc>
          <w:tcPr>
            <w:tcW w:w="552" w:type="pct"/>
            <w:vAlign w:val="bottom"/>
          </w:tcPr>
          <w:p w14:paraId="49F62722" w14:textId="2B8FDC56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32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03482AAF" w14:textId="4904960D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84,23</w:t>
            </w:r>
          </w:p>
        </w:tc>
        <w:tc>
          <w:tcPr>
            <w:tcW w:w="464" w:type="pct"/>
            <w:shd w:val="clear" w:color="auto" w:fill="auto"/>
            <w:noWrap/>
          </w:tcPr>
          <w:p w14:paraId="029A1B33" w14:textId="6A8DFBB1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60772E"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947308" w:rsidRPr="00947308" w14:paraId="603B9CC0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6A6F910D" w14:textId="787AE158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5.3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551C937C" w14:textId="789B4774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В-6 - Ж.д. №31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4452EE3D" w14:textId="411FBF22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3C8A6D1B" w14:textId="79F45D81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25</w:t>
            </w:r>
          </w:p>
        </w:tc>
        <w:tc>
          <w:tcPr>
            <w:tcW w:w="552" w:type="pct"/>
            <w:vAlign w:val="bottom"/>
          </w:tcPr>
          <w:p w14:paraId="25888192" w14:textId="2EB41C1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32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00DF92F0" w14:textId="4EA78749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84,23</w:t>
            </w:r>
          </w:p>
        </w:tc>
        <w:tc>
          <w:tcPr>
            <w:tcW w:w="464" w:type="pct"/>
            <w:shd w:val="clear" w:color="auto" w:fill="auto"/>
            <w:noWrap/>
          </w:tcPr>
          <w:p w14:paraId="1C14ACF3" w14:textId="63FDB2F4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60772E"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947308" w:rsidRPr="00947308" w14:paraId="633A0655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69F9591D" w14:textId="0654427A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5.4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1DDC8A26" w14:textId="4168353C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В-5 - Ж.д. №29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30AC9AC3" w14:textId="23B85E8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68BA0534" w14:textId="7310222F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25</w:t>
            </w:r>
          </w:p>
        </w:tc>
        <w:tc>
          <w:tcPr>
            <w:tcW w:w="552" w:type="pct"/>
            <w:vAlign w:val="bottom"/>
          </w:tcPr>
          <w:p w14:paraId="436677FA" w14:textId="4CFC528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32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4D1594BA" w14:textId="06F786E0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84,23</w:t>
            </w:r>
          </w:p>
        </w:tc>
        <w:tc>
          <w:tcPr>
            <w:tcW w:w="464" w:type="pct"/>
            <w:shd w:val="clear" w:color="auto" w:fill="auto"/>
            <w:noWrap/>
          </w:tcPr>
          <w:p w14:paraId="4FF7746B" w14:textId="16C72BEF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60772E"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947308" w:rsidRPr="00947308" w14:paraId="3748E744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4411E670" w14:textId="794E47C1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5.5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7DC21E51" w14:textId="33735DA5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К-16 - Пищеблок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1B11FC25" w14:textId="097FC531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1C02CE84" w14:textId="05BC8C9F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25</w:t>
            </w:r>
          </w:p>
        </w:tc>
        <w:tc>
          <w:tcPr>
            <w:tcW w:w="552" w:type="pct"/>
            <w:vAlign w:val="bottom"/>
          </w:tcPr>
          <w:p w14:paraId="32B964D6" w14:textId="2D6B5C7F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32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0D5E3924" w14:textId="0AC8387A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84,23</w:t>
            </w:r>
          </w:p>
        </w:tc>
        <w:tc>
          <w:tcPr>
            <w:tcW w:w="464" w:type="pct"/>
            <w:shd w:val="clear" w:color="auto" w:fill="auto"/>
            <w:noWrap/>
          </w:tcPr>
          <w:p w14:paraId="72C2D3EC" w14:textId="71ED3BE0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60772E"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947308" w:rsidRPr="00947308" w14:paraId="015CC56A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02DCF027" w14:textId="31203412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5.6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70F5B07A" w14:textId="591CA236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В-8 - Приёмное отделение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1C802DE3" w14:textId="1D40A18C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26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7C6D27B7" w14:textId="5382274A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25</w:t>
            </w:r>
          </w:p>
        </w:tc>
        <w:tc>
          <w:tcPr>
            <w:tcW w:w="552" w:type="pct"/>
            <w:vAlign w:val="bottom"/>
          </w:tcPr>
          <w:p w14:paraId="029997E9" w14:textId="432A1AE6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32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59658602" w14:textId="4156BB4D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365,00</w:t>
            </w:r>
          </w:p>
        </w:tc>
        <w:tc>
          <w:tcPr>
            <w:tcW w:w="464" w:type="pct"/>
            <w:shd w:val="clear" w:color="auto" w:fill="auto"/>
            <w:noWrap/>
          </w:tcPr>
          <w:p w14:paraId="26D2D5B2" w14:textId="351EE83A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60772E"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947308" w:rsidRPr="00947308" w14:paraId="42F4136E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5F0E2C60" w14:textId="33AF5A2F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5.7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3DC959E9" w14:textId="1A8451E8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В-3 - Ж.д. №19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708B0853" w14:textId="6CDBDBF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20CB3956" w14:textId="49931EAC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25</w:t>
            </w:r>
          </w:p>
        </w:tc>
        <w:tc>
          <w:tcPr>
            <w:tcW w:w="552" w:type="pct"/>
            <w:vAlign w:val="bottom"/>
          </w:tcPr>
          <w:p w14:paraId="2F636259" w14:textId="2C0C9B4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32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12C0BC76" w14:textId="7AAECB9C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70,19</w:t>
            </w:r>
          </w:p>
        </w:tc>
        <w:tc>
          <w:tcPr>
            <w:tcW w:w="464" w:type="pct"/>
            <w:shd w:val="clear" w:color="auto" w:fill="auto"/>
            <w:noWrap/>
          </w:tcPr>
          <w:p w14:paraId="070AC354" w14:textId="7DBFC99D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60772E"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947308" w:rsidRPr="00947308" w14:paraId="06095AC3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289A395B" w14:textId="15F11A37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5.8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3F971C18" w14:textId="05A8EFF1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См. диам. - Ж.д. №5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231D9BDD" w14:textId="313D6C12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41F12A47" w14:textId="1C67CCA7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25</w:t>
            </w:r>
          </w:p>
        </w:tc>
        <w:tc>
          <w:tcPr>
            <w:tcW w:w="552" w:type="pct"/>
            <w:vAlign w:val="bottom"/>
          </w:tcPr>
          <w:p w14:paraId="5BEFBA16" w14:textId="5522DB8A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32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16C2C519" w14:textId="354D11C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70,19</w:t>
            </w:r>
          </w:p>
        </w:tc>
        <w:tc>
          <w:tcPr>
            <w:tcW w:w="464" w:type="pct"/>
            <w:shd w:val="clear" w:color="auto" w:fill="auto"/>
            <w:noWrap/>
          </w:tcPr>
          <w:p w14:paraId="49100129" w14:textId="41A6965A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60772E"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947308" w:rsidRPr="00947308" w14:paraId="6E26156F" w14:textId="77777777" w:rsidTr="00947308">
        <w:trPr>
          <w:trHeight w:val="255"/>
        </w:trPr>
        <w:tc>
          <w:tcPr>
            <w:tcW w:w="3981" w:type="pct"/>
            <w:gridSpan w:val="5"/>
            <w:shd w:val="clear" w:color="auto" w:fill="auto"/>
            <w:noWrap/>
            <w:vAlign w:val="bottom"/>
          </w:tcPr>
          <w:p w14:paraId="3BFD6C24" w14:textId="2443DF5A" w:rsidR="00947308" w:rsidRPr="00947308" w:rsidRDefault="00947308" w:rsidP="00947308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Итого:</w:t>
            </w:r>
          </w:p>
        </w:tc>
        <w:tc>
          <w:tcPr>
            <w:tcW w:w="555" w:type="pct"/>
            <w:shd w:val="clear" w:color="auto" w:fill="auto"/>
            <w:noWrap/>
            <w:vAlign w:val="center"/>
          </w:tcPr>
          <w:p w14:paraId="042A65A4" w14:textId="3DC66FB1" w:rsidR="00947308" w:rsidRPr="00947308" w:rsidRDefault="00947308" w:rsidP="00947308">
            <w:pPr>
              <w:jc w:val="right"/>
              <w:rPr>
                <w:b/>
                <w:bCs/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926,53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6989FFC5" w14:textId="77777777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</w:p>
        </w:tc>
      </w:tr>
      <w:tr w:rsidR="00B64B9C" w:rsidRPr="00947308" w14:paraId="604E087A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4611409B" w14:textId="5ADC4E98" w:rsidR="00B64B9C" w:rsidRPr="00947308" w:rsidRDefault="00947308" w:rsidP="00252822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4697" w:type="pct"/>
            <w:gridSpan w:val="6"/>
            <w:shd w:val="clear" w:color="auto" w:fill="auto"/>
            <w:noWrap/>
            <w:vAlign w:val="bottom"/>
          </w:tcPr>
          <w:p w14:paraId="735A0A67" w14:textId="4A2A2C6B" w:rsidR="00B64B9C" w:rsidRPr="00947308" w:rsidRDefault="00B64B9C" w:rsidP="00B64B9C">
            <w:pPr>
              <w:jc w:val="center"/>
              <w:rPr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Котельная  №7</w:t>
            </w:r>
          </w:p>
        </w:tc>
      </w:tr>
      <w:tr w:rsidR="00947308" w:rsidRPr="00947308" w14:paraId="5C5994E6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2CA8224A" w14:textId="3AD28E05" w:rsidR="00947308" w:rsidRPr="00947308" w:rsidRDefault="00947308" w:rsidP="00947308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6.1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49382EEC" w14:textId="3C20307E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К 12' - задв.1 ТК12'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0B6CFCDD" w14:textId="75C48311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0,2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6F2D57B0" w14:textId="0EE51179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3989FDFD" w14:textId="04DC10D3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7DE1A0E8" w14:textId="097E152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2,81</w:t>
            </w:r>
          </w:p>
        </w:tc>
        <w:tc>
          <w:tcPr>
            <w:tcW w:w="464" w:type="pct"/>
            <w:shd w:val="clear" w:color="auto" w:fill="auto"/>
            <w:noWrap/>
          </w:tcPr>
          <w:p w14:paraId="53E6E7DB" w14:textId="49DB72D3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C1FEE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947308" w:rsidRPr="00947308" w14:paraId="1DE2B986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73B21B4F" w14:textId="0592AD20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6.2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12CEAB26" w14:textId="436C0C95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К 7 - задв.1 ТК7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1D88979D" w14:textId="7F1926B2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0,2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1C2D2E77" w14:textId="02EE7B2C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0C5C4933" w14:textId="11F7E7E2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4B70E552" w14:textId="6E87729D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2,81</w:t>
            </w:r>
          </w:p>
        </w:tc>
        <w:tc>
          <w:tcPr>
            <w:tcW w:w="464" w:type="pct"/>
            <w:shd w:val="clear" w:color="auto" w:fill="auto"/>
            <w:noWrap/>
          </w:tcPr>
          <w:p w14:paraId="451A52AE" w14:textId="02D0E3F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C1FEE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947308" w:rsidRPr="00947308" w14:paraId="5E917AED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1DF41B21" w14:textId="44C9FEE5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6.3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38C18579" w14:textId="6C0BFF9D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задв.1 ТК7 - ж.д. 8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732A4D8B" w14:textId="347815E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6,1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38EDBE7D" w14:textId="7DED9BF4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13B197F5" w14:textId="1F84D9B3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1F1F3D9D" w14:textId="46A07DD2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226,02</w:t>
            </w:r>
          </w:p>
        </w:tc>
        <w:tc>
          <w:tcPr>
            <w:tcW w:w="464" w:type="pct"/>
            <w:shd w:val="clear" w:color="auto" w:fill="auto"/>
            <w:noWrap/>
          </w:tcPr>
          <w:p w14:paraId="0C8B7EF0" w14:textId="22C74ADC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C1FEE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947308" w:rsidRPr="00947308" w14:paraId="696309B7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0E25C9B7" w14:textId="213B0B5F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6.4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5AB82F5F" w14:textId="6F11159E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задв.1 ТК2 - отв.1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66FE2AB3" w14:textId="41831415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34,9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3FB8F10A" w14:textId="5CA649FC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3503E892" w14:textId="72713903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71FDFE01" w14:textId="7CA51A94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489,94</w:t>
            </w:r>
          </w:p>
        </w:tc>
        <w:tc>
          <w:tcPr>
            <w:tcW w:w="464" w:type="pct"/>
            <w:shd w:val="clear" w:color="auto" w:fill="auto"/>
            <w:noWrap/>
          </w:tcPr>
          <w:p w14:paraId="38066BD1" w14:textId="528FAD9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C1FEE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947308" w:rsidRPr="00947308" w14:paraId="6B7958AB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177894B0" w14:textId="5BB8BA7D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6.5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07ECEA4D" w14:textId="462E2741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К 2 - задв.1 ТК2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26E52E97" w14:textId="54DFDCD8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0,2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41392D8C" w14:textId="2B2827D5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499533C4" w14:textId="3E8CD64B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7BEFD338" w14:textId="3C05D2C3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2,81</w:t>
            </w:r>
          </w:p>
        </w:tc>
        <w:tc>
          <w:tcPr>
            <w:tcW w:w="464" w:type="pct"/>
            <w:shd w:val="clear" w:color="auto" w:fill="auto"/>
            <w:noWrap/>
          </w:tcPr>
          <w:p w14:paraId="3A871690" w14:textId="6D04731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C1FEE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947308" w:rsidRPr="00947308" w14:paraId="030AADB3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294B8777" w14:textId="525704EB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6.6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5198B712" w14:textId="5747687B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задв.1 ТК8 - отв.5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6AB41B62" w14:textId="539D4689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38,6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1A8B6362" w14:textId="53A7DEB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707065D7" w14:textId="6A190B38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22FFCEA3" w14:textId="5DD04845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541,88</w:t>
            </w:r>
          </w:p>
        </w:tc>
        <w:tc>
          <w:tcPr>
            <w:tcW w:w="464" w:type="pct"/>
            <w:shd w:val="clear" w:color="auto" w:fill="auto"/>
            <w:noWrap/>
          </w:tcPr>
          <w:p w14:paraId="4AA6FB7C" w14:textId="5EC1353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C1FEE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947308" w:rsidRPr="00947308" w14:paraId="150E3BCF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4BB663D9" w14:textId="015F5760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6.7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2F21620A" w14:textId="11658325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К 8 - задв.1 ТК8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2EBADAD2" w14:textId="0D468199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0,2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5169852D" w14:textId="64E68387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5826F5D9" w14:textId="7A50ADAD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69B27240" w14:textId="0423CBAC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2,81</w:t>
            </w:r>
          </w:p>
        </w:tc>
        <w:tc>
          <w:tcPr>
            <w:tcW w:w="464" w:type="pct"/>
            <w:shd w:val="clear" w:color="auto" w:fill="auto"/>
            <w:noWrap/>
          </w:tcPr>
          <w:p w14:paraId="7DD5FB14" w14:textId="3524625E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C1FEE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947308" w:rsidRPr="00947308" w14:paraId="0369BD21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5E192C52" w14:textId="59349C67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6.8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06C62181" w14:textId="5F2D9FBB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задв.1 ТК17 - ж.д. 12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7A0011EC" w14:textId="527C6B9F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9,3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6FBC968C" w14:textId="0A3994FF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30E876F7" w14:textId="5E15B322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6128B02E" w14:textId="0185F78C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130,56</w:t>
            </w:r>
          </w:p>
        </w:tc>
        <w:tc>
          <w:tcPr>
            <w:tcW w:w="464" w:type="pct"/>
            <w:shd w:val="clear" w:color="auto" w:fill="auto"/>
            <w:noWrap/>
          </w:tcPr>
          <w:p w14:paraId="70FBB55E" w14:textId="4FDE77A1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C1FEE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947308" w:rsidRPr="00947308" w14:paraId="6717E44F" w14:textId="77777777" w:rsidTr="005B7F0F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0FED0D9A" w14:textId="6D854CF2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6.9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142F933B" w14:textId="45720A6D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К 17 - задв.1 ТК17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00300073" w14:textId="578047C1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0,2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4C8DF03A" w14:textId="6F4D8898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7C45C09A" w14:textId="0C7E30B3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1AFAD2E0" w14:textId="601EF1B5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2,81</w:t>
            </w:r>
          </w:p>
        </w:tc>
        <w:tc>
          <w:tcPr>
            <w:tcW w:w="464" w:type="pct"/>
            <w:shd w:val="clear" w:color="auto" w:fill="auto"/>
            <w:noWrap/>
          </w:tcPr>
          <w:p w14:paraId="2378A9D4" w14:textId="24A04045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EC1FEE">
              <w:rPr>
                <w:color w:val="000000"/>
                <w:sz w:val="20"/>
                <w:szCs w:val="20"/>
              </w:rPr>
              <w:t>2023</w:t>
            </w:r>
          </w:p>
        </w:tc>
      </w:tr>
      <w:tr w:rsidR="00B64B9C" w:rsidRPr="00947308" w14:paraId="41097A29" w14:textId="77777777" w:rsidTr="00947308">
        <w:trPr>
          <w:trHeight w:val="255"/>
        </w:trPr>
        <w:tc>
          <w:tcPr>
            <w:tcW w:w="3981" w:type="pct"/>
            <w:gridSpan w:val="5"/>
            <w:shd w:val="clear" w:color="auto" w:fill="auto"/>
            <w:noWrap/>
            <w:vAlign w:val="bottom"/>
          </w:tcPr>
          <w:p w14:paraId="1B1A5324" w14:textId="4DAAA867" w:rsidR="00B64B9C" w:rsidRPr="00947308" w:rsidRDefault="00B64B9C" w:rsidP="00B64B9C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Итого:</w:t>
            </w:r>
          </w:p>
        </w:tc>
        <w:tc>
          <w:tcPr>
            <w:tcW w:w="555" w:type="pct"/>
            <w:shd w:val="clear" w:color="auto" w:fill="auto"/>
            <w:noWrap/>
            <w:vAlign w:val="center"/>
          </w:tcPr>
          <w:p w14:paraId="5BF457AE" w14:textId="6CA1AB5D" w:rsidR="00B64B9C" w:rsidRPr="00947308" w:rsidRDefault="00B64B9C" w:rsidP="00B64B9C">
            <w:pPr>
              <w:jc w:val="right"/>
              <w:rPr>
                <w:b/>
                <w:bCs/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1402,436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47D4929D" w14:textId="77777777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</w:rPr>
            </w:pPr>
          </w:p>
        </w:tc>
      </w:tr>
      <w:tr w:rsidR="00B64B9C" w:rsidRPr="00947308" w14:paraId="790B1A0E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23A04AAB" w14:textId="2DE5DD7F" w:rsidR="00B64B9C" w:rsidRPr="00947308" w:rsidRDefault="00947308" w:rsidP="00B64B9C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7</w:t>
            </w:r>
          </w:p>
        </w:tc>
        <w:tc>
          <w:tcPr>
            <w:tcW w:w="4697" w:type="pct"/>
            <w:gridSpan w:val="6"/>
            <w:shd w:val="clear" w:color="auto" w:fill="auto"/>
            <w:noWrap/>
            <w:vAlign w:val="center"/>
          </w:tcPr>
          <w:p w14:paraId="382EDE18" w14:textId="107BDD66" w:rsidR="00B64B9C" w:rsidRPr="00947308" w:rsidRDefault="00B64B9C" w:rsidP="00B64B9C">
            <w:pPr>
              <w:jc w:val="center"/>
              <w:rPr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Котельная  №8</w:t>
            </w:r>
          </w:p>
        </w:tc>
      </w:tr>
      <w:tr w:rsidR="00B64B9C" w:rsidRPr="00947308" w14:paraId="22E052A0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39F37509" w14:textId="7A10C71F" w:rsidR="00B64B9C" w:rsidRPr="00947308" w:rsidRDefault="00947308" w:rsidP="00B64B9C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7.1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4BDDAE1D" w14:textId="4F65E3EA" w:rsidR="00B64B9C" w:rsidRPr="00947308" w:rsidRDefault="00B64B9C" w:rsidP="00B64B9C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К-1 - ТК-2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126D7231" w14:textId="0E19FA6A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225,6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0BC28B9C" w14:textId="15A876D2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2" w:type="pct"/>
            <w:vAlign w:val="bottom"/>
          </w:tcPr>
          <w:p w14:paraId="41728FED" w14:textId="7AE3269C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63085009" w14:textId="774D2415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3211,39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50F35A69" w14:textId="308CF6D5" w:rsidR="00B64B9C" w:rsidRPr="00947308" w:rsidRDefault="00947308" w:rsidP="00B64B9C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B64B9C" w:rsidRPr="00947308" w14:paraId="27FB0113" w14:textId="77777777" w:rsidTr="00947308">
        <w:trPr>
          <w:trHeight w:val="255"/>
        </w:trPr>
        <w:tc>
          <w:tcPr>
            <w:tcW w:w="3981" w:type="pct"/>
            <w:gridSpan w:val="5"/>
            <w:shd w:val="clear" w:color="auto" w:fill="auto"/>
            <w:noWrap/>
            <w:vAlign w:val="bottom"/>
          </w:tcPr>
          <w:p w14:paraId="6DDCC603" w14:textId="2D789478" w:rsidR="00B64B9C" w:rsidRPr="00947308" w:rsidRDefault="00B64B9C" w:rsidP="00B64B9C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Итого:</w:t>
            </w:r>
          </w:p>
        </w:tc>
        <w:tc>
          <w:tcPr>
            <w:tcW w:w="555" w:type="pct"/>
            <w:shd w:val="clear" w:color="auto" w:fill="auto"/>
            <w:noWrap/>
            <w:vAlign w:val="center"/>
          </w:tcPr>
          <w:p w14:paraId="49A565CA" w14:textId="44F19C97" w:rsidR="00B64B9C" w:rsidRPr="00947308" w:rsidRDefault="00B64B9C" w:rsidP="00B64B9C">
            <w:pPr>
              <w:jc w:val="right"/>
              <w:rPr>
                <w:b/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b/>
                <w:color w:val="000000"/>
                <w:sz w:val="20"/>
                <w:szCs w:val="20"/>
              </w:rPr>
              <w:t>3211,39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693EC43B" w14:textId="77777777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</w:rPr>
            </w:pPr>
          </w:p>
        </w:tc>
      </w:tr>
      <w:tr w:rsidR="00B64B9C" w:rsidRPr="00947308" w14:paraId="423F0C71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6364F01F" w14:textId="70B3DCE8" w:rsidR="00B64B9C" w:rsidRPr="00947308" w:rsidRDefault="00947308" w:rsidP="00B64B9C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8</w:t>
            </w:r>
          </w:p>
        </w:tc>
        <w:tc>
          <w:tcPr>
            <w:tcW w:w="4697" w:type="pct"/>
            <w:gridSpan w:val="6"/>
            <w:shd w:val="clear" w:color="auto" w:fill="auto"/>
            <w:noWrap/>
            <w:vAlign w:val="bottom"/>
          </w:tcPr>
          <w:p w14:paraId="2EFD309F" w14:textId="7BC0A65D" w:rsidR="00B64B9C" w:rsidRPr="00947308" w:rsidRDefault="00B64B9C" w:rsidP="00B64B9C">
            <w:pPr>
              <w:jc w:val="center"/>
              <w:rPr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Котельная  №11</w:t>
            </w:r>
          </w:p>
        </w:tc>
      </w:tr>
      <w:tr w:rsidR="00B64B9C" w:rsidRPr="00947308" w14:paraId="7E26CE2F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07CD2C3D" w14:textId="40BC7F46" w:rsidR="00B64B9C" w:rsidRPr="00947308" w:rsidRDefault="00947308" w:rsidP="00B64B9C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8.1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6526C3D3" w14:textId="57239D2F" w:rsidR="00B64B9C" w:rsidRPr="00947308" w:rsidRDefault="00B64B9C" w:rsidP="00B64B9C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У-б/н(1) - ТК-№26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1B33612D" w14:textId="63D48FD0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25,4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1D23C7ED" w14:textId="6C9E1911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00B99B01" w14:textId="0834A0B5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80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6B7C28E9" w14:textId="6605F939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356,58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153A71A7" w14:textId="32D7C655" w:rsidR="00B64B9C" w:rsidRPr="00947308" w:rsidRDefault="00947308" w:rsidP="00B64B9C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24</w:t>
            </w:r>
          </w:p>
        </w:tc>
      </w:tr>
      <w:tr w:rsidR="00B64B9C" w:rsidRPr="00947308" w14:paraId="25717B90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31C0DBF5" w14:textId="6C37E6C4" w:rsidR="00B64B9C" w:rsidRPr="00947308" w:rsidRDefault="00947308" w:rsidP="00B64B9C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8.2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4EC31BA5" w14:textId="252865A8" w:rsidR="00B64B9C" w:rsidRPr="00947308" w:rsidRDefault="00B64B9C" w:rsidP="00B64B9C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У-б/н(8) - ТК-№20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2E087A62" w14:textId="6B192C73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26,5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164BDB98" w14:textId="3FCB23F9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77340F76" w14:textId="6F2FEC62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23421961" w14:textId="1C8C5F25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372,02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39D46D4A" w14:textId="0A344894" w:rsidR="00B64B9C" w:rsidRPr="00947308" w:rsidRDefault="00947308" w:rsidP="00B64B9C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24</w:t>
            </w:r>
          </w:p>
        </w:tc>
      </w:tr>
      <w:tr w:rsidR="00B64B9C" w:rsidRPr="00947308" w14:paraId="0D220E80" w14:textId="77777777" w:rsidTr="00947308">
        <w:trPr>
          <w:trHeight w:val="255"/>
        </w:trPr>
        <w:tc>
          <w:tcPr>
            <w:tcW w:w="3981" w:type="pct"/>
            <w:gridSpan w:val="5"/>
            <w:shd w:val="clear" w:color="auto" w:fill="auto"/>
            <w:noWrap/>
            <w:vAlign w:val="bottom"/>
          </w:tcPr>
          <w:p w14:paraId="09DB02F4" w14:textId="5877887B" w:rsidR="00B64B9C" w:rsidRPr="00947308" w:rsidRDefault="00B64B9C" w:rsidP="00B64B9C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Итого:</w:t>
            </w:r>
          </w:p>
        </w:tc>
        <w:tc>
          <w:tcPr>
            <w:tcW w:w="555" w:type="pct"/>
            <w:shd w:val="clear" w:color="auto" w:fill="auto"/>
            <w:noWrap/>
            <w:vAlign w:val="center"/>
          </w:tcPr>
          <w:p w14:paraId="320D0A68" w14:textId="78685190" w:rsidR="00B64B9C" w:rsidRPr="00947308" w:rsidRDefault="00B64B9C" w:rsidP="00B64B9C">
            <w:pPr>
              <w:jc w:val="right"/>
              <w:rPr>
                <w:b/>
                <w:bCs/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728,59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3955015D" w14:textId="77777777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</w:rPr>
            </w:pPr>
          </w:p>
        </w:tc>
      </w:tr>
      <w:tr w:rsidR="00B64B9C" w:rsidRPr="00947308" w14:paraId="78E1E788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6E930370" w14:textId="379CED08" w:rsidR="00B64B9C" w:rsidRPr="00947308" w:rsidRDefault="00947308" w:rsidP="00B64B9C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9</w:t>
            </w:r>
          </w:p>
        </w:tc>
        <w:tc>
          <w:tcPr>
            <w:tcW w:w="4697" w:type="pct"/>
            <w:gridSpan w:val="6"/>
            <w:shd w:val="clear" w:color="auto" w:fill="auto"/>
            <w:noWrap/>
            <w:vAlign w:val="bottom"/>
          </w:tcPr>
          <w:p w14:paraId="611EE271" w14:textId="702B1324" w:rsidR="00B64B9C" w:rsidRPr="00947308" w:rsidRDefault="00B64B9C" w:rsidP="00B64B9C">
            <w:pPr>
              <w:jc w:val="center"/>
              <w:rPr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Котельная  №15</w:t>
            </w:r>
          </w:p>
        </w:tc>
      </w:tr>
      <w:tr w:rsidR="00B64B9C" w:rsidRPr="00947308" w14:paraId="591CFFCC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0D7C4E7C" w14:textId="5E7E6166" w:rsidR="00B64B9C" w:rsidRPr="00947308" w:rsidRDefault="00947308" w:rsidP="00B64B9C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9.1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74DBAB1C" w14:textId="22C6685E" w:rsidR="00B64B9C" w:rsidRPr="00947308" w:rsidRDefault="00B64B9C" w:rsidP="00B64B9C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отв-5 - отв-6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2A4036A0" w14:textId="122A4D0B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87,9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7C7C6FDD" w14:textId="7BDA54F1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2" w:type="pct"/>
            <w:vAlign w:val="bottom"/>
          </w:tcPr>
          <w:p w14:paraId="4CDC6606" w14:textId="01F9995E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3E42CE05" w14:textId="5F7D4958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1251,24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23E6677E" w14:textId="44C744DF" w:rsidR="00B64B9C" w:rsidRPr="00947308" w:rsidRDefault="00947308" w:rsidP="00B64B9C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24</w:t>
            </w:r>
          </w:p>
        </w:tc>
      </w:tr>
      <w:tr w:rsidR="00B64B9C" w:rsidRPr="00947308" w14:paraId="359089E3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488E29B3" w14:textId="7B777C70" w:rsidR="00B64B9C" w:rsidRPr="00947308" w:rsidRDefault="00947308" w:rsidP="00B64B9C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9.2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10E283C8" w14:textId="48131E10" w:rsidR="00B64B9C" w:rsidRPr="00947308" w:rsidRDefault="00B64B9C" w:rsidP="00B64B9C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отв-6 - ж.д. №7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5CE65BA2" w14:textId="4162968E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29,5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0C5636BD" w14:textId="7E36936F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627E9ED0" w14:textId="0EC2FEF7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2E9F8D92" w14:textId="69BC0419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414,13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3A06E51E" w14:textId="238C1C90" w:rsidR="00B64B9C" w:rsidRPr="00947308" w:rsidRDefault="00947308" w:rsidP="00B64B9C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24</w:t>
            </w:r>
          </w:p>
        </w:tc>
      </w:tr>
      <w:tr w:rsidR="00B64B9C" w:rsidRPr="00947308" w14:paraId="15D956A0" w14:textId="77777777" w:rsidTr="00947308">
        <w:trPr>
          <w:trHeight w:val="255"/>
        </w:trPr>
        <w:tc>
          <w:tcPr>
            <w:tcW w:w="3981" w:type="pct"/>
            <w:gridSpan w:val="5"/>
            <w:shd w:val="clear" w:color="auto" w:fill="auto"/>
            <w:noWrap/>
            <w:vAlign w:val="bottom"/>
          </w:tcPr>
          <w:p w14:paraId="459A8A88" w14:textId="7D406B21" w:rsidR="00B64B9C" w:rsidRPr="00947308" w:rsidRDefault="00B64B9C" w:rsidP="00B64B9C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Итого:</w:t>
            </w:r>
          </w:p>
        </w:tc>
        <w:tc>
          <w:tcPr>
            <w:tcW w:w="555" w:type="pct"/>
            <w:shd w:val="clear" w:color="auto" w:fill="auto"/>
            <w:noWrap/>
          </w:tcPr>
          <w:p w14:paraId="54C15FCB" w14:textId="0C699279" w:rsidR="00B64B9C" w:rsidRPr="00947308" w:rsidRDefault="00B64B9C" w:rsidP="00B64B9C">
            <w:pPr>
              <w:jc w:val="right"/>
              <w:rPr>
                <w:b/>
                <w:bCs/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1665,378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1984C72A" w14:textId="77777777" w:rsidR="00B64B9C" w:rsidRPr="00947308" w:rsidRDefault="00B64B9C" w:rsidP="00B64B9C">
            <w:pPr>
              <w:jc w:val="right"/>
              <w:rPr>
                <w:color w:val="000000"/>
                <w:sz w:val="20"/>
                <w:szCs w:val="20"/>
              </w:rPr>
            </w:pPr>
          </w:p>
        </w:tc>
      </w:tr>
      <w:tr w:rsidR="00FE3100" w:rsidRPr="00947308" w14:paraId="46AF28E3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4DDCECB9" w14:textId="0D886F82" w:rsidR="00FE3100" w:rsidRPr="00947308" w:rsidRDefault="00947308" w:rsidP="00B64B9C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lastRenderedPageBreak/>
              <w:t>10</w:t>
            </w:r>
          </w:p>
        </w:tc>
        <w:tc>
          <w:tcPr>
            <w:tcW w:w="4697" w:type="pct"/>
            <w:gridSpan w:val="6"/>
            <w:shd w:val="clear" w:color="auto" w:fill="auto"/>
            <w:noWrap/>
            <w:vAlign w:val="bottom"/>
          </w:tcPr>
          <w:p w14:paraId="1B0C6C9B" w14:textId="040757E2" w:rsidR="00FE3100" w:rsidRPr="00947308" w:rsidRDefault="00FE3100" w:rsidP="00FE3100">
            <w:pPr>
              <w:jc w:val="center"/>
              <w:rPr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Котельная  №16</w:t>
            </w:r>
          </w:p>
        </w:tc>
      </w:tr>
      <w:tr w:rsidR="00FE3100" w:rsidRPr="00947308" w14:paraId="438B91EA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48C0573E" w14:textId="3134D31A" w:rsidR="00FE3100" w:rsidRPr="00947308" w:rsidRDefault="00947308" w:rsidP="00FE3100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10.1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15DFCA01" w14:textId="404A0185" w:rsidR="00FE3100" w:rsidRPr="00947308" w:rsidRDefault="00FE3100" w:rsidP="00FE3100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ТК-№10 - ТК-№11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45555218" w14:textId="58CEBE84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31,1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753B325D" w14:textId="0E6FA553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552" w:type="pct"/>
            <w:vAlign w:val="bottom"/>
          </w:tcPr>
          <w:p w14:paraId="7B081D35" w14:textId="6C261826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12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01556B2D" w14:textId="0C795016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542,09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44FD46A2" w14:textId="4F0E7093" w:rsidR="00FE3100" w:rsidRPr="00947308" w:rsidRDefault="00947308" w:rsidP="00FE3100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FE3100" w:rsidRPr="00947308" w14:paraId="27B9AC28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5C6993E0" w14:textId="73714CD5" w:rsidR="00FE3100" w:rsidRPr="00947308" w:rsidRDefault="00947308" w:rsidP="00FE3100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10.2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595AD85B" w14:textId="17B0EB65" w:rsidR="00FE3100" w:rsidRPr="00947308" w:rsidRDefault="00FE3100" w:rsidP="00FE3100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ТК-№11 - ТК-№12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0D2B0F0D" w14:textId="5AC20425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40,9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47ED2017" w14:textId="6025E15F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552" w:type="pct"/>
            <w:vAlign w:val="bottom"/>
          </w:tcPr>
          <w:p w14:paraId="6EF4FF4C" w14:textId="2843E2DD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12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47F30ADC" w14:textId="4F62FA99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712,91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51F46453" w14:textId="2AE0246E" w:rsidR="00FE3100" w:rsidRPr="00947308" w:rsidRDefault="00947308" w:rsidP="00FE3100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FE3100" w:rsidRPr="00947308" w14:paraId="32F918F5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190E3281" w14:textId="0BA95C13" w:rsidR="00FE3100" w:rsidRPr="00947308" w:rsidRDefault="00947308" w:rsidP="00FE3100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10.3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50B44CA3" w14:textId="63A3AB30" w:rsidR="00FE3100" w:rsidRPr="00947308" w:rsidRDefault="00FE3100" w:rsidP="00FE3100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ТК-№18 - У-б/н (3)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2FECF7E3" w14:textId="32818655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6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30EE7DCE" w14:textId="2E0B368F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485D2678" w14:textId="7F38D0F4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3899B33E" w14:textId="41B52C02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224,61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7B7E2FB4" w14:textId="1982319F" w:rsidR="00FE3100" w:rsidRPr="00947308" w:rsidRDefault="00947308" w:rsidP="00FE3100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FE3100" w:rsidRPr="00947308" w14:paraId="1C040CBD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193F3F8E" w14:textId="5FA87BCC" w:rsidR="00FE3100" w:rsidRPr="00947308" w:rsidRDefault="00947308" w:rsidP="00FE3100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10.4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2A75E82E" w14:textId="1ED903DB" w:rsidR="00FE3100" w:rsidRPr="00947308" w:rsidRDefault="00FE3100" w:rsidP="00FE3100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ТК-№12 - ж/д №12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0858EC07" w14:textId="0E6E702E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20,5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56638EAD" w14:textId="3DD24E08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44655D49" w14:textId="48086106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7FB89C92" w14:textId="047EEE09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1691,63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685B922F" w14:textId="795D8F47" w:rsidR="00FE3100" w:rsidRPr="00947308" w:rsidRDefault="00947308" w:rsidP="00FE3100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21</w:t>
            </w:r>
          </w:p>
        </w:tc>
      </w:tr>
      <w:tr w:rsidR="00FE3100" w:rsidRPr="00947308" w14:paraId="20693043" w14:textId="77777777" w:rsidTr="00947308">
        <w:trPr>
          <w:trHeight w:val="255"/>
        </w:trPr>
        <w:tc>
          <w:tcPr>
            <w:tcW w:w="3981" w:type="pct"/>
            <w:gridSpan w:val="5"/>
            <w:shd w:val="clear" w:color="auto" w:fill="auto"/>
            <w:noWrap/>
            <w:vAlign w:val="bottom"/>
          </w:tcPr>
          <w:p w14:paraId="0C7C0EDE" w14:textId="43D1ED16" w:rsidR="00FE3100" w:rsidRPr="00947308" w:rsidRDefault="00FE3100" w:rsidP="00947308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Итого</w:t>
            </w:r>
            <w:r w:rsidR="00947308" w:rsidRPr="00947308">
              <w:rPr>
                <w:b/>
                <w:bCs/>
                <w:color w:val="000000"/>
                <w:sz w:val="20"/>
                <w:szCs w:val="20"/>
                <w:lang w:val="en-US"/>
              </w:rPr>
              <w:t>:</w:t>
            </w:r>
          </w:p>
        </w:tc>
        <w:tc>
          <w:tcPr>
            <w:tcW w:w="555" w:type="pct"/>
            <w:shd w:val="clear" w:color="auto" w:fill="auto"/>
            <w:noWrap/>
          </w:tcPr>
          <w:p w14:paraId="0E53019D" w14:textId="3E4F7D07" w:rsidR="00FE3100" w:rsidRPr="00947308" w:rsidRDefault="00FE3100" w:rsidP="00FE3100">
            <w:pPr>
              <w:jc w:val="right"/>
              <w:rPr>
                <w:b/>
                <w:bCs/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3171,241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2171A8E5" w14:textId="77777777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</w:rPr>
            </w:pPr>
          </w:p>
        </w:tc>
      </w:tr>
      <w:tr w:rsidR="00FE3100" w:rsidRPr="00947308" w14:paraId="0C54E6C5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26CB896F" w14:textId="31D64C96" w:rsidR="00FE3100" w:rsidRPr="00947308" w:rsidRDefault="00947308" w:rsidP="00B64B9C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11</w:t>
            </w:r>
          </w:p>
        </w:tc>
        <w:tc>
          <w:tcPr>
            <w:tcW w:w="4697" w:type="pct"/>
            <w:gridSpan w:val="6"/>
            <w:shd w:val="clear" w:color="auto" w:fill="auto"/>
            <w:noWrap/>
            <w:vAlign w:val="bottom"/>
          </w:tcPr>
          <w:p w14:paraId="047B616B" w14:textId="63DD1BF6" w:rsidR="00FE3100" w:rsidRPr="00947308" w:rsidRDefault="00FE3100" w:rsidP="00FE3100">
            <w:pPr>
              <w:jc w:val="center"/>
              <w:rPr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Котельная  №17</w:t>
            </w:r>
          </w:p>
        </w:tc>
      </w:tr>
      <w:tr w:rsidR="00FE3100" w:rsidRPr="00947308" w14:paraId="01B9224A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15929D19" w14:textId="1372C9D6" w:rsidR="00FE3100" w:rsidRPr="00947308" w:rsidRDefault="00947308" w:rsidP="00FE3100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11.1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34A17843" w14:textId="3CD0FDDD" w:rsidR="00FE3100" w:rsidRPr="00947308" w:rsidRDefault="00FE3100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В-3 - ж/д №8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318F7450" w14:textId="1CAA09D3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38,7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676DEFF6" w14:textId="42479A20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7F9B9478" w14:textId="4FF0997D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0E9BB336" w14:textId="5C3D1E69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543,29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0636DC96" w14:textId="7A9FF0D6" w:rsidR="00FE3100" w:rsidRPr="00947308" w:rsidRDefault="00947308" w:rsidP="00FE3100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FE3100" w:rsidRPr="00947308" w14:paraId="21783032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268B48C9" w14:textId="437AD7FC" w:rsidR="00FE3100" w:rsidRPr="00947308" w:rsidRDefault="00947308" w:rsidP="00FE3100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11.2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4873FB3F" w14:textId="771A17B4" w:rsidR="00FE3100" w:rsidRPr="00947308" w:rsidRDefault="00FE3100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К-№12 - У-б/н (4)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247A6A84" w14:textId="20569E67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36,6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07552080" w14:textId="36078ED0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67CC7A1B" w14:textId="5AFEA0A5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2A755313" w14:textId="7565C709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513,81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7200BDA4" w14:textId="6285F4AD" w:rsidR="00FE3100" w:rsidRPr="00947308" w:rsidRDefault="00947308" w:rsidP="00FE3100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FE3100" w:rsidRPr="00947308" w14:paraId="3448F6C2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74C5C8DB" w14:textId="1865649D" w:rsidR="00FE3100" w:rsidRPr="00947308" w:rsidRDefault="00947308" w:rsidP="00FE3100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11.3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62B7678D" w14:textId="47D1F68C" w:rsidR="00FE3100" w:rsidRPr="00947308" w:rsidRDefault="00FE3100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К-№12 - В-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310C7EF0" w14:textId="5751AAE1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23,8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476E9A8C" w14:textId="7315627C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792BD322" w14:textId="16702CB4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214FBD3C" w14:textId="686FC064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334,11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0B1B6045" w14:textId="72C41FA7" w:rsidR="00FE3100" w:rsidRPr="00947308" w:rsidRDefault="00947308" w:rsidP="00FE3100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22</w:t>
            </w:r>
          </w:p>
        </w:tc>
      </w:tr>
      <w:tr w:rsidR="00FE3100" w:rsidRPr="00947308" w14:paraId="455A9D89" w14:textId="77777777" w:rsidTr="00947308">
        <w:trPr>
          <w:trHeight w:val="255"/>
        </w:trPr>
        <w:tc>
          <w:tcPr>
            <w:tcW w:w="3981" w:type="pct"/>
            <w:gridSpan w:val="5"/>
            <w:shd w:val="clear" w:color="auto" w:fill="auto"/>
            <w:noWrap/>
            <w:vAlign w:val="bottom"/>
          </w:tcPr>
          <w:p w14:paraId="6D1EF3EA" w14:textId="067DAA41" w:rsidR="00FE3100" w:rsidRPr="00947308" w:rsidRDefault="00FE3100" w:rsidP="00FE3100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Итого:</w:t>
            </w:r>
          </w:p>
        </w:tc>
        <w:tc>
          <w:tcPr>
            <w:tcW w:w="555" w:type="pct"/>
            <w:shd w:val="clear" w:color="auto" w:fill="auto"/>
            <w:noWrap/>
          </w:tcPr>
          <w:p w14:paraId="578039CA" w14:textId="3A90C3CD" w:rsidR="00FE3100" w:rsidRPr="00947308" w:rsidRDefault="00FE3100" w:rsidP="00FE3100">
            <w:pPr>
              <w:jc w:val="right"/>
              <w:rPr>
                <w:b/>
                <w:bCs/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1391,206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6D35D5DE" w14:textId="77777777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</w:rPr>
            </w:pPr>
          </w:p>
        </w:tc>
      </w:tr>
      <w:tr w:rsidR="00947308" w:rsidRPr="00947308" w14:paraId="5C9C984E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0314131D" w14:textId="7A31DCC5" w:rsidR="00947308" w:rsidRPr="00947308" w:rsidRDefault="00947308" w:rsidP="00FE3100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4697" w:type="pct"/>
            <w:gridSpan w:val="6"/>
            <w:shd w:val="clear" w:color="auto" w:fill="auto"/>
            <w:noWrap/>
            <w:vAlign w:val="bottom"/>
          </w:tcPr>
          <w:p w14:paraId="6F3B9A55" w14:textId="097C4AA0" w:rsidR="00947308" w:rsidRPr="00947308" w:rsidRDefault="00947308" w:rsidP="00947308">
            <w:pPr>
              <w:jc w:val="center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Котельная  №1</w:t>
            </w:r>
            <w:r w:rsidRPr="00947308">
              <w:rPr>
                <w:b/>
                <w:bCs/>
                <w:color w:val="000000"/>
                <w:sz w:val="20"/>
                <w:szCs w:val="20"/>
                <w:lang w:val="en-US"/>
              </w:rPr>
              <w:t>8</w:t>
            </w:r>
          </w:p>
        </w:tc>
      </w:tr>
      <w:tr w:rsidR="00947308" w:rsidRPr="00947308" w14:paraId="711B67ED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2931D087" w14:textId="0FBF69FE" w:rsidR="00947308" w:rsidRPr="00947308" w:rsidRDefault="00947308" w:rsidP="00947308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12.1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7719954B" w14:textId="772B7DBB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ТК-№6 - ж/д №12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2B815EAD" w14:textId="4A5E9E9F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71,7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1D19D337" w14:textId="2AF81028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02C89996" w14:textId="09909292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64B8B03C" w14:textId="0A539BD2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1006,55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1C4DD61A" w14:textId="657565C7" w:rsidR="00947308" w:rsidRPr="00947308" w:rsidRDefault="008067CA" w:rsidP="00947308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24</w:t>
            </w:r>
          </w:p>
        </w:tc>
      </w:tr>
      <w:tr w:rsidR="00947308" w:rsidRPr="00947308" w14:paraId="4E0CC29B" w14:textId="77777777" w:rsidTr="00947308">
        <w:trPr>
          <w:trHeight w:val="255"/>
        </w:trPr>
        <w:tc>
          <w:tcPr>
            <w:tcW w:w="3981" w:type="pct"/>
            <w:gridSpan w:val="5"/>
            <w:shd w:val="clear" w:color="auto" w:fill="auto"/>
            <w:noWrap/>
            <w:vAlign w:val="bottom"/>
          </w:tcPr>
          <w:p w14:paraId="683A6209" w14:textId="5588092F" w:rsidR="00947308" w:rsidRPr="00947308" w:rsidRDefault="00947308" w:rsidP="00947308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Итого:</w:t>
            </w:r>
          </w:p>
        </w:tc>
        <w:tc>
          <w:tcPr>
            <w:tcW w:w="555" w:type="pct"/>
            <w:shd w:val="clear" w:color="auto" w:fill="auto"/>
            <w:noWrap/>
          </w:tcPr>
          <w:p w14:paraId="22CFE803" w14:textId="4C676E17" w:rsidR="00947308" w:rsidRPr="00947308" w:rsidRDefault="00947308" w:rsidP="00947308">
            <w:pPr>
              <w:jc w:val="right"/>
              <w:rPr>
                <w:b/>
                <w:bCs/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1006,553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1D046E6B" w14:textId="77777777" w:rsidR="00947308" w:rsidRPr="00947308" w:rsidRDefault="00947308" w:rsidP="00FE3100">
            <w:pPr>
              <w:jc w:val="right"/>
              <w:rPr>
                <w:color w:val="000000"/>
                <w:sz w:val="20"/>
                <w:szCs w:val="20"/>
              </w:rPr>
            </w:pPr>
          </w:p>
        </w:tc>
      </w:tr>
      <w:tr w:rsidR="00947308" w:rsidRPr="00947308" w14:paraId="377F5CB7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36548D37" w14:textId="0A4C8012" w:rsidR="00947308" w:rsidRPr="00947308" w:rsidRDefault="00947308" w:rsidP="00FE3100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13</w:t>
            </w:r>
          </w:p>
        </w:tc>
        <w:tc>
          <w:tcPr>
            <w:tcW w:w="4697" w:type="pct"/>
            <w:gridSpan w:val="6"/>
            <w:shd w:val="clear" w:color="auto" w:fill="auto"/>
            <w:noWrap/>
            <w:vAlign w:val="bottom"/>
          </w:tcPr>
          <w:p w14:paraId="754D749B" w14:textId="2FB961F0" w:rsidR="00947308" w:rsidRPr="00947308" w:rsidRDefault="00947308" w:rsidP="00947308">
            <w:pPr>
              <w:jc w:val="center"/>
              <w:rPr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Котельная  №20</w:t>
            </w:r>
          </w:p>
        </w:tc>
      </w:tr>
      <w:tr w:rsidR="00947308" w:rsidRPr="00947308" w14:paraId="4C5B16FB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7EE0C293" w14:textId="519E2039" w:rsidR="00947308" w:rsidRPr="00947308" w:rsidRDefault="00947308" w:rsidP="00947308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13.1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0F957BC3" w14:textId="7E8BF3A0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отв.8 - ТК 5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74B9B324" w14:textId="04F42C58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7,1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131A5AFA" w14:textId="2655E837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50</w:t>
            </w:r>
          </w:p>
        </w:tc>
        <w:tc>
          <w:tcPr>
            <w:tcW w:w="552" w:type="pct"/>
            <w:vAlign w:val="bottom"/>
          </w:tcPr>
          <w:p w14:paraId="7520D5B3" w14:textId="48BA3AF4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07B32CAA" w14:textId="2B748C97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240,06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7FC53A50" w14:textId="025A46A7" w:rsidR="00947308" w:rsidRPr="00947308" w:rsidRDefault="008067CA" w:rsidP="00947308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24</w:t>
            </w:r>
          </w:p>
        </w:tc>
      </w:tr>
      <w:tr w:rsidR="00947308" w:rsidRPr="00947308" w14:paraId="3B23E3F6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15BBD0A9" w14:textId="61904C40" w:rsidR="00947308" w:rsidRPr="00947308" w:rsidRDefault="00947308" w:rsidP="00947308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13.2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61408F13" w14:textId="4FBAC9B1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отв. 9 - ж.д. 8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04BDC823" w14:textId="581906F1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1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7FB3A055" w14:textId="532C1D99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25</w:t>
            </w:r>
          </w:p>
        </w:tc>
        <w:tc>
          <w:tcPr>
            <w:tcW w:w="552" w:type="pct"/>
            <w:vAlign w:val="bottom"/>
          </w:tcPr>
          <w:p w14:paraId="291AD0DF" w14:textId="5E784C73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45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04CBB563" w14:textId="4819B7C3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154,42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15FA3730" w14:textId="2DE61EFB" w:rsidR="00947308" w:rsidRPr="00947308" w:rsidRDefault="008067CA" w:rsidP="00947308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24</w:t>
            </w:r>
          </w:p>
        </w:tc>
      </w:tr>
      <w:tr w:rsidR="00947308" w:rsidRPr="00947308" w14:paraId="1A54EAD5" w14:textId="77777777" w:rsidTr="00947308">
        <w:trPr>
          <w:trHeight w:val="255"/>
        </w:trPr>
        <w:tc>
          <w:tcPr>
            <w:tcW w:w="303" w:type="pct"/>
            <w:shd w:val="clear" w:color="auto" w:fill="auto"/>
            <w:noWrap/>
            <w:vAlign w:val="bottom"/>
          </w:tcPr>
          <w:p w14:paraId="3220FBAF" w14:textId="72547D32" w:rsidR="00947308" w:rsidRPr="00947308" w:rsidRDefault="00947308" w:rsidP="00947308">
            <w:pPr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  <w:lang w:val="en-US"/>
              </w:rPr>
              <w:t>13.3</w:t>
            </w:r>
          </w:p>
        </w:tc>
        <w:tc>
          <w:tcPr>
            <w:tcW w:w="1900" w:type="pct"/>
            <w:shd w:val="clear" w:color="auto" w:fill="auto"/>
            <w:noWrap/>
            <w:vAlign w:val="center"/>
          </w:tcPr>
          <w:p w14:paraId="36642664" w14:textId="1FAC56E6" w:rsidR="00947308" w:rsidRPr="00947308" w:rsidRDefault="00947308" w:rsidP="00947308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 xml:space="preserve"> п.д.1 - ж.д. 9 от</w:t>
            </w:r>
          </w:p>
        </w:tc>
        <w:tc>
          <w:tcPr>
            <w:tcW w:w="491" w:type="pct"/>
            <w:shd w:val="clear" w:color="auto" w:fill="auto"/>
            <w:noWrap/>
            <w:vAlign w:val="bottom"/>
          </w:tcPr>
          <w:p w14:paraId="3B219E8C" w14:textId="579292F6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11</w:t>
            </w:r>
          </w:p>
        </w:tc>
        <w:tc>
          <w:tcPr>
            <w:tcW w:w="735" w:type="pct"/>
            <w:shd w:val="clear" w:color="auto" w:fill="auto"/>
            <w:noWrap/>
            <w:vAlign w:val="bottom"/>
          </w:tcPr>
          <w:p w14:paraId="13CC40FF" w14:textId="2D1CD450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</w:rPr>
            </w:pPr>
            <w:r w:rsidRPr="00947308">
              <w:rPr>
                <w:color w:val="000000"/>
                <w:sz w:val="20"/>
                <w:szCs w:val="20"/>
              </w:rPr>
              <w:t>25</w:t>
            </w:r>
          </w:p>
        </w:tc>
        <w:tc>
          <w:tcPr>
            <w:tcW w:w="552" w:type="pct"/>
            <w:vAlign w:val="bottom"/>
          </w:tcPr>
          <w:p w14:paraId="1DE62BD7" w14:textId="4609DEF3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32</w:t>
            </w: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222C893C" w14:textId="03BADA9C" w:rsidR="00947308" w:rsidRPr="00947308" w:rsidRDefault="00947308" w:rsidP="00947308">
            <w:pPr>
              <w:jc w:val="right"/>
              <w:rPr>
                <w:color w:val="000000"/>
                <w:sz w:val="20"/>
                <w:szCs w:val="20"/>
                <w:lang w:val="en-US"/>
              </w:rPr>
            </w:pPr>
            <w:r w:rsidRPr="00947308">
              <w:rPr>
                <w:color w:val="000000"/>
                <w:sz w:val="20"/>
                <w:szCs w:val="20"/>
              </w:rPr>
              <w:t>154,42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21998A21" w14:textId="246ACF98" w:rsidR="00947308" w:rsidRPr="00947308" w:rsidRDefault="008067CA" w:rsidP="00947308">
            <w:pPr>
              <w:jc w:val="right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24</w:t>
            </w:r>
          </w:p>
        </w:tc>
      </w:tr>
      <w:tr w:rsidR="00FE3100" w:rsidRPr="00947308" w14:paraId="6BDE060F" w14:textId="77777777" w:rsidTr="00947308">
        <w:trPr>
          <w:trHeight w:val="255"/>
        </w:trPr>
        <w:tc>
          <w:tcPr>
            <w:tcW w:w="3429" w:type="pct"/>
            <w:gridSpan w:val="4"/>
            <w:shd w:val="clear" w:color="auto" w:fill="auto"/>
            <w:noWrap/>
            <w:vAlign w:val="bottom"/>
          </w:tcPr>
          <w:p w14:paraId="7E8EEA9B" w14:textId="77777777" w:rsidR="00FE3100" w:rsidRPr="00947308" w:rsidRDefault="00FE3100" w:rsidP="00FE3100">
            <w:pPr>
              <w:rPr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Итого:</w:t>
            </w:r>
          </w:p>
        </w:tc>
        <w:tc>
          <w:tcPr>
            <w:tcW w:w="552" w:type="pct"/>
          </w:tcPr>
          <w:p w14:paraId="66345E48" w14:textId="77777777" w:rsidR="00FE3100" w:rsidRPr="00947308" w:rsidRDefault="00FE3100" w:rsidP="00FE3100">
            <w:pPr>
              <w:jc w:val="right"/>
              <w:rPr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4BCB2F2C" w14:textId="09FD8E11" w:rsidR="00FE3100" w:rsidRPr="00947308" w:rsidRDefault="00947308" w:rsidP="00947308">
            <w:pPr>
              <w:jc w:val="right"/>
              <w:rPr>
                <w:b/>
                <w:bCs/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548,9015</w:t>
            </w:r>
          </w:p>
        </w:tc>
        <w:tc>
          <w:tcPr>
            <w:tcW w:w="464" w:type="pct"/>
            <w:shd w:val="clear" w:color="auto" w:fill="auto"/>
            <w:noWrap/>
            <w:vAlign w:val="center"/>
          </w:tcPr>
          <w:p w14:paraId="4CDD965B" w14:textId="77777777" w:rsidR="00FE3100" w:rsidRPr="00947308" w:rsidRDefault="00FE3100" w:rsidP="00FE3100">
            <w:pPr>
              <w:jc w:val="right"/>
              <w:rPr>
                <w:color w:val="000000"/>
                <w:sz w:val="20"/>
                <w:szCs w:val="20"/>
              </w:rPr>
            </w:pPr>
          </w:p>
        </w:tc>
      </w:tr>
      <w:tr w:rsidR="00FE3100" w:rsidRPr="00947308" w14:paraId="2A247258" w14:textId="77777777" w:rsidTr="00947308">
        <w:trPr>
          <w:trHeight w:val="255"/>
        </w:trPr>
        <w:tc>
          <w:tcPr>
            <w:tcW w:w="3429" w:type="pct"/>
            <w:gridSpan w:val="4"/>
            <w:shd w:val="clear" w:color="auto" w:fill="auto"/>
            <w:noWrap/>
            <w:vAlign w:val="bottom"/>
            <w:hideMark/>
          </w:tcPr>
          <w:p w14:paraId="3F9B67F5" w14:textId="77777777" w:rsidR="00FE3100" w:rsidRPr="00947308" w:rsidRDefault="00FE3100" w:rsidP="00FE3100">
            <w:pPr>
              <w:rPr>
                <w:b/>
                <w:bCs/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Итого по городскому округу:</w:t>
            </w:r>
          </w:p>
        </w:tc>
        <w:tc>
          <w:tcPr>
            <w:tcW w:w="552" w:type="pct"/>
          </w:tcPr>
          <w:p w14:paraId="0427F7A4" w14:textId="77777777" w:rsidR="00FE3100" w:rsidRPr="00947308" w:rsidRDefault="00FE3100" w:rsidP="00FE3100">
            <w:pPr>
              <w:jc w:val="right"/>
              <w:rPr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555" w:type="pct"/>
            <w:shd w:val="clear" w:color="auto" w:fill="auto"/>
            <w:noWrap/>
            <w:vAlign w:val="bottom"/>
          </w:tcPr>
          <w:p w14:paraId="47EFFB3E" w14:textId="34C9FD3A" w:rsidR="00FE3100" w:rsidRPr="00947308" w:rsidRDefault="00947308" w:rsidP="00FE3100">
            <w:pPr>
              <w:jc w:val="right"/>
              <w:rPr>
                <w:b/>
                <w:bCs/>
                <w:color w:val="000000"/>
                <w:sz w:val="20"/>
                <w:szCs w:val="20"/>
              </w:rPr>
            </w:pPr>
            <w:r w:rsidRPr="006D6129">
              <w:rPr>
                <w:b/>
                <w:color w:val="000000"/>
                <w:sz w:val="20"/>
                <w:szCs w:val="20"/>
              </w:rPr>
              <w:t>28</w:t>
            </w:r>
            <w:r w:rsidRPr="006D6129">
              <w:rPr>
                <w:b/>
                <w:color w:val="000000"/>
                <w:sz w:val="20"/>
                <w:szCs w:val="20"/>
                <w:lang w:val="en-US"/>
              </w:rPr>
              <w:t xml:space="preserve"> </w:t>
            </w:r>
            <w:r w:rsidRPr="006D6129">
              <w:rPr>
                <w:b/>
                <w:color w:val="000000"/>
                <w:sz w:val="20"/>
                <w:szCs w:val="20"/>
              </w:rPr>
              <w:t>263,32</w:t>
            </w:r>
          </w:p>
        </w:tc>
        <w:tc>
          <w:tcPr>
            <w:tcW w:w="464" w:type="pct"/>
            <w:shd w:val="clear" w:color="auto" w:fill="auto"/>
            <w:noWrap/>
            <w:vAlign w:val="bottom"/>
            <w:hideMark/>
          </w:tcPr>
          <w:p w14:paraId="5C86602C" w14:textId="77777777" w:rsidR="00FE3100" w:rsidRPr="00947308" w:rsidRDefault="00FE3100" w:rsidP="00FE3100">
            <w:pPr>
              <w:rPr>
                <w:b/>
                <w:bCs/>
                <w:color w:val="000000"/>
                <w:sz w:val="20"/>
                <w:szCs w:val="20"/>
              </w:rPr>
            </w:pPr>
            <w:r w:rsidRPr="00947308">
              <w:rPr>
                <w:b/>
                <w:bCs/>
                <w:color w:val="000000"/>
                <w:sz w:val="20"/>
                <w:szCs w:val="20"/>
              </w:rPr>
              <w:t> </w:t>
            </w:r>
          </w:p>
        </w:tc>
      </w:tr>
    </w:tbl>
    <w:p w14:paraId="20979532" w14:textId="4000FAE6" w:rsidR="00335FFE" w:rsidRDefault="00335FFE" w:rsidP="00335FFE">
      <w:pPr>
        <w:rPr>
          <w:lang w:eastAsia="en-US"/>
        </w:rPr>
      </w:pPr>
    </w:p>
    <w:p w14:paraId="00A630A9" w14:textId="77777777" w:rsidR="00FB3D03" w:rsidRDefault="00FB3D03" w:rsidP="00335FFE">
      <w:pPr>
        <w:rPr>
          <w:lang w:eastAsia="en-US"/>
        </w:rPr>
      </w:pPr>
    </w:p>
    <w:p w14:paraId="6FEFF518" w14:textId="0C024823" w:rsidR="004640B0" w:rsidRDefault="004640B0" w:rsidP="004640B0">
      <w:pPr>
        <w:pStyle w:val="2"/>
      </w:pPr>
      <w:bookmarkStart w:id="12" w:name="_Toc47515716"/>
      <w:r>
        <w:t>Предложения по строительству тепловых сетей для обеспечения нормативной надежности теплоснабжения</w:t>
      </w:r>
      <w:bookmarkEnd w:id="12"/>
    </w:p>
    <w:p w14:paraId="7B33BCBF" w14:textId="220894B9" w:rsidR="001D2EA6" w:rsidRDefault="001D2EA6" w:rsidP="001D2EA6">
      <w:pPr>
        <w:spacing w:line="360" w:lineRule="auto"/>
        <w:ind w:firstLine="566"/>
        <w:rPr>
          <w:rFonts w:eastAsia="Arial"/>
          <w:color w:val="000000"/>
        </w:rPr>
      </w:pPr>
      <w:r>
        <w:rPr>
          <w:rFonts w:eastAsia="Arial"/>
          <w:color w:val="000000"/>
        </w:rPr>
        <w:t xml:space="preserve">Оценка надежности теплоснабжения </w:t>
      </w:r>
      <w:r w:rsidRPr="0097729F">
        <w:rPr>
          <w:rFonts w:eastAsia="Arial"/>
          <w:color w:val="000000"/>
        </w:rPr>
        <w:t>представлена в Книге 1</w:t>
      </w:r>
      <w:r w:rsidR="006B52E0" w:rsidRPr="0097729F">
        <w:rPr>
          <w:rFonts w:eastAsia="Arial"/>
          <w:color w:val="000000"/>
        </w:rPr>
        <w:t>1</w:t>
      </w:r>
      <w:r w:rsidRPr="0097729F">
        <w:rPr>
          <w:rFonts w:eastAsia="Arial"/>
          <w:color w:val="000000"/>
        </w:rPr>
        <w:t xml:space="preserve"> Обосновывающих</w:t>
      </w:r>
      <w:r>
        <w:rPr>
          <w:rFonts w:eastAsia="Arial"/>
          <w:color w:val="000000"/>
        </w:rPr>
        <w:t xml:space="preserve"> материалов к схеме теплоснабжения </w:t>
      </w:r>
      <w:r w:rsidR="000B2884">
        <w:rPr>
          <w:rFonts w:eastAsia="Arial"/>
        </w:rPr>
        <w:t>городского округа</w:t>
      </w:r>
      <w:r w:rsidR="00EF0CC2">
        <w:rPr>
          <w:rFonts w:eastAsia="Arial"/>
        </w:rPr>
        <w:t xml:space="preserve"> Лотошино</w:t>
      </w:r>
      <w:r>
        <w:rPr>
          <w:rFonts w:eastAsia="Arial"/>
          <w:color w:val="000000"/>
        </w:rPr>
        <w:t>.</w:t>
      </w:r>
    </w:p>
    <w:p w14:paraId="0ADCEDB1" w14:textId="77777777" w:rsidR="001D2EA6" w:rsidRDefault="001D2EA6" w:rsidP="001D2EA6">
      <w:pPr>
        <w:spacing w:line="360" w:lineRule="auto"/>
        <w:ind w:firstLine="566"/>
        <w:rPr>
          <w:rFonts w:eastAsia="Arial"/>
          <w:color w:val="000000"/>
        </w:rPr>
      </w:pPr>
      <w:r>
        <w:rPr>
          <w:rFonts w:eastAsia="Arial"/>
          <w:color w:val="000000"/>
        </w:rPr>
        <w:t>Вероятностные показатели надежности должны удовлетворять нормативным значениям</w:t>
      </w:r>
    </w:p>
    <w:p w14:paraId="58974DFB" w14:textId="77777777" w:rsidR="001D2EA6" w:rsidRDefault="001D2EA6" w:rsidP="001D2EA6">
      <w:pPr>
        <w:spacing w:line="360" w:lineRule="auto"/>
        <w:ind w:firstLine="566"/>
        <w:rPr>
          <w:rFonts w:eastAsia="Arial"/>
          <w:color w:val="000000"/>
        </w:rPr>
      </w:pPr>
    </w:p>
    <w:p w14:paraId="3F97763E" w14:textId="77777777" w:rsidR="001D2EA6" w:rsidRDefault="001D2EA6" w:rsidP="001D2EA6">
      <w:pPr>
        <w:spacing w:line="360" w:lineRule="auto"/>
        <w:ind w:left="566" w:hanging="566"/>
        <w:jc w:val="both"/>
        <w:rPr>
          <w:rFonts w:eastAsia="Arial"/>
          <w:color w:val="000000"/>
        </w:rPr>
      </w:pPr>
      <w:r>
        <w:rPr>
          <w:rFonts w:eastAsia="Arial"/>
          <w:color w:val="000000"/>
        </w:rPr>
        <w:t xml:space="preserve">                                                               </w:t>
      </w:r>
      <w:r>
        <w:rPr>
          <w:rFonts w:eastAsia="Arial"/>
          <w:color w:val="000000"/>
          <w:position w:val="-14"/>
        </w:rPr>
        <w:object w:dxaOrig="1365" w:dyaOrig="375" w14:anchorId="560A40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1.75pt" o:ole="">
            <v:imagedata r:id="rId13" o:title=""/>
          </v:shape>
          <o:OLEObject Type="Embed" ProgID="Equation.DSMT4" ShapeID="_x0000_i1025" DrawAspect="Content" ObjectID="_1684239029" r:id="rId14"/>
        </w:object>
      </w:r>
      <w:r>
        <w:rPr>
          <w:rFonts w:eastAsia="Arial"/>
          <w:color w:val="000000"/>
        </w:rPr>
        <w:t xml:space="preserve">                                                               (1)</w:t>
      </w:r>
    </w:p>
    <w:p w14:paraId="309FFD1E" w14:textId="77777777" w:rsidR="001D2EA6" w:rsidRDefault="001D2EA6" w:rsidP="001D2EA6">
      <w:pPr>
        <w:pStyle w:val="MTDisplayEquation"/>
        <w:spacing w:line="360" w:lineRule="auto"/>
        <w:rPr>
          <w:rFonts w:eastAsia="Arial"/>
          <w:color w:val="000000"/>
        </w:rPr>
      </w:pPr>
      <w:r>
        <w:rPr>
          <w:rFonts w:eastAsia="Arial"/>
        </w:rPr>
        <w:t xml:space="preserve">                                                               </w:t>
      </w:r>
      <w:r>
        <w:rPr>
          <w:rFonts w:eastAsia="Arial"/>
          <w:position w:val="-14"/>
        </w:rPr>
        <w:object w:dxaOrig="1275" w:dyaOrig="375" w14:anchorId="62553DE1">
          <v:shape id="_x0000_i1026" type="#_x0000_t75" style="width:64.5pt;height:21.75pt" o:ole="">
            <v:imagedata r:id="rId15" o:title=""/>
          </v:shape>
          <o:OLEObject Type="Embed" ProgID="Equation.DSMT4" ShapeID="_x0000_i1026" DrawAspect="Content" ObjectID="_1684239030" r:id="rId16"/>
        </w:object>
      </w:r>
      <w:r>
        <w:rPr>
          <w:rFonts w:eastAsia="Arial"/>
        </w:rPr>
        <w:t xml:space="preserve">                                                                 </w:t>
      </w:r>
      <w:r>
        <w:rPr>
          <w:rFonts w:eastAsia="Arial"/>
          <w:color w:val="000000"/>
        </w:rPr>
        <w:t>(2)</w:t>
      </w:r>
    </w:p>
    <w:p w14:paraId="04BE4484" w14:textId="77777777" w:rsidR="001D2EA6" w:rsidRDefault="001D2EA6" w:rsidP="001D2EA6">
      <w:pPr>
        <w:pStyle w:val="Maximyz0"/>
        <w:spacing w:before="240"/>
        <w:ind w:firstLine="0"/>
      </w:pPr>
      <w:r>
        <w:t xml:space="preserve">где: </w:t>
      </w:r>
      <w:r>
        <w:tab/>
        <w:t>K</w:t>
      </w:r>
      <w:r>
        <w:rPr>
          <w:vertAlign w:val="subscript"/>
        </w:rPr>
        <w:t>г</w:t>
      </w:r>
      <w:r>
        <w:t xml:space="preserve"> = 0,97 – нормативное значение коэффициента готовности; </w:t>
      </w:r>
    </w:p>
    <w:p w14:paraId="12571C8D" w14:textId="77777777" w:rsidR="001D2EA6" w:rsidRDefault="001D2EA6" w:rsidP="001D2EA6">
      <w:pPr>
        <w:pStyle w:val="Maximyz0"/>
      </w:pPr>
      <w:r>
        <w:t>P</w:t>
      </w:r>
      <w:r>
        <w:rPr>
          <w:vertAlign w:val="subscript"/>
        </w:rPr>
        <w:t>тс</w:t>
      </w:r>
      <w:r>
        <w:t xml:space="preserve"> = 0,9 – нормативное значение вероятности температуре воздуха в зданиях j-го потребителя не опустится ниже граничного значения теплоснабжения потребителей; </w:t>
      </w:r>
    </w:p>
    <w:p w14:paraId="32EF0139" w14:textId="77777777" w:rsidR="001D2EA6" w:rsidRDefault="001D2EA6" w:rsidP="001D2EA6">
      <w:pPr>
        <w:pStyle w:val="Maximyz0"/>
      </w:pPr>
      <w:r>
        <w:t xml:space="preserve">J – множество узлов расчетной схемы ТС, к которым подключены потребители тепловой энергии. </w:t>
      </w:r>
    </w:p>
    <w:p w14:paraId="160EC3CC" w14:textId="77777777" w:rsidR="001D2EA6" w:rsidRDefault="001D2EA6" w:rsidP="001D2EA6">
      <w:pPr>
        <w:spacing w:line="360" w:lineRule="auto"/>
        <w:ind w:firstLine="708"/>
      </w:pPr>
      <w:r>
        <w:lastRenderedPageBreak/>
        <w:t xml:space="preserve">Большие значения интенсивностей отказов участков тепловых сетей обусловлены длительным сроком их эксплуатации. </w:t>
      </w:r>
    </w:p>
    <w:p w14:paraId="4F7A25A7" w14:textId="25A57EDB" w:rsidR="001D2EA6" w:rsidRDefault="001D2EA6" w:rsidP="001D2EA6">
      <w:pPr>
        <w:spacing w:line="360" w:lineRule="auto"/>
        <w:ind w:firstLine="708"/>
      </w:pPr>
      <w:r>
        <w:t xml:space="preserve">Для обеспечения безопасного теплоснабжения необходимо предусмотреть реконструкцию тепловых сетей источников теплоснабжения </w:t>
      </w:r>
      <w:r w:rsidR="000B2884">
        <w:t>городского округа</w:t>
      </w:r>
      <w:r w:rsidR="00965984">
        <w:t xml:space="preserve"> Лотошино</w:t>
      </w:r>
      <w:r>
        <w:t xml:space="preserve"> с перекладкой участков тепловых сетей с высокими значениями параметров потока отказов. </w:t>
      </w:r>
    </w:p>
    <w:p w14:paraId="09359D0D" w14:textId="77777777" w:rsidR="0025058C" w:rsidRPr="00A753E1" w:rsidRDefault="0025058C" w:rsidP="0025058C">
      <w:pPr>
        <w:pStyle w:val="Maximyz0"/>
        <w:rPr>
          <w:szCs w:val="24"/>
        </w:rPr>
      </w:pPr>
      <w:r w:rsidRPr="00A753E1">
        <w:rPr>
          <w:szCs w:val="24"/>
        </w:rPr>
        <w:t>Строительство тепловых сетей для обеспечения нормативной надежности и безопасности теплоснабжения на расчетный срок не предусматривается. Необходимые показатели надежности достигаются за счет реконструкции трубопроводов в связи с исчерпанием эксплуатационного ресурса последних.</w:t>
      </w:r>
    </w:p>
    <w:p w14:paraId="61580087" w14:textId="1BB0B020" w:rsidR="004640B0" w:rsidRDefault="004640B0" w:rsidP="004640B0">
      <w:pPr>
        <w:rPr>
          <w:lang w:eastAsia="en-US"/>
        </w:rPr>
      </w:pPr>
    </w:p>
    <w:p w14:paraId="5708261B" w14:textId="1EB70F17" w:rsidR="004640B0" w:rsidRDefault="004640B0" w:rsidP="004640B0">
      <w:pPr>
        <w:pStyle w:val="2"/>
      </w:pPr>
      <w:bookmarkStart w:id="13" w:name="_Toc47515717"/>
      <w:r>
        <w:t>Предложения по реконструкции и (или) модернизации тепловых сетей с увеличением диаметра трубопроводов для обеспечения перспективных приростов тепловой нагрузки</w:t>
      </w:r>
      <w:bookmarkEnd w:id="13"/>
    </w:p>
    <w:p w14:paraId="7BDFAACB" w14:textId="41C8BAB1" w:rsidR="008D0F80" w:rsidRDefault="00546D72" w:rsidP="008D0F80">
      <w:pPr>
        <w:pStyle w:val="affffffe"/>
        <w:spacing w:line="360" w:lineRule="auto"/>
      </w:pPr>
      <w:r w:rsidRPr="00546D72">
        <w:t>Предложения по реконструкции и (или) модернизации тепловых сетей с увеличением диаметра трубопроводов для обеспечения перспективных приростов тепловой нагрузки</w:t>
      </w:r>
      <w:r>
        <w:t xml:space="preserve"> </w:t>
      </w:r>
      <w:r w:rsidR="008D0F80">
        <w:t>на территории городского округа Лотошино</w:t>
      </w:r>
      <w:r w:rsidR="008D0F80" w:rsidRPr="006B52E0">
        <w:t xml:space="preserve"> </w:t>
      </w:r>
      <w:r w:rsidR="00965984">
        <w:t>отсутствуют</w:t>
      </w:r>
      <w:r w:rsidR="008D0F80">
        <w:t>.</w:t>
      </w:r>
      <w:r w:rsidR="008D0F80" w:rsidRPr="006B52E0">
        <w:t xml:space="preserve"> </w:t>
      </w:r>
      <w:bookmarkStart w:id="14" w:name="_Ref20141206"/>
    </w:p>
    <w:p w14:paraId="10113D54" w14:textId="4B979165" w:rsidR="00546D72" w:rsidRDefault="00546D72" w:rsidP="0025058C">
      <w:pPr>
        <w:pStyle w:val="afa"/>
        <w:keepNext/>
      </w:pPr>
    </w:p>
    <w:p w14:paraId="1D7B0241" w14:textId="573A6183" w:rsidR="004640B0" w:rsidRPr="004640B0" w:rsidRDefault="004640B0" w:rsidP="004640B0">
      <w:pPr>
        <w:pStyle w:val="2"/>
      </w:pPr>
      <w:bookmarkStart w:id="15" w:name="_Toc47515718"/>
      <w:bookmarkEnd w:id="14"/>
      <w:r w:rsidRPr="004640B0">
        <w:t>Предложения по реконструкции и (или) модернизации тепловых сетей, подлежащих замене в связи с исчерп</w:t>
      </w:r>
      <w:r>
        <w:t>анием эксплуатационного ресурса</w:t>
      </w:r>
      <w:bookmarkEnd w:id="15"/>
    </w:p>
    <w:p w14:paraId="6FAE2361" w14:textId="58A9027E" w:rsidR="0025058C" w:rsidRDefault="0025058C" w:rsidP="0025058C">
      <w:pPr>
        <w:spacing w:line="360" w:lineRule="auto"/>
        <w:ind w:firstLine="708"/>
        <w:rPr>
          <w:rFonts w:eastAsia="Arial"/>
          <w:color w:val="000000"/>
        </w:rPr>
      </w:pPr>
      <w:r>
        <w:t xml:space="preserve">В схеме теплоснабжения </w:t>
      </w:r>
      <w:r w:rsidR="000B2884">
        <w:rPr>
          <w:rFonts w:eastAsia="Arial"/>
        </w:rPr>
        <w:t>городского округа</w:t>
      </w:r>
      <w:r w:rsidR="00965984">
        <w:rPr>
          <w:rFonts w:eastAsia="Arial"/>
        </w:rPr>
        <w:t xml:space="preserve"> Лотошино</w:t>
      </w:r>
      <w:r>
        <w:rPr>
          <w:rFonts w:eastAsia="Arial"/>
          <w:color w:val="000000"/>
        </w:rPr>
        <w:t xml:space="preserve"> до 203</w:t>
      </w:r>
      <w:r w:rsidR="000C70EA">
        <w:rPr>
          <w:rFonts w:eastAsia="Arial"/>
          <w:color w:val="000000"/>
        </w:rPr>
        <w:t>6</w:t>
      </w:r>
      <w:r>
        <w:rPr>
          <w:rFonts w:eastAsia="Arial"/>
          <w:color w:val="000000"/>
        </w:rPr>
        <w:t xml:space="preserve"> г. предусмотрены мероприятия по реконструкции участков тепловых сетей, в первую очередь имеющих повышенный срок эксплуатации (свыше 17 лет), то есть являющихся потенциально опасными.</w:t>
      </w:r>
    </w:p>
    <w:p w14:paraId="06903B33" w14:textId="1D2E9BEB" w:rsidR="0025058C" w:rsidRDefault="006B52E0" w:rsidP="0025058C">
      <w:pPr>
        <w:spacing w:line="360" w:lineRule="auto"/>
        <w:ind w:firstLine="708"/>
      </w:pPr>
      <w:r w:rsidRPr="006B52E0">
        <w:rPr>
          <w:rFonts w:eastAsia="Arial"/>
          <w:color w:val="000000"/>
        </w:rPr>
        <w:t>В таблице</w:t>
      </w:r>
      <w:r w:rsidR="0025058C" w:rsidRPr="006B52E0">
        <w:rPr>
          <w:rFonts w:eastAsia="Arial"/>
          <w:color w:val="000000"/>
        </w:rPr>
        <w:t xml:space="preserve"> </w:t>
      </w:r>
      <w:r w:rsidRPr="006B52E0">
        <w:rPr>
          <w:rFonts w:eastAsia="Arial"/>
          <w:color w:val="000000"/>
        </w:rPr>
        <w:fldChar w:fldCharType="begin"/>
      </w:r>
      <w:r w:rsidRPr="006B52E0">
        <w:rPr>
          <w:rFonts w:eastAsia="Arial"/>
          <w:color w:val="000000"/>
        </w:rPr>
        <w:instrText xml:space="preserve"> REF _Ref22822375 \h  \* MERGEFORMAT </w:instrText>
      </w:r>
      <w:r w:rsidRPr="006B52E0">
        <w:rPr>
          <w:rFonts w:eastAsia="Arial"/>
          <w:color w:val="000000"/>
        </w:rPr>
      </w:r>
      <w:r w:rsidRPr="006B52E0">
        <w:rPr>
          <w:rFonts w:eastAsia="Arial"/>
          <w:color w:val="000000"/>
        </w:rPr>
        <w:fldChar w:fldCharType="separate"/>
      </w:r>
      <w:r w:rsidR="00935D43" w:rsidRPr="00935D43">
        <w:rPr>
          <w:vanish/>
        </w:rPr>
        <w:t xml:space="preserve">Таблица </w:t>
      </w:r>
      <w:r w:rsidR="00935D43">
        <w:rPr>
          <w:noProof/>
        </w:rPr>
        <w:t>8</w:t>
      </w:r>
      <w:r w:rsidR="00935D43" w:rsidRPr="00BE6F85">
        <w:t>.</w:t>
      </w:r>
      <w:r w:rsidR="00935D43">
        <w:rPr>
          <w:noProof/>
        </w:rPr>
        <w:t>2</w:t>
      </w:r>
      <w:r w:rsidRPr="006B52E0">
        <w:rPr>
          <w:rFonts w:eastAsia="Arial"/>
          <w:color w:val="000000"/>
        </w:rPr>
        <w:fldChar w:fldCharType="end"/>
      </w:r>
      <w:r w:rsidR="0025058C" w:rsidRPr="006B52E0">
        <w:rPr>
          <w:rFonts w:eastAsia="Arial"/>
          <w:color w:val="000000"/>
        </w:rPr>
        <w:t xml:space="preserve"> представлены предложения по замене</w:t>
      </w:r>
      <w:r w:rsidRPr="006B52E0">
        <w:rPr>
          <w:rFonts w:eastAsia="Arial"/>
          <w:color w:val="000000"/>
        </w:rPr>
        <w:t xml:space="preserve"> участков тепловых сетей</w:t>
      </w:r>
      <w:r w:rsidRPr="006B52E0">
        <w:t xml:space="preserve"> котельных </w:t>
      </w:r>
      <w:r w:rsidR="000B2884">
        <w:t>городского округа</w:t>
      </w:r>
      <w:r w:rsidR="00965984">
        <w:t xml:space="preserve"> Лотошино</w:t>
      </w:r>
      <w:r w:rsidRPr="006B52E0">
        <w:t>, выработавших эксплуатационный ресурс.</w:t>
      </w:r>
    </w:p>
    <w:p w14:paraId="46539167" w14:textId="77777777" w:rsidR="00E10B89" w:rsidRDefault="00E10B89" w:rsidP="0025058C">
      <w:pPr>
        <w:spacing w:line="360" w:lineRule="auto"/>
        <w:ind w:firstLine="708"/>
        <w:rPr>
          <w:rFonts w:eastAsia="Arial"/>
          <w:color w:val="000000"/>
        </w:rPr>
      </w:pPr>
    </w:p>
    <w:p w14:paraId="51B82471" w14:textId="1A3C6DBE" w:rsidR="0007326E" w:rsidRPr="00965984" w:rsidRDefault="006B52E0" w:rsidP="00C45936">
      <w:pPr>
        <w:pStyle w:val="afa"/>
        <w:keepNext/>
        <w:rPr>
          <w:highlight w:val="yellow"/>
        </w:rPr>
      </w:pPr>
      <w:bookmarkStart w:id="16" w:name="_Ref22822375"/>
      <w:r w:rsidRPr="00BE6F85">
        <w:t xml:space="preserve">Таблица </w:t>
      </w:r>
      <w:fldSimple w:instr=" STYLEREF 1 \s ">
        <w:r w:rsidR="00935D43">
          <w:rPr>
            <w:noProof/>
          </w:rPr>
          <w:t>8</w:t>
        </w:r>
      </w:fldSimple>
      <w:r w:rsidR="00947308" w:rsidRPr="00BE6F85">
        <w:t>.</w:t>
      </w:r>
      <w:fldSimple w:instr=" SEQ Таблица \* ARABIC \s 1 ">
        <w:r w:rsidR="00935D43">
          <w:rPr>
            <w:noProof/>
          </w:rPr>
          <w:t>2</w:t>
        </w:r>
      </w:fldSimple>
      <w:bookmarkEnd w:id="16"/>
      <w:r w:rsidRPr="00BE6F85">
        <w:t xml:space="preserve"> - </w:t>
      </w:r>
      <w:r w:rsidR="00BE6F85" w:rsidRPr="00BE6F85">
        <w:t>Предложения</w:t>
      </w:r>
      <w:r w:rsidR="00BE6F85" w:rsidRPr="00700596">
        <w:t xml:space="preserve"> по величине необходимых инвестиций в реконструкцию тепловых сетей источников теплоснабжения, имеющих срок эксплуатации свыше 17 лет (обеспечение нормативной надежности и безопасности теплоснабжения) городского округа Лотошино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6"/>
        <w:gridCol w:w="1835"/>
        <w:gridCol w:w="1234"/>
        <w:gridCol w:w="1075"/>
        <w:gridCol w:w="1075"/>
        <w:gridCol w:w="1075"/>
        <w:gridCol w:w="1076"/>
        <w:gridCol w:w="1188"/>
      </w:tblGrid>
      <w:tr w:rsidR="00BE6F85" w14:paraId="72D079BC" w14:textId="77777777" w:rsidTr="005B7F0F">
        <w:trPr>
          <w:trHeight w:val="900"/>
        </w:trPr>
        <w:tc>
          <w:tcPr>
            <w:tcW w:w="278" w:type="pct"/>
            <w:shd w:val="clear" w:color="auto" w:fill="auto"/>
            <w:vAlign w:val="center"/>
            <w:hideMark/>
          </w:tcPr>
          <w:p w14:paraId="3E9F3BAA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№</w:t>
            </w:r>
          </w:p>
          <w:p w14:paraId="7DC0C118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п/п</w:t>
            </w:r>
          </w:p>
        </w:tc>
        <w:tc>
          <w:tcPr>
            <w:tcW w:w="1010" w:type="pct"/>
            <w:vAlign w:val="center"/>
          </w:tcPr>
          <w:p w14:paraId="66BCBBD7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Источник теплоснабжения</w:t>
            </w:r>
          </w:p>
        </w:tc>
        <w:tc>
          <w:tcPr>
            <w:tcW w:w="688" w:type="pct"/>
            <w:shd w:val="clear" w:color="auto" w:fill="auto"/>
            <w:vAlign w:val="center"/>
            <w:hideMark/>
          </w:tcPr>
          <w:p w14:paraId="717F0656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-ая очередь замены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14:paraId="31230C47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2-ая очередь замены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14:paraId="289ABD29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-я очередь замены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14:paraId="53579EAB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4-ая очередь замены</w:t>
            </w:r>
          </w:p>
        </w:tc>
        <w:tc>
          <w:tcPr>
            <w:tcW w:w="603" w:type="pct"/>
            <w:shd w:val="clear" w:color="auto" w:fill="auto"/>
            <w:vAlign w:val="center"/>
            <w:hideMark/>
          </w:tcPr>
          <w:p w14:paraId="636ED89E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5-ая очередь замены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14:paraId="2E78FEB7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Стоимость,</w:t>
            </w:r>
            <w:r w:rsidRPr="00C96750">
              <w:rPr>
                <w:color w:val="000000"/>
                <w:sz w:val="20"/>
                <w:szCs w:val="20"/>
              </w:rPr>
              <w:br/>
              <w:t>тыс.руб.</w:t>
            </w:r>
          </w:p>
        </w:tc>
      </w:tr>
      <w:tr w:rsidR="00BE6F85" w14:paraId="717ACCA8" w14:textId="77777777" w:rsidTr="005B7F0F">
        <w:trPr>
          <w:trHeight w:val="300"/>
        </w:trPr>
        <w:tc>
          <w:tcPr>
            <w:tcW w:w="278" w:type="pct"/>
            <w:shd w:val="clear" w:color="auto" w:fill="auto"/>
            <w:noWrap/>
            <w:vAlign w:val="bottom"/>
          </w:tcPr>
          <w:p w14:paraId="42DB1789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010" w:type="pct"/>
            <w:vAlign w:val="bottom"/>
          </w:tcPr>
          <w:p w14:paraId="6A22AE85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Котельная №1</w:t>
            </w:r>
          </w:p>
        </w:tc>
        <w:tc>
          <w:tcPr>
            <w:tcW w:w="688" w:type="pct"/>
            <w:shd w:val="clear" w:color="auto" w:fill="auto"/>
            <w:noWrap/>
            <w:vAlign w:val="center"/>
            <w:hideMark/>
          </w:tcPr>
          <w:p w14:paraId="4F8E16A8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823,59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19080BEB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180,70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64BDE486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733,12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63F4E4AF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2212,75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44F5FF04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970,35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14:paraId="2C451672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6920,51</w:t>
            </w:r>
          </w:p>
        </w:tc>
      </w:tr>
      <w:tr w:rsidR="00BE6F85" w14:paraId="7A67696C" w14:textId="77777777" w:rsidTr="005B7F0F">
        <w:trPr>
          <w:trHeight w:val="300"/>
        </w:trPr>
        <w:tc>
          <w:tcPr>
            <w:tcW w:w="278" w:type="pct"/>
            <w:shd w:val="clear" w:color="auto" w:fill="auto"/>
            <w:noWrap/>
            <w:vAlign w:val="bottom"/>
          </w:tcPr>
          <w:p w14:paraId="0F0A408C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1010" w:type="pct"/>
            <w:vAlign w:val="bottom"/>
          </w:tcPr>
          <w:p w14:paraId="175AE38C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Котельная №2а</w:t>
            </w:r>
          </w:p>
        </w:tc>
        <w:tc>
          <w:tcPr>
            <w:tcW w:w="688" w:type="pct"/>
            <w:shd w:val="clear" w:color="auto" w:fill="auto"/>
            <w:noWrap/>
            <w:vAlign w:val="center"/>
            <w:hideMark/>
          </w:tcPr>
          <w:p w14:paraId="14D83D8A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0633,85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46BD9C24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0646,75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731BF614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0635,73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12BC57C7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9240,72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5E80202B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7162,30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14:paraId="745EF845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48319,35</w:t>
            </w:r>
          </w:p>
        </w:tc>
      </w:tr>
      <w:tr w:rsidR="00BE6F85" w14:paraId="66F0A729" w14:textId="77777777" w:rsidTr="005B7F0F">
        <w:trPr>
          <w:trHeight w:val="300"/>
        </w:trPr>
        <w:tc>
          <w:tcPr>
            <w:tcW w:w="278" w:type="pct"/>
            <w:shd w:val="clear" w:color="auto" w:fill="auto"/>
            <w:noWrap/>
            <w:vAlign w:val="bottom"/>
          </w:tcPr>
          <w:p w14:paraId="6C4445E6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1010" w:type="pct"/>
            <w:vAlign w:val="bottom"/>
          </w:tcPr>
          <w:p w14:paraId="123A7787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Котельная №3а</w:t>
            </w:r>
          </w:p>
        </w:tc>
        <w:tc>
          <w:tcPr>
            <w:tcW w:w="688" w:type="pct"/>
            <w:shd w:val="clear" w:color="auto" w:fill="auto"/>
            <w:noWrap/>
            <w:vAlign w:val="center"/>
            <w:hideMark/>
          </w:tcPr>
          <w:p w14:paraId="680829F7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5660,59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1C3EE437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5649,01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33C5D2A5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5660,13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472ED46A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5655,63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6A97C37E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2269,70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14:paraId="5B33A292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74895,06</w:t>
            </w:r>
          </w:p>
        </w:tc>
      </w:tr>
      <w:tr w:rsidR="00BE6F85" w14:paraId="257F22F2" w14:textId="77777777" w:rsidTr="005B7F0F">
        <w:trPr>
          <w:trHeight w:val="300"/>
        </w:trPr>
        <w:tc>
          <w:tcPr>
            <w:tcW w:w="278" w:type="pct"/>
            <w:shd w:val="clear" w:color="auto" w:fill="auto"/>
            <w:noWrap/>
            <w:vAlign w:val="bottom"/>
          </w:tcPr>
          <w:p w14:paraId="3949ADDB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1010" w:type="pct"/>
            <w:vAlign w:val="bottom"/>
          </w:tcPr>
          <w:p w14:paraId="5A9F7BDB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Котельная №4</w:t>
            </w:r>
          </w:p>
        </w:tc>
        <w:tc>
          <w:tcPr>
            <w:tcW w:w="688" w:type="pct"/>
            <w:shd w:val="clear" w:color="auto" w:fill="auto"/>
            <w:noWrap/>
            <w:vAlign w:val="center"/>
            <w:hideMark/>
          </w:tcPr>
          <w:p w14:paraId="335F5D79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258,98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6C91A76C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251,77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2AD0CA7B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171,17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26F4880F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201,00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0E1463D8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338,46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14:paraId="3F471861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6221,38</w:t>
            </w:r>
          </w:p>
        </w:tc>
      </w:tr>
      <w:tr w:rsidR="00BE6F85" w14:paraId="664C65A2" w14:textId="77777777" w:rsidTr="005B7F0F">
        <w:trPr>
          <w:trHeight w:val="300"/>
        </w:trPr>
        <w:tc>
          <w:tcPr>
            <w:tcW w:w="278" w:type="pct"/>
            <w:shd w:val="clear" w:color="auto" w:fill="auto"/>
            <w:noWrap/>
            <w:vAlign w:val="bottom"/>
          </w:tcPr>
          <w:p w14:paraId="196C725C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1010" w:type="pct"/>
            <w:vAlign w:val="bottom"/>
          </w:tcPr>
          <w:p w14:paraId="706C0218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Котельная №5</w:t>
            </w:r>
          </w:p>
        </w:tc>
        <w:tc>
          <w:tcPr>
            <w:tcW w:w="688" w:type="pct"/>
            <w:shd w:val="clear" w:color="auto" w:fill="auto"/>
            <w:noWrap/>
            <w:vAlign w:val="center"/>
            <w:hideMark/>
          </w:tcPr>
          <w:p w14:paraId="7A994847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782,97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6576CBD8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756,82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197707A5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755,84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066D072F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581,26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1FB93911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357,64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14:paraId="1FCF1459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8234,54</w:t>
            </w:r>
          </w:p>
        </w:tc>
      </w:tr>
      <w:tr w:rsidR="00BE6F85" w14:paraId="330983B1" w14:textId="77777777" w:rsidTr="005B7F0F">
        <w:trPr>
          <w:trHeight w:val="300"/>
        </w:trPr>
        <w:tc>
          <w:tcPr>
            <w:tcW w:w="278" w:type="pct"/>
            <w:shd w:val="clear" w:color="auto" w:fill="auto"/>
            <w:noWrap/>
            <w:vAlign w:val="bottom"/>
          </w:tcPr>
          <w:p w14:paraId="1BE3E6BF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1010" w:type="pct"/>
            <w:vAlign w:val="bottom"/>
          </w:tcPr>
          <w:p w14:paraId="111800A3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Котельная №6</w:t>
            </w:r>
          </w:p>
        </w:tc>
        <w:tc>
          <w:tcPr>
            <w:tcW w:w="688" w:type="pct"/>
            <w:shd w:val="clear" w:color="auto" w:fill="auto"/>
            <w:noWrap/>
            <w:vAlign w:val="center"/>
            <w:hideMark/>
          </w:tcPr>
          <w:p w14:paraId="60DD191F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290,37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1D19A509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938,02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7BDD1DE3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2165,26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6CD08293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237,14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162E3E03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73,69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14:paraId="070DAF44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6804,474</w:t>
            </w:r>
          </w:p>
        </w:tc>
      </w:tr>
      <w:tr w:rsidR="00BE6F85" w14:paraId="5C5D3987" w14:textId="77777777" w:rsidTr="005B7F0F">
        <w:trPr>
          <w:trHeight w:val="300"/>
        </w:trPr>
        <w:tc>
          <w:tcPr>
            <w:tcW w:w="278" w:type="pct"/>
            <w:shd w:val="clear" w:color="auto" w:fill="auto"/>
            <w:noWrap/>
            <w:vAlign w:val="bottom"/>
          </w:tcPr>
          <w:p w14:paraId="0F0DFBCA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lastRenderedPageBreak/>
              <w:t>7</w:t>
            </w:r>
          </w:p>
        </w:tc>
        <w:tc>
          <w:tcPr>
            <w:tcW w:w="1010" w:type="pct"/>
            <w:vAlign w:val="bottom"/>
          </w:tcPr>
          <w:p w14:paraId="268129BC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Котельная №7</w:t>
            </w:r>
          </w:p>
        </w:tc>
        <w:tc>
          <w:tcPr>
            <w:tcW w:w="688" w:type="pct"/>
            <w:shd w:val="clear" w:color="auto" w:fill="auto"/>
            <w:noWrap/>
            <w:vAlign w:val="center"/>
            <w:hideMark/>
          </w:tcPr>
          <w:p w14:paraId="442AD15C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5426,44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39AE9BE0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5434,01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7A9EB7F7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5164,90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36046588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4648,73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61B7F456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5444,05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14:paraId="69257097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26118,12</w:t>
            </w:r>
          </w:p>
        </w:tc>
      </w:tr>
      <w:tr w:rsidR="00BE6F85" w14:paraId="36376A48" w14:textId="77777777" w:rsidTr="005B7F0F">
        <w:trPr>
          <w:trHeight w:val="300"/>
        </w:trPr>
        <w:tc>
          <w:tcPr>
            <w:tcW w:w="278" w:type="pct"/>
            <w:shd w:val="clear" w:color="auto" w:fill="auto"/>
            <w:noWrap/>
            <w:vAlign w:val="bottom"/>
          </w:tcPr>
          <w:p w14:paraId="7F74E6BA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1010" w:type="pct"/>
            <w:vAlign w:val="bottom"/>
          </w:tcPr>
          <w:p w14:paraId="42C462FC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Котельная №8</w:t>
            </w:r>
          </w:p>
        </w:tc>
        <w:tc>
          <w:tcPr>
            <w:tcW w:w="688" w:type="pct"/>
            <w:shd w:val="clear" w:color="auto" w:fill="auto"/>
            <w:noWrap/>
            <w:vAlign w:val="center"/>
            <w:hideMark/>
          </w:tcPr>
          <w:p w14:paraId="0316294E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241,03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043B3AF4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209,43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6F515D29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1F6FD969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155,09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20F44E83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266,39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14:paraId="5774C85D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871,944</w:t>
            </w:r>
          </w:p>
        </w:tc>
      </w:tr>
      <w:tr w:rsidR="00BE6F85" w14:paraId="126948F4" w14:textId="77777777" w:rsidTr="005B7F0F">
        <w:trPr>
          <w:trHeight w:val="300"/>
        </w:trPr>
        <w:tc>
          <w:tcPr>
            <w:tcW w:w="278" w:type="pct"/>
            <w:shd w:val="clear" w:color="auto" w:fill="auto"/>
            <w:noWrap/>
            <w:vAlign w:val="bottom"/>
          </w:tcPr>
          <w:p w14:paraId="06F52579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1010" w:type="pct"/>
            <w:vAlign w:val="bottom"/>
          </w:tcPr>
          <w:p w14:paraId="05AB5A38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Котельная №9</w:t>
            </w:r>
          </w:p>
        </w:tc>
        <w:tc>
          <w:tcPr>
            <w:tcW w:w="688" w:type="pct"/>
            <w:shd w:val="clear" w:color="auto" w:fill="auto"/>
            <w:noWrap/>
            <w:vAlign w:val="center"/>
            <w:hideMark/>
          </w:tcPr>
          <w:p w14:paraId="19B0BFDB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4,26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2CBD002A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97,13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69BC094C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495,49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6DBD91BB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1C8CAD12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14:paraId="5BD84203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696,8892</w:t>
            </w:r>
          </w:p>
        </w:tc>
      </w:tr>
      <w:tr w:rsidR="00BE6F85" w14:paraId="328EB798" w14:textId="77777777" w:rsidTr="005B7F0F">
        <w:trPr>
          <w:trHeight w:val="300"/>
        </w:trPr>
        <w:tc>
          <w:tcPr>
            <w:tcW w:w="278" w:type="pct"/>
            <w:shd w:val="clear" w:color="auto" w:fill="auto"/>
            <w:noWrap/>
            <w:vAlign w:val="bottom"/>
          </w:tcPr>
          <w:p w14:paraId="6C2086A3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1010" w:type="pct"/>
            <w:vAlign w:val="bottom"/>
          </w:tcPr>
          <w:p w14:paraId="36DA1ECA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Котельная №10</w:t>
            </w:r>
          </w:p>
        </w:tc>
        <w:tc>
          <w:tcPr>
            <w:tcW w:w="688" w:type="pct"/>
            <w:shd w:val="clear" w:color="auto" w:fill="auto"/>
            <w:noWrap/>
            <w:vAlign w:val="center"/>
            <w:hideMark/>
          </w:tcPr>
          <w:p w14:paraId="68DC03B9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583,94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5B87AFF7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411,31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7F7675D0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407,05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7E9299A8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665,99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591DADDA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206,72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14:paraId="62A36CB8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2275,013</w:t>
            </w:r>
          </w:p>
        </w:tc>
      </w:tr>
      <w:tr w:rsidR="00BE6F85" w14:paraId="2B8F8CBC" w14:textId="77777777" w:rsidTr="005B7F0F">
        <w:trPr>
          <w:trHeight w:val="300"/>
        </w:trPr>
        <w:tc>
          <w:tcPr>
            <w:tcW w:w="278" w:type="pct"/>
            <w:shd w:val="clear" w:color="auto" w:fill="auto"/>
            <w:noWrap/>
            <w:vAlign w:val="bottom"/>
          </w:tcPr>
          <w:p w14:paraId="28261983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1</w:t>
            </w:r>
          </w:p>
        </w:tc>
        <w:tc>
          <w:tcPr>
            <w:tcW w:w="1010" w:type="pct"/>
            <w:vAlign w:val="bottom"/>
          </w:tcPr>
          <w:p w14:paraId="58AD8184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Котельная №12</w:t>
            </w:r>
          </w:p>
        </w:tc>
        <w:tc>
          <w:tcPr>
            <w:tcW w:w="688" w:type="pct"/>
            <w:shd w:val="clear" w:color="auto" w:fill="auto"/>
            <w:noWrap/>
            <w:vAlign w:val="center"/>
            <w:hideMark/>
          </w:tcPr>
          <w:p w14:paraId="134E975F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91,07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4911D900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774,19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4CBEA566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48DC1012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3D617076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14:paraId="5E242440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2165,258</w:t>
            </w:r>
          </w:p>
        </w:tc>
      </w:tr>
      <w:tr w:rsidR="00BE6F85" w14:paraId="1C087167" w14:textId="77777777" w:rsidTr="005B7F0F">
        <w:trPr>
          <w:trHeight w:val="300"/>
        </w:trPr>
        <w:tc>
          <w:tcPr>
            <w:tcW w:w="278" w:type="pct"/>
            <w:shd w:val="clear" w:color="auto" w:fill="auto"/>
            <w:noWrap/>
            <w:vAlign w:val="bottom"/>
          </w:tcPr>
          <w:p w14:paraId="3D16C7D6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2</w:t>
            </w:r>
          </w:p>
        </w:tc>
        <w:tc>
          <w:tcPr>
            <w:tcW w:w="1010" w:type="pct"/>
            <w:vAlign w:val="bottom"/>
          </w:tcPr>
          <w:p w14:paraId="2DFD37C8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Котельная №13</w:t>
            </w:r>
          </w:p>
        </w:tc>
        <w:tc>
          <w:tcPr>
            <w:tcW w:w="688" w:type="pct"/>
            <w:shd w:val="clear" w:color="auto" w:fill="auto"/>
            <w:noWrap/>
            <w:vAlign w:val="center"/>
            <w:hideMark/>
          </w:tcPr>
          <w:p w14:paraId="6651C1BB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2946,15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6982071C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2927,30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3C57B7C1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2914,44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0C314740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2948,46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59871773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044,36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14:paraId="2E9B6F45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4780,71</w:t>
            </w:r>
          </w:p>
        </w:tc>
      </w:tr>
      <w:tr w:rsidR="00BE6F85" w14:paraId="1481137B" w14:textId="77777777" w:rsidTr="005B7F0F">
        <w:trPr>
          <w:trHeight w:val="300"/>
        </w:trPr>
        <w:tc>
          <w:tcPr>
            <w:tcW w:w="278" w:type="pct"/>
            <w:shd w:val="clear" w:color="auto" w:fill="auto"/>
            <w:noWrap/>
            <w:vAlign w:val="bottom"/>
          </w:tcPr>
          <w:p w14:paraId="0AF32CE6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3</w:t>
            </w:r>
          </w:p>
        </w:tc>
        <w:tc>
          <w:tcPr>
            <w:tcW w:w="1010" w:type="pct"/>
            <w:vAlign w:val="bottom"/>
          </w:tcPr>
          <w:p w14:paraId="2E0E3B0A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Котельная №14</w:t>
            </w:r>
          </w:p>
        </w:tc>
        <w:tc>
          <w:tcPr>
            <w:tcW w:w="688" w:type="pct"/>
            <w:shd w:val="clear" w:color="auto" w:fill="auto"/>
            <w:noWrap/>
            <w:vAlign w:val="center"/>
            <w:hideMark/>
          </w:tcPr>
          <w:p w14:paraId="72FBAD0C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605,65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3C2A8AF6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600,30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4721E4E5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617,57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7A5703BF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643,22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7737BF6D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813,60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14:paraId="30B7C158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8280,34</w:t>
            </w:r>
          </w:p>
        </w:tc>
      </w:tr>
      <w:tr w:rsidR="00BE6F85" w14:paraId="12760C1F" w14:textId="77777777" w:rsidTr="005B7F0F">
        <w:trPr>
          <w:trHeight w:val="300"/>
        </w:trPr>
        <w:tc>
          <w:tcPr>
            <w:tcW w:w="278" w:type="pct"/>
            <w:shd w:val="clear" w:color="auto" w:fill="auto"/>
            <w:noWrap/>
            <w:vAlign w:val="bottom"/>
          </w:tcPr>
          <w:p w14:paraId="36D5063D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4</w:t>
            </w:r>
          </w:p>
        </w:tc>
        <w:tc>
          <w:tcPr>
            <w:tcW w:w="1010" w:type="pct"/>
            <w:vAlign w:val="bottom"/>
          </w:tcPr>
          <w:p w14:paraId="255D209D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Котельная №15</w:t>
            </w:r>
          </w:p>
        </w:tc>
        <w:tc>
          <w:tcPr>
            <w:tcW w:w="688" w:type="pct"/>
            <w:shd w:val="clear" w:color="auto" w:fill="auto"/>
            <w:noWrap/>
            <w:vAlign w:val="center"/>
            <w:hideMark/>
          </w:tcPr>
          <w:p w14:paraId="00B8E155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4001,43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4FA9397E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5586,09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2A0F78C8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2718,80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2E996613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957,56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4DEDC370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2533,95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14:paraId="356F860A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8797,84</w:t>
            </w:r>
          </w:p>
        </w:tc>
      </w:tr>
      <w:tr w:rsidR="00BE6F85" w14:paraId="41A7A1FF" w14:textId="77777777" w:rsidTr="005B7F0F">
        <w:trPr>
          <w:trHeight w:val="300"/>
        </w:trPr>
        <w:tc>
          <w:tcPr>
            <w:tcW w:w="278" w:type="pct"/>
            <w:shd w:val="clear" w:color="auto" w:fill="auto"/>
            <w:noWrap/>
            <w:vAlign w:val="bottom"/>
          </w:tcPr>
          <w:p w14:paraId="55BBB69C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5</w:t>
            </w:r>
          </w:p>
        </w:tc>
        <w:tc>
          <w:tcPr>
            <w:tcW w:w="1010" w:type="pct"/>
            <w:vAlign w:val="bottom"/>
          </w:tcPr>
          <w:p w14:paraId="1D59651A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Котельная №16</w:t>
            </w:r>
          </w:p>
        </w:tc>
        <w:tc>
          <w:tcPr>
            <w:tcW w:w="688" w:type="pct"/>
            <w:shd w:val="clear" w:color="auto" w:fill="auto"/>
            <w:noWrap/>
            <w:vAlign w:val="center"/>
            <w:hideMark/>
          </w:tcPr>
          <w:p w14:paraId="0988558A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429,53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4E46405C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337,49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781FF038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792,11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7C4F9CA3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539,22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153902A4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2777,97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14:paraId="472716EF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6876,31</w:t>
            </w:r>
          </w:p>
        </w:tc>
      </w:tr>
      <w:tr w:rsidR="00BE6F85" w14:paraId="398BA3A6" w14:textId="77777777" w:rsidTr="005B7F0F">
        <w:trPr>
          <w:trHeight w:val="300"/>
        </w:trPr>
        <w:tc>
          <w:tcPr>
            <w:tcW w:w="278" w:type="pct"/>
            <w:shd w:val="clear" w:color="auto" w:fill="auto"/>
            <w:noWrap/>
            <w:vAlign w:val="bottom"/>
          </w:tcPr>
          <w:p w14:paraId="56FE7EF0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6</w:t>
            </w:r>
          </w:p>
        </w:tc>
        <w:tc>
          <w:tcPr>
            <w:tcW w:w="1010" w:type="pct"/>
            <w:vAlign w:val="bottom"/>
          </w:tcPr>
          <w:p w14:paraId="7C58AC14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Котельная №17</w:t>
            </w:r>
          </w:p>
        </w:tc>
        <w:tc>
          <w:tcPr>
            <w:tcW w:w="688" w:type="pct"/>
            <w:shd w:val="clear" w:color="auto" w:fill="auto"/>
            <w:noWrap/>
            <w:vAlign w:val="center"/>
            <w:hideMark/>
          </w:tcPr>
          <w:p w14:paraId="70CE74DF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642,68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3B6687B9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692,63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67718FA8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910,06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0AA11CDE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3277,64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61DD1549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2966,57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14:paraId="79868AE6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7489,58</w:t>
            </w:r>
          </w:p>
        </w:tc>
      </w:tr>
      <w:tr w:rsidR="00BE6F85" w14:paraId="316F576F" w14:textId="77777777" w:rsidTr="005B7F0F">
        <w:trPr>
          <w:trHeight w:val="300"/>
        </w:trPr>
        <w:tc>
          <w:tcPr>
            <w:tcW w:w="278" w:type="pct"/>
            <w:shd w:val="clear" w:color="auto" w:fill="auto"/>
            <w:noWrap/>
            <w:vAlign w:val="bottom"/>
          </w:tcPr>
          <w:p w14:paraId="3D11E827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7</w:t>
            </w:r>
          </w:p>
        </w:tc>
        <w:tc>
          <w:tcPr>
            <w:tcW w:w="1010" w:type="pct"/>
            <w:vAlign w:val="bottom"/>
          </w:tcPr>
          <w:p w14:paraId="7303F9A1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Котельная №18</w:t>
            </w:r>
          </w:p>
        </w:tc>
        <w:tc>
          <w:tcPr>
            <w:tcW w:w="688" w:type="pct"/>
            <w:shd w:val="clear" w:color="auto" w:fill="auto"/>
            <w:noWrap/>
            <w:vAlign w:val="center"/>
            <w:hideMark/>
          </w:tcPr>
          <w:p w14:paraId="7A8C910B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4827,01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7DA54110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4810,14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47BDFC92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4899,89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5E8F4D52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4742,54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3A962C4A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4125,93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14:paraId="2E2DE322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23405,51</w:t>
            </w:r>
          </w:p>
        </w:tc>
      </w:tr>
      <w:tr w:rsidR="00BE6F85" w14:paraId="56C9795D" w14:textId="77777777" w:rsidTr="005B7F0F">
        <w:trPr>
          <w:trHeight w:val="300"/>
        </w:trPr>
        <w:tc>
          <w:tcPr>
            <w:tcW w:w="278" w:type="pct"/>
            <w:shd w:val="clear" w:color="auto" w:fill="auto"/>
            <w:noWrap/>
            <w:vAlign w:val="bottom"/>
          </w:tcPr>
          <w:p w14:paraId="177A0D20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8</w:t>
            </w:r>
          </w:p>
        </w:tc>
        <w:tc>
          <w:tcPr>
            <w:tcW w:w="1010" w:type="pct"/>
            <w:vAlign w:val="bottom"/>
          </w:tcPr>
          <w:p w14:paraId="40564942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Котельная №20</w:t>
            </w:r>
          </w:p>
        </w:tc>
        <w:tc>
          <w:tcPr>
            <w:tcW w:w="688" w:type="pct"/>
            <w:shd w:val="clear" w:color="auto" w:fill="auto"/>
            <w:noWrap/>
            <w:vAlign w:val="center"/>
            <w:hideMark/>
          </w:tcPr>
          <w:p w14:paraId="49455180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426,20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03548441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415,09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5C62628A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407,63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456B396D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185,99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3D86EDA7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1280,83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14:paraId="7C57FE73" w14:textId="77777777" w:rsidR="00BE6F85" w:rsidRPr="00C96750" w:rsidRDefault="00BE6F85" w:rsidP="005B7F0F">
            <w:pPr>
              <w:jc w:val="center"/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6715,739</w:t>
            </w:r>
          </w:p>
        </w:tc>
      </w:tr>
      <w:tr w:rsidR="00BE6F85" w14:paraId="0CFBF991" w14:textId="77777777" w:rsidTr="005B7F0F">
        <w:trPr>
          <w:trHeight w:val="300"/>
        </w:trPr>
        <w:tc>
          <w:tcPr>
            <w:tcW w:w="278" w:type="pct"/>
            <w:shd w:val="clear" w:color="auto" w:fill="auto"/>
            <w:noWrap/>
            <w:vAlign w:val="bottom"/>
            <w:hideMark/>
          </w:tcPr>
          <w:p w14:paraId="0A41BABB" w14:textId="77777777" w:rsidR="00BE6F85" w:rsidRPr="00C96750" w:rsidRDefault="00BE6F85" w:rsidP="005B7F0F">
            <w:pPr>
              <w:rPr>
                <w:color w:val="000000"/>
                <w:sz w:val="20"/>
                <w:szCs w:val="20"/>
              </w:rPr>
            </w:pPr>
            <w:r w:rsidRPr="00C96750">
              <w:rPr>
                <w:color w:val="000000"/>
                <w:sz w:val="20"/>
                <w:szCs w:val="20"/>
              </w:rPr>
              <w:t>Итого:</w:t>
            </w:r>
          </w:p>
        </w:tc>
        <w:tc>
          <w:tcPr>
            <w:tcW w:w="1010" w:type="pct"/>
          </w:tcPr>
          <w:p w14:paraId="16A55886" w14:textId="77777777" w:rsidR="00BE6F85" w:rsidRPr="00C96750" w:rsidRDefault="00BE6F85" w:rsidP="005B7F0F">
            <w:pPr>
              <w:jc w:val="right"/>
              <w:rPr>
                <w:color w:val="000000"/>
                <w:sz w:val="20"/>
                <w:szCs w:val="20"/>
              </w:rPr>
            </w:pPr>
          </w:p>
        </w:tc>
        <w:tc>
          <w:tcPr>
            <w:tcW w:w="688" w:type="pct"/>
            <w:shd w:val="clear" w:color="auto" w:fill="auto"/>
            <w:noWrap/>
            <w:vAlign w:val="center"/>
            <w:hideMark/>
          </w:tcPr>
          <w:p w14:paraId="6041D62F" w14:textId="77777777" w:rsidR="00BE6F85" w:rsidRPr="00C96750" w:rsidRDefault="00BE6F85" w:rsidP="005B7F0F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C96750">
              <w:rPr>
                <w:b/>
                <w:color w:val="000000"/>
                <w:sz w:val="20"/>
                <w:szCs w:val="20"/>
              </w:rPr>
              <w:t>69975,74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58C2AA2E" w14:textId="77777777" w:rsidR="00BE6F85" w:rsidRPr="00C96750" w:rsidRDefault="00BE6F85" w:rsidP="005B7F0F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C96750">
              <w:rPr>
                <w:b/>
                <w:color w:val="000000"/>
                <w:sz w:val="20"/>
                <w:szCs w:val="20"/>
              </w:rPr>
              <w:t>72818,19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3F079023" w14:textId="77777777" w:rsidR="00BE6F85" w:rsidRPr="00C96750" w:rsidRDefault="00BE6F85" w:rsidP="005B7F0F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C96750">
              <w:rPr>
                <w:b/>
                <w:color w:val="000000"/>
                <w:sz w:val="20"/>
                <w:szCs w:val="20"/>
              </w:rPr>
              <w:t>68449,18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203157FF" w14:textId="77777777" w:rsidR="00BE6F85" w:rsidRPr="00C96750" w:rsidRDefault="00BE6F85" w:rsidP="005B7F0F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C96750">
              <w:rPr>
                <w:b/>
                <w:color w:val="000000"/>
                <w:sz w:val="20"/>
                <w:szCs w:val="20"/>
              </w:rPr>
              <w:t>64892,94</w:t>
            </w:r>
          </w:p>
        </w:tc>
        <w:tc>
          <w:tcPr>
            <w:tcW w:w="603" w:type="pct"/>
            <w:shd w:val="clear" w:color="auto" w:fill="auto"/>
            <w:noWrap/>
            <w:vAlign w:val="center"/>
            <w:hideMark/>
          </w:tcPr>
          <w:p w14:paraId="20099DD7" w14:textId="77777777" w:rsidR="00BE6F85" w:rsidRPr="00C96750" w:rsidRDefault="00BE6F85" w:rsidP="005B7F0F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C96750">
              <w:rPr>
                <w:b/>
                <w:color w:val="000000"/>
                <w:sz w:val="20"/>
                <w:szCs w:val="20"/>
              </w:rPr>
              <w:t>56732,51</w:t>
            </w:r>
          </w:p>
        </w:tc>
        <w:tc>
          <w:tcPr>
            <w:tcW w:w="612" w:type="pct"/>
            <w:shd w:val="clear" w:color="auto" w:fill="auto"/>
            <w:noWrap/>
            <w:vAlign w:val="center"/>
            <w:hideMark/>
          </w:tcPr>
          <w:p w14:paraId="2BF91088" w14:textId="77777777" w:rsidR="00BE6F85" w:rsidRPr="00C96750" w:rsidRDefault="00BE6F85" w:rsidP="005B7F0F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C96750">
              <w:rPr>
                <w:b/>
                <w:color w:val="000000"/>
                <w:sz w:val="20"/>
                <w:szCs w:val="20"/>
              </w:rPr>
              <w:t>332868,6</w:t>
            </w:r>
          </w:p>
        </w:tc>
      </w:tr>
    </w:tbl>
    <w:p w14:paraId="663BC9D9" w14:textId="77777777" w:rsidR="0025058C" w:rsidRDefault="0025058C" w:rsidP="0025058C">
      <w:pPr>
        <w:rPr>
          <w:lang w:eastAsia="en-US"/>
        </w:rPr>
      </w:pPr>
    </w:p>
    <w:p w14:paraId="1CB583B5" w14:textId="559437D0" w:rsidR="00BE6F85" w:rsidRDefault="00BE6F85" w:rsidP="00BE6F85">
      <w:pPr>
        <w:spacing w:line="360" w:lineRule="auto"/>
        <w:ind w:firstLine="708"/>
        <w:rPr>
          <w:rFonts w:eastAsia="Arial"/>
          <w:color w:val="000000"/>
        </w:rPr>
      </w:pPr>
      <w:r w:rsidRPr="00482AC9">
        <w:rPr>
          <w:rFonts w:eastAsia="Arial"/>
          <w:color w:val="000000"/>
        </w:rPr>
        <w:t>Первую и вторую очереди замены тепловых сетей для обеспечения нормативной надежности и безопасности теплоснабжения рекомендуется выполнить в 20</w:t>
      </w:r>
      <w:r>
        <w:rPr>
          <w:rFonts w:eastAsia="Arial"/>
          <w:color w:val="000000"/>
        </w:rPr>
        <w:t>2</w:t>
      </w:r>
      <w:r w:rsidR="000C70EA">
        <w:rPr>
          <w:rFonts w:eastAsia="Arial"/>
          <w:color w:val="000000"/>
        </w:rPr>
        <w:t>1</w:t>
      </w:r>
      <w:r w:rsidRPr="00482AC9">
        <w:rPr>
          <w:rFonts w:eastAsia="Arial"/>
          <w:color w:val="000000"/>
        </w:rPr>
        <w:t xml:space="preserve"> – 20</w:t>
      </w:r>
      <w:r>
        <w:rPr>
          <w:rFonts w:eastAsia="Arial"/>
          <w:color w:val="000000"/>
        </w:rPr>
        <w:t>2</w:t>
      </w:r>
      <w:r w:rsidR="000C70EA">
        <w:rPr>
          <w:rFonts w:eastAsia="Arial"/>
          <w:color w:val="000000"/>
        </w:rPr>
        <w:t>5</w:t>
      </w:r>
      <w:r w:rsidRPr="00482AC9">
        <w:rPr>
          <w:rFonts w:eastAsia="Arial"/>
          <w:color w:val="000000"/>
        </w:rPr>
        <w:t xml:space="preserve"> гг. Третью, четвертую и пятые очереди замены тепловых сетей для обеспечения нормативной надежности и безопасности теплоснабжения рекомендуется выполнить в 20</w:t>
      </w:r>
      <w:r>
        <w:rPr>
          <w:rFonts w:eastAsia="Arial"/>
          <w:color w:val="000000"/>
        </w:rPr>
        <w:t>24</w:t>
      </w:r>
      <w:r w:rsidRPr="00482AC9">
        <w:rPr>
          <w:rFonts w:eastAsia="Arial"/>
          <w:color w:val="000000"/>
        </w:rPr>
        <w:t xml:space="preserve"> – 202</w:t>
      </w:r>
      <w:r>
        <w:rPr>
          <w:rFonts w:eastAsia="Arial"/>
          <w:color w:val="000000"/>
        </w:rPr>
        <w:t>8</w:t>
      </w:r>
      <w:r w:rsidRPr="00482AC9">
        <w:rPr>
          <w:rFonts w:eastAsia="Arial"/>
          <w:color w:val="000000"/>
        </w:rPr>
        <w:t xml:space="preserve"> гг.</w:t>
      </w:r>
    </w:p>
    <w:p w14:paraId="7A8A85D6" w14:textId="4E74B329" w:rsidR="00BE6F85" w:rsidRDefault="00BE6F85" w:rsidP="00BE6F85">
      <w:pPr>
        <w:pStyle w:val="Maximyz0"/>
      </w:pPr>
      <w:r>
        <w:t>Объем инвестиций необходимо уточнять по факту принятия решения о строительстве или реконструкции каждого объекта в индивидуальном порядке. Объем инвестиций приведен в ценах 202</w:t>
      </w:r>
      <w:r w:rsidR="000C70EA">
        <w:t>1</w:t>
      </w:r>
      <w:r>
        <w:t xml:space="preserve"> года.</w:t>
      </w:r>
    </w:p>
    <w:p w14:paraId="2F3D6B73" w14:textId="4FEBA91B" w:rsidR="00BE6F85" w:rsidRDefault="00BE6F85" w:rsidP="00BE6F85">
      <w:pPr>
        <w:pStyle w:val="Maximyz0"/>
      </w:pPr>
      <w:r w:rsidRPr="000900AC">
        <w:t xml:space="preserve">Стоимость строительства и реконструкции трубопроводов тепловых сетей (бесканальная прокладка в ППУ изоляции) принята по </w:t>
      </w:r>
      <w:r>
        <w:t>НЦС-81-02-13-2020</w:t>
      </w:r>
      <w:r w:rsidRPr="000900AC">
        <w:t xml:space="preserve"> «Государственные сметные нормативы. Укрупненные нормативы цены строительства. Часть 13. Наружные тепловые сети» с учетом прогнозного индекса дефлятора МЭР.</w:t>
      </w:r>
    </w:p>
    <w:p w14:paraId="3DD3E87E" w14:textId="058AF2FB" w:rsidR="00BE6F85" w:rsidRDefault="00BE6F85" w:rsidP="004640B0">
      <w:pPr>
        <w:rPr>
          <w:lang w:eastAsia="en-US"/>
        </w:rPr>
      </w:pPr>
    </w:p>
    <w:p w14:paraId="3E984C6B" w14:textId="77777777" w:rsidR="00BE6F85" w:rsidRDefault="00BE6F85" w:rsidP="004640B0">
      <w:pPr>
        <w:rPr>
          <w:lang w:eastAsia="en-US"/>
        </w:rPr>
      </w:pPr>
    </w:p>
    <w:p w14:paraId="0AF4C0E5" w14:textId="6FA9D73D" w:rsidR="004640B0" w:rsidRDefault="004640B0" w:rsidP="004640B0">
      <w:pPr>
        <w:pStyle w:val="2"/>
      </w:pPr>
      <w:bookmarkStart w:id="17" w:name="_Toc47515719"/>
      <w:r>
        <w:t>Предложения по строительству, реконструкции и (или) модернизации насосных станций</w:t>
      </w:r>
      <w:bookmarkEnd w:id="17"/>
    </w:p>
    <w:p w14:paraId="378273F9" w14:textId="4CA8A44E" w:rsidR="0007326E" w:rsidRDefault="0025058C" w:rsidP="0025058C">
      <w:pPr>
        <w:pStyle w:val="Maximyz0"/>
      </w:pPr>
      <w:r w:rsidRPr="00483970">
        <w:t>В настоящее время в системах ц</w:t>
      </w:r>
      <w:r w:rsidR="00965984">
        <w:t>ентрализованного теплоснабжения</w:t>
      </w:r>
      <w:r w:rsidR="000B2884">
        <w:t xml:space="preserve"> городского округа</w:t>
      </w:r>
      <w:r w:rsidR="00965984">
        <w:t xml:space="preserve"> Лотошино</w:t>
      </w:r>
      <w:r w:rsidRPr="00483970">
        <w:t xml:space="preserve"> насосные станции не предусмотрены. Требуемый гидравлический режим обеспечивается оборудованием, уста</w:t>
      </w:r>
      <w:r>
        <w:t>новленным на котельных</w:t>
      </w:r>
      <w:r w:rsidRPr="00483970">
        <w:t>.</w:t>
      </w:r>
    </w:p>
    <w:p w14:paraId="2805E52A" w14:textId="73861563" w:rsidR="00032CBE" w:rsidRDefault="0025058C" w:rsidP="00965984">
      <w:pPr>
        <w:pStyle w:val="Maximyz0"/>
      </w:pPr>
      <w:r w:rsidRPr="00483970">
        <w:t xml:space="preserve"> </w:t>
      </w:r>
    </w:p>
    <w:p w14:paraId="79EF703C" w14:textId="71B19A5E" w:rsidR="00D41C40" w:rsidRDefault="00D41C40" w:rsidP="00965984">
      <w:pPr>
        <w:pStyle w:val="Maximyz0"/>
      </w:pPr>
    </w:p>
    <w:p w14:paraId="457BE9A1" w14:textId="3DBEAB77" w:rsidR="00D41C40" w:rsidRDefault="00D41C40" w:rsidP="00965984">
      <w:pPr>
        <w:pStyle w:val="Maximyz0"/>
      </w:pPr>
    </w:p>
    <w:p w14:paraId="56C4D63C" w14:textId="585BAC1D" w:rsidR="00D41C40" w:rsidRDefault="00D41C40" w:rsidP="00965984">
      <w:pPr>
        <w:pStyle w:val="Maximyz0"/>
      </w:pPr>
    </w:p>
    <w:p w14:paraId="4FE6B917" w14:textId="6157780D" w:rsidR="00D41C40" w:rsidRDefault="00D41C40" w:rsidP="00965984">
      <w:pPr>
        <w:pStyle w:val="Maximyz0"/>
      </w:pPr>
    </w:p>
    <w:p w14:paraId="73A57C9C" w14:textId="77777777" w:rsidR="00D41C40" w:rsidRDefault="00D41C40" w:rsidP="00965984">
      <w:pPr>
        <w:pStyle w:val="Maximyz0"/>
        <w:rPr>
          <w:lang w:eastAsia="en-US"/>
        </w:rPr>
      </w:pPr>
    </w:p>
    <w:p w14:paraId="72759EB1" w14:textId="32F24BD2" w:rsidR="004640B0" w:rsidRDefault="004640B0" w:rsidP="004640B0">
      <w:pPr>
        <w:pStyle w:val="2"/>
      </w:pPr>
      <w:bookmarkStart w:id="18" w:name="_Toc47515720"/>
      <w:r>
        <w:lastRenderedPageBreak/>
        <w:t>Описание изменений в предложениях по строительству, реконструкции и (или) модернизации тепловых сетей за период, предшествующий актуализации схемы теплоснабжения, в том числе с учетом введенных в эксплуатацию новых и реконструированных тепловых сетей и сооружений на них</w:t>
      </w:r>
      <w:bookmarkEnd w:id="18"/>
    </w:p>
    <w:p w14:paraId="40385C1F" w14:textId="77777777" w:rsidR="008F0499" w:rsidRPr="00A05360" w:rsidRDefault="008F0499" w:rsidP="008F0499">
      <w:pPr>
        <w:pStyle w:val="Maximyz0"/>
        <w:rPr>
          <w:lang w:eastAsia="en-US"/>
        </w:rPr>
      </w:pPr>
      <w:r>
        <w:t>Изменений за период, предшествующих актуализации схемы теплоснабжения, не произошло</w:t>
      </w:r>
      <w:r>
        <w:rPr>
          <w:lang w:eastAsia="en-US"/>
        </w:rPr>
        <w:t>.</w:t>
      </w:r>
    </w:p>
    <w:p w14:paraId="1699A8EB" w14:textId="2613250D" w:rsidR="003047AB" w:rsidRPr="006A04E7" w:rsidRDefault="00D8171C" w:rsidP="006A04E7">
      <w:pPr>
        <w:pStyle w:val="affffffe"/>
        <w:spacing w:line="360" w:lineRule="auto"/>
        <w:rPr>
          <w:szCs w:val="28"/>
          <w:lang w:eastAsia="x-none"/>
        </w:rPr>
      </w:pPr>
      <w:r>
        <w:rPr>
          <w:szCs w:val="28"/>
          <w:lang w:eastAsia="x-none"/>
        </w:rPr>
        <w:t xml:space="preserve">В схеме теплоснабжения предусмотрено присоединение перспективной тепловой нагрузки </w:t>
      </w:r>
      <w:r w:rsidR="008D0F80">
        <w:rPr>
          <w:szCs w:val="28"/>
          <w:lang w:eastAsia="x-none"/>
        </w:rPr>
        <w:t>к</w:t>
      </w:r>
      <w:r>
        <w:rPr>
          <w:szCs w:val="28"/>
          <w:lang w:eastAsia="x-none"/>
        </w:rPr>
        <w:t xml:space="preserve"> существующи</w:t>
      </w:r>
      <w:r w:rsidR="008D0F80">
        <w:rPr>
          <w:szCs w:val="28"/>
          <w:lang w:eastAsia="x-none"/>
        </w:rPr>
        <w:t>м</w:t>
      </w:r>
      <w:r>
        <w:rPr>
          <w:szCs w:val="28"/>
          <w:lang w:eastAsia="x-none"/>
        </w:rPr>
        <w:t xml:space="preserve"> источник</w:t>
      </w:r>
      <w:r w:rsidR="008D0F80">
        <w:rPr>
          <w:szCs w:val="28"/>
          <w:lang w:eastAsia="x-none"/>
        </w:rPr>
        <w:t>ам</w:t>
      </w:r>
      <w:r>
        <w:rPr>
          <w:szCs w:val="28"/>
          <w:lang w:eastAsia="x-none"/>
        </w:rPr>
        <w:t xml:space="preserve"> централизованного теплоснабжения</w:t>
      </w:r>
      <w:r w:rsidRPr="000B6933">
        <w:t xml:space="preserve"> </w:t>
      </w:r>
      <w:r w:rsidR="008D0F80">
        <w:t>МП «Лотошинское ЖКХ»</w:t>
      </w:r>
      <w:r>
        <w:rPr>
          <w:szCs w:val="28"/>
          <w:lang w:eastAsia="x-none"/>
        </w:rPr>
        <w:t xml:space="preserve"> </w:t>
      </w:r>
      <w:r w:rsidR="008D0F80">
        <w:rPr>
          <w:szCs w:val="28"/>
          <w:lang w:eastAsia="x-none"/>
        </w:rPr>
        <w:t>согласно данным, предоставленным Администрацией городского округа Лотошино</w:t>
      </w:r>
      <w:r w:rsidR="003047AB">
        <w:rPr>
          <w:szCs w:val="28"/>
          <w:lang w:eastAsia="x-none"/>
        </w:rPr>
        <w:t>.</w:t>
      </w:r>
    </w:p>
    <w:sectPr w:rsidR="003047AB" w:rsidRPr="006A04E7" w:rsidSect="007C25C1">
      <w:footerReference w:type="default" r:id="rId17"/>
      <w:pgSz w:w="11906" w:h="16838" w:code="9"/>
      <w:pgMar w:top="1134" w:right="851" w:bottom="1134" w:left="1701" w:header="709" w:footer="709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55FDDD8" w14:textId="77777777" w:rsidR="00EF3254" w:rsidRDefault="00EF3254">
      <w:r>
        <w:separator/>
      </w:r>
    </w:p>
  </w:endnote>
  <w:endnote w:type="continuationSeparator" w:id="0">
    <w:p w14:paraId="0A420196" w14:textId="77777777" w:rsidR="00EF3254" w:rsidRDefault="00EF32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2.">
    <w:altName w:val="Times New Roman"/>
    <w:panose1 w:val="00000000000000000000"/>
    <w:charset w:val="00"/>
    <w:family w:val="roman"/>
    <w:notTrueType/>
    <w:pitch w:val="default"/>
  </w:font>
  <w:font w:name="3.2.1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ragmaticaCTT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MS Reference Sans Serif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AcademyACTT">
    <w:altName w:val="Times New Roman"/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PetersburgC">
    <w:altName w:val="PetersburgC"/>
    <w:panose1 w:val="00000000000000000000"/>
    <w:charset w:val="CC"/>
    <w:family w:val="roman"/>
    <w:notTrueType/>
    <w:pitch w:val="default"/>
    <w:sig w:usb0="00000201" w:usb1="00000000" w:usb2="00000000" w:usb3="00000000" w:csb0="00000004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OpenSymbol">
    <w:altName w:val="Times New Roman"/>
    <w:panose1 w:val="020B0604020202020204"/>
    <w:charset w:val="00"/>
    <w:family w:val="auto"/>
    <w:pitch w:val="variable"/>
    <w:sig w:usb0="800000AF" w:usb1="1001ECEA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C57E03" w14:textId="77777777" w:rsidR="00F53303" w:rsidRDefault="00F53303" w:rsidP="0077699E">
    <w:pPr>
      <w:pStyle w:val="aff0"/>
      <w:framePr w:wrap="around" w:vAnchor="text" w:hAnchor="margin" w:xAlign="center" w:y="1"/>
      <w:rPr>
        <w:rStyle w:val="afffb"/>
        <w:rFonts w:eastAsia="Calibri"/>
      </w:rPr>
    </w:pPr>
    <w:r>
      <w:rPr>
        <w:rStyle w:val="afffb"/>
        <w:rFonts w:eastAsia="Calibri"/>
      </w:rPr>
      <w:fldChar w:fldCharType="begin"/>
    </w:r>
    <w:r>
      <w:rPr>
        <w:rStyle w:val="afffb"/>
        <w:rFonts w:eastAsia="Calibri"/>
      </w:rPr>
      <w:instrText xml:space="preserve">PAGE  </w:instrText>
    </w:r>
    <w:r>
      <w:rPr>
        <w:rStyle w:val="afffb"/>
        <w:rFonts w:eastAsia="Calibri"/>
      </w:rPr>
      <w:fldChar w:fldCharType="separate"/>
    </w:r>
    <w:r>
      <w:rPr>
        <w:rStyle w:val="afffb"/>
        <w:rFonts w:eastAsia="Calibri"/>
        <w:noProof/>
      </w:rPr>
      <w:t>154</w:t>
    </w:r>
    <w:r>
      <w:rPr>
        <w:rStyle w:val="afffb"/>
        <w:rFonts w:eastAsia="Calibri"/>
      </w:rPr>
      <w:fldChar w:fldCharType="end"/>
    </w:r>
  </w:p>
  <w:p w14:paraId="59801B78" w14:textId="77777777" w:rsidR="00F53303" w:rsidRDefault="00F53303">
    <w:pPr>
      <w:pStyle w:val="aff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4A4748" w14:textId="710530C2" w:rsidR="00F53303" w:rsidRDefault="00F53303" w:rsidP="0077699E">
    <w:pPr>
      <w:pStyle w:val="aff0"/>
      <w:framePr w:wrap="around" w:vAnchor="text" w:hAnchor="margin" w:xAlign="center" w:y="1"/>
      <w:rPr>
        <w:rStyle w:val="afffb"/>
        <w:rFonts w:eastAsia="Calibri"/>
      </w:rPr>
    </w:pPr>
    <w:r>
      <w:rPr>
        <w:rStyle w:val="afffb"/>
        <w:rFonts w:eastAsia="Calibri"/>
      </w:rPr>
      <w:fldChar w:fldCharType="begin"/>
    </w:r>
    <w:r>
      <w:rPr>
        <w:rStyle w:val="afffb"/>
        <w:rFonts w:eastAsia="Calibri"/>
      </w:rPr>
      <w:instrText xml:space="preserve">PAGE  </w:instrText>
    </w:r>
    <w:r>
      <w:rPr>
        <w:rStyle w:val="afffb"/>
        <w:rFonts w:eastAsia="Calibri"/>
      </w:rPr>
      <w:fldChar w:fldCharType="separate"/>
    </w:r>
    <w:r w:rsidR="000C70EA">
      <w:rPr>
        <w:rStyle w:val="afffb"/>
        <w:rFonts w:eastAsia="Calibri"/>
        <w:noProof/>
      </w:rPr>
      <w:t>2</w:t>
    </w:r>
    <w:r>
      <w:rPr>
        <w:rStyle w:val="afffb"/>
        <w:rFonts w:eastAsia="Calibri"/>
      </w:rPr>
      <w:fldChar w:fldCharType="end"/>
    </w:r>
  </w:p>
  <w:p w14:paraId="5E9D415D" w14:textId="77777777" w:rsidR="00F53303" w:rsidRPr="00140DF5" w:rsidRDefault="00F53303" w:rsidP="0077699E">
    <w:pPr>
      <w:pStyle w:val="aff0"/>
      <w:rPr>
        <w:sz w:val="16"/>
        <w:szCs w:val="16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220EAD" w14:textId="742C4023" w:rsidR="00F53303" w:rsidRDefault="00F53303" w:rsidP="00B003D1">
    <w:pPr>
      <w:pStyle w:val="aff0"/>
      <w:jc w:val="center"/>
    </w:pPr>
    <w:r>
      <w:t>Москва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2D9DA1" w14:textId="1C937C45" w:rsidR="00F53303" w:rsidRDefault="00F53303">
    <w:pPr>
      <w:pStyle w:val="aff0"/>
      <w:jc w:val="center"/>
    </w:pPr>
  </w:p>
  <w:p w14:paraId="51050487" w14:textId="77777777" w:rsidR="00F53303" w:rsidRDefault="00F53303">
    <w:pPr>
      <w:pStyle w:val="aff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086D96" w14:textId="77777777" w:rsidR="00EF3254" w:rsidRDefault="00EF3254">
      <w:r>
        <w:separator/>
      </w:r>
    </w:p>
  </w:footnote>
  <w:footnote w:type="continuationSeparator" w:id="0">
    <w:p w14:paraId="795BABA1" w14:textId="77777777" w:rsidR="00EF3254" w:rsidRDefault="00EF325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92F6C3A" w14:textId="77777777" w:rsidR="00F53303" w:rsidRDefault="00F53303">
    <w:pPr>
      <w:pStyle w:val="afe"/>
      <w:framePr w:wrap="around" w:vAnchor="text" w:hAnchor="margin" w:xAlign="center" w:y="1"/>
      <w:rPr>
        <w:rStyle w:val="afffb"/>
        <w:rFonts w:eastAsia="Calibri"/>
      </w:rPr>
    </w:pPr>
    <w:r>
      <w:rPr>
        <w:rStyle w:val="afffb"/>
        <w:rFonts w:eastAsia="Calibri"/>
      </w:rPr>
      <w:fldChar w:fldCharType="begin"/>
    </w:r>
    <w:r>
      <w:rPr>
        <w:rStyle w:val="afffb"/>
        <w:rFonts w:eastAsia="Calibri"/>
      </w:rPr>
      <w:instrText xml:space="preserve">PAGE  </w:instrText>
    </w:r>
    <w:r>
      <w:rPr>
        <w:rStyle w:val="afffb"/>
        <w:rFonts w:eastAsia="Calibri"/>
      </w:rPr>
      <w:fldChar w:fldCharType="end"/>
    </w:r>
  </w:p>
  <w:p w14:paraId="2B57E2C9" w14:textId="77777777" w:rsidR="00F53303" w:rsidRDefault="00F53303">
    <w:pPr>
      <w:pStyle w:val="af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D"/>
    <w:multiLevelType w:val="singleLevel"/>
    <w:tmpl w:val="90D4BCF2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1" w15:restartNumberingAfterBreak="0">
    <w:nsid w:val="FFFFFF82"/>
    <w:multiLevelType w:val="singleLevel"/>
    <w:tmpl w:val="6A7C8802"/>
    <w:lvl w:ilvl="0">
      <w:start w:val="1"/>
      <w:numFmt w:val="bullet"/>
      <w:pStyle w:val="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2" w15:restartNumberingAfterBreak="0">
    <w:nsid w:val="FFFFFF88"/>
    <w:multiLevelType w:val="singleLevel"/>
    <w:tmpl w:val="600280D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FFFFFF89"/>
    <w:multiLevelType w:val="singleLevel"/>
    <w:tmpl w:val="59547D9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</w:abstractNum>
  <w:abstractNum w:abstractNumId="5" w15:restartNumberingAfterBreak="0">
    <w:nsid w:val="01472F7F"/>
    <w:multiLevelType w:val="multilevel"/>
    <w:tmpl w:val="0419001D"/>
    <w:lvl w:ilvl="0">
      <w:start w:val="1"/>
      <w:numFmt w:val="bullet"/>
      <w:pStyle w:val="4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6" w15:restartNumberingAfterBreak="0">
    <w:nsid w:val="01AE112D"/>
    <w:multiLevelType w:val="hybridMultilevel"/>
    <w:tmpl w:val="D076D970"/>
    <w:lvl w:ilvl="0" w:tplc="303E3278">
      <w:start w:val="1"/>
      <w:numFmt w:val="decimal"/>
      <w:pStyle w:val="a1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72C42D8"/>
    <w:multiLevelType w:val="hybridMultilevel"/>
    <w:tmpl w:val="BA364A08"/>
    <w:lvl w:ilvl="0" w:tplc="9004567E">
      <w:start w:val="1"/>
      <w:numFmt w:val="decimal"/>
      <w:pStyle w:val="-14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884586E"/>
    <w:multiLevelType w:val="hybridMultilevel"/>
    <w:tmpl w:val="AD68E82E"/>
    <w:lvl w:ilvl="0" w:tplc="C406BFB2">
      <w:start w:val="1"/>
      <w:numFmt w:val="decimal"/>
      <w:pStyle w:val="123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01D4D13"/>
    <w:multiLevelType w:val="hybridMultilevel"/>
    <w:tmpl w:val="CDC8291C"/>
    <w:lvl w:ilvl="0" w:tplc="1CDA232E">
      <w:start w:val="1"/>
      <w:numFmt w:val="decimal"/>
      <w:pStyle w:val="1"/>
      <w:lvlText w:val="Рис.%1."/>
      <w:lvlJc w:val="center"/>
      <w:pPr>
        <w:tabs>
          <w:tab w:val="num" w:pos="720"/>
        </w:tabs>
        <w:ind w:left="720" w:hanging="323"/>
      </w:pPr>
      <w:rPr>
        <w:rFonts w:ascii="Times New Roman" w:hAnsi="Times New Roman" w:hint="default"/>
        <w:b/>
        <w:i w:val="0"/>
        <w:spacing w:val="0"/>
        <w:position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103420B"/>
    <w:multiLevelType w:val="hybridMultilevel"/>
    <w:tmpl w:val="A1B88132"/>
    <w:lvl w:ilvl="0" w:tplc="FFB0B9F0">
      <w:start w:val="1"/>
      <w:numFmt w:val="bullet"/>
      <w:pStyle w:val="C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 w15:restartNumberingAfterBreak="0">
    <w:nsid w:val="168D639E"/>
    <w:multiLevelType w:val="hybridMultilevel"/>
    <w:tmpl w:val="E08292CA"/>
    <w:lvl w:ilvl="0" w:tplc="907A1ED6">
      <w:start w:val="1"/>
      <w:numFmt w:val="decimal"/>
      <w:pStyle w:val="10"/>
      <w:lvlText w:val="%1)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2347"/>
        </w:tabs>
        <w:ind w:left="2347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3067"/>
        </w:tabs>
        <w:ind w:left="3067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3787"/>
        </w:tabs>
        <w:ind w:left="3787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4507"/>
        </w:tabs>
        <w:ind w:left="4507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5227"/>
        </w:tabs>
        <w:ind w:left="5227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947"/>
        </w:tabs>
        <w:ind w:left="5947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6667"/>
        </w:tabs>
        <w:ind w:left="6667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7387"/>
        </w:tabs>
        <w:ind w:left="7387" w:hanging="180"/>
      </w:pPr>
    </w:lvl>
  </w:abstractNum>
  <w:abstractNum w:abstractNumId="12" w15:restartNumberingAfterBreak="0">
    <w:nsid w:val="1B647AFD"/>
    <w:multiLevelType w:val="hybridMultilevel"/>
    <w:tmpl w:val="F8461F12"/>
    <w:lvl w:ilvl="0" w:tplc="D74CFFA2">
      <w:start w:val="1"/>
      <w:numFmt w:val="bullet"/>
      <w:pStyle w:val="11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pStyle w:val="2TimesNewRoman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pStyle w:val="30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1C505F09"/>
    <w:multiLevelType w:val="hybridMultilevel"/>
    <w:tmpl w:val="0F58162C"/>
    <w:lvl w:ilvl="0" w:tplc="E0281CF4">
      <w:start w:val="1"/>
      <w:numFmt w:val="bullet"/>
      <w:pStyle w:val="a2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1D0915B7"/>
    <w:multiLevelType w:val="multilevel"/>
    <w:tmpl w:val="18887B8C"/>
    <w:styleLink w:val="a3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8"/>
      </w:rPr>
    </w:lvl>
    <w:lvl w:ilvl="1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1E0146C6"/>
    <w:multiLevelType w:val="multilevel"/>
    <w:tmpl w:val="6E3451EA"/>
    <w:styleLink w:val="14"/>
    <w:lvl w:ilvl="0">
      <w:start w:val="1"/>
      <w:numFmt w:val="decimal"/>
      <w:lvlText w:val="%1."/>
      <w:lvlJc w:val="left"/>
      <w:pPr>
        <w:tabs>
          <w:tab w:val="num" w:pos="360"/>
        </w:tabs>
        <w:ind w:left="851" w:hanging="851"/>
      </w:pPr>
      <w:rPr>
        <w:rFonts w:ascii="2." w:hAnsi="2." w:hint="default"/>
      </w:rPr>
    </w:lvl>
    <w:lvl w:ilvl="1">
      <w:start w:val="1"/>
      <w:numFmt w:val="decimal"/>
      <w:lvlText w:val="2.%2."/>
      <w:lvlJc w:val="left"/>
      <w:pPr>
        <w:tabs>
          <w:tab w:val="num" w:pos="1474"/>
        </w:tabs>
        <w:ind w:left="2552" w:hanging="1701"/>
      </w:pPr>
      <w:rPr>
        <w:b/>
        <w:bCs/>
        <w:sz w:val="28"/>
      </w:rPr>
    </w:lvl>
    <w:lvl w:ilvl="2">
      <w:start w:val="1"/>
      <w:numFmt w:val="decimal"/>
      <w:lvlText w:val="%1.%2."/>
      <w:lvlJc w:val="left"/>
      <w:pPr>
        <w:tabs>
          <w:tab w:val="num" w:pos="1440"/>
        </w:tabs>
        <w:ind w:left="1224" w:hanging="504"/>
      </w:pPr>
      <w:rPr>
        <w:rFonts w:ascii="3.2.1" w:hAnsi="3.2.1" w:hint="default"/>
        <w:sz w:val="28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  <w:sz w:val="28"/>
      </w:rPr>
    </w:lvl>
  </w:abstractNum>
  <w:abstractNum w:abstractNumId="16" w15:restartNumberingAfterBreak="0">
    <w:nsid w:val="1E4040EF"/>
    <w:multiLevelType w:val="hybridMultilevel"/>
    <w:tmpl w:val="90A48F08"/>
    <w:styleLink w:val="11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1E7A5C2B"/>
    <w:multiLevelType w:val="hybridMultilevel"/>
    <w:tmpl w:val="A66C222C"/>
    <w:lvl w:ilvl="0" w:tplc="669CFBE6">
      <w:start w:val="1"/>
      <w:numFmt w:val="decimal"/>
      <w:pStyle w:val="a4"/>
      <w:lvlText w:val="Таблица %1 - "/>
      <w:lvlJc w:val="left"/>
      <w:pPr>
        <w:tabs>
          <w:tab w:val="num" w:pos="2552"/>
        </w:tabs>
        <w:ind w:left="1418" w:firstLine="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000000"/>
        <w:sz w:val="24"/>
        <w:vertAlign w:val="baseline"/>
        <w:lang w:val="ru-RU"/>
      </w:rPr>
    </w:lvl>
    <w:lvl w:ilvl="1" w:tplc="04190019">
      <w:start w:val="1"/>
      <w:numFmt w:val="lowerLetter"/>
      <w:lvlText w:val="%2."/>
      <w:lvlJc w:val="left"/>
      <w:pPr>
        <w:tabs>
          <w:tab w:val="num" w:pos="-5223"/>
        </w:tabs>
        <w:ind w:left="-522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-4503"/>
        </w:tabs>
        <w:ind w:left="-450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-3783"/>
        </w:tabs>
        <w:ind w:left="-378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-3063"/>
        </w:tabs>
        <w:ind w:left="-306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-2343"/>
        </w:tabs>
        <w:ind w:left="-234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-1623"/>
        </w:tabs>
        <w:ind w:left="-162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-903"/>
        </w:tabs>
        <w:ind w:left="-90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-183"/>
        </w:tabs>
        <w:ind w:left="-183" w:hanging="180"/>
      </w:pPr>
    </w:lvl>
  </w:abstractNum>
  <w:abstractNum w:abstractNumId="18" w15:restartNumberingAfterBreak="0">
    <w:nsid w:val="26B518F7"/>
    <w:multiLevelType w:val="singleLevel"/>
    <w:tmpl w:val="6F30EF10"/>
    <w:lvl w:ilvl="0">
      <w:start w:val="1"/>
      <w:numFmt w:val="decimal"/>
      <w:pStyle w:val="a5"/>
      <w:lvlText w:val="Рисунок %1 - "/>
      <w:lvlJc w:val="left"/>
      <w:pPr>
        <w:tabs>
          <w:tab w:val="num" w:pos="2830"/>
        </w:tabs>
        <w:ind w:left="1390" w:firstLine="170"/>
      </w:pPr>
      <w:rPr>
        <w:rFonts w:ascii="Times New Roman" w:hAnsi="Times New Roman" w:cs="Times New Roman" w:hint="default"/>
        <w:b/>
        <w:sz w:val="24"/>
        <w:szCs w:val="24"/>
      </w:rPr>
    </w:lvl>
  </w:abstractNum>
  <w:abstractNum w:abstractNumId="19" w15:restartNumberingAfterBreak="0">
    <w:nsid w:val="27261CC7"/>
    <w:multiLevelType w:val="singleLevel"/>
    <w:tmpl w:val="05B4023E"/>
    <w:lvl w:ilvl="0">
      <w:start w:val="1"/>
      <w:numFmt w:val="bullet"/>
      <w:pStyle w:val="a6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0" w15:restartNumberingAfterBreak="0">
    <w:nsid w:val="2ACE5174"/>
    <w:multiLevelType w:val="hybridMultilevel"/>
    <w:tmpl w:val="FE5836F8"/>
    <w:lvl w:ilvl="0" w:tplc="665AF3FC">
      <w:start w:val="1"/>
      <w:numFmt w:val="bullet"/>
      <w:pStyle w:val="a7"/>
      <w:lvlText w:val=""/>
      <w:lvlJc w:val="left"/>
      <w:pPr>
        <w:tabs>
          <w:tab w:val="num" w:pos="1211"/>
        </w:tabs>
        <w:ind w:left="1211" w:hanging="360"/>
      </w:pPr>
      <w:rPr>
        <w:rFonts w:ascii="Symbol" w:hAnsi="Symbol" w:hint="default"/>
      </w:rPr>
    </w:lvl>
    <w:lvl w:ilvl="1" w:tplc="665AF3FC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21" w15:restartNumberingAfterBreak="0">
    <w:nsid w:val="2C101C96"/>
    <w:multiLevelType w:val="hybridMultilevel"/>
    <w:tmpl w:val="D7404B0C"/>
    <w:lvl w:ilvl="0" w:tplc="7AD8129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D2D4B54"/>
    <w:multiLevelType w:val="singleLevel"/>
    <w:tmpl w:val="2D765D82"/>
    <w:lvl w:ilvl="0">
      <w:start w:val="1"/>
      <w:numFmt w:val="bullet"/>
      <w:pStyle w:val="List2"/>
      <w:lvlText w:val=""/>
      <w:lvlJc w:val="left"/>
      <w:pPr>
        <w:tabs>
          <w:tab w:val="num" w:pos="1267"/>
        </w:tabs>
        <w:ind w:left="1191" w:hanging="284"/>
      </w:pPr>
      <w:rPr>
        <w:rFonts w:ascii="Symbol" w:hAnsi="Symbol" w:hint="default"/>
      </w:rPr>
    </w:lvl>
  </w:abstractNum>
  <w:abstractNum w:abstractNumId="23" w15:restartNumberingAfterBreak="0">
    <w:nsid w:val="2D832B02"/>
    <w:multiLevelType w:val="multilevel"/>
    <w:tmpl w:val="D9DA15D2"/>
    <w:numStyleLink w:val="Maximyz"/>
  </w:abstractNum>
  <w:abstractNum w:abstractNumId="24" w15:restartNumberingAfterBreak="0">
    <w:nsid w:val="320F241B"/>
    <w:multiLevelType w:val="hybridMultilevel"/>
    <w:tmpl w:val="226E5550"/>
    <w:lvl w:ilvl="0" w:tplc="54628EFE">
      <w:start w:val="1"/>
      <w:numFmt w:val="bullet"/>
      <w:pStyle w:val="a8"/>
      <w:suff w:val="space"/>
      <w:lvlText w:val="−"/>
      <w:lvlJc w:val="left"/>
      <w:pPr>
        <w:ind w:left="710" w:firstLine="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5" w15:restartNumberingAfterBreak="0">
    <w:nsid w:val="33E34D55"/>
    <w:multiLevelType w:val="multilevel"/>
    <w:tmpl w:val="D9DA15D2"/>
    <w:styleLink w:val="Maximyz"/>
    <w:lvl w:ilvl="0">
      <w:start w:val="1"/>
      <w:numFmt w:val="decimal"/>
      <w:pStyle w:val="Maximyz1"/>
      <w:lvlText w:val="%1"/>
      <w:lvlJc w:val="left"/>
      <w:pPr>
        <w:ind w:left="1425" w:hanging="432"/>
      </w:pPr>
      <w:rPr>
        <w:rFonts w:hint="default"/>
      </w:rPr>
    </w:lvl>
    <w:lvl w:ilvl="1">
      <w:start w:val="1"/>
      <w:numFmt w:val="decimal"/>
      <w:pStyle w:val="Maximyz21"/>
      <w:lvlText w:val="%1.%2"/>
      <w:lvlJc w:val="left"/>
      <w:pPr>
        <w:ind w:left="1275" w:hanging="567"/>
      </w:pPr>
      <w:rPr>
        <w:rFonts w:hint="default"/>
      </w:rPr>
    </w:lvl>
    <w:lvl w:ilvl="2">
      <w:start w:val="1"/>
      <w:numFmt w:val="decimal"/>
      <w:pStyle w:val="Maximyz31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6" w15:restartNumberingAfterBreak="0">
    <w:nsid w:val="342F23AB"/>
    <w:multiLevelType w:val="hybridMultilevel"/>
    <w:tmpl w:val="2C10EB9C"/>
    <w:lvl w:ilvl="0" w:tplc="0419000F">
      <w:start w:val="1"/>
      <w:numFmt w:val="decimal"/>
      <w:pStyle w:val="-1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35303FDA"/>
    <w:multiLevelType w:val="hybridMultilevel"/>
    <w:tmpl w:val="1C6CC38A"/>
    <w:lvl w:ilvl="0" w:tplc="427614AA">
      <w:start w:val="1"/>
      <w:numFmt w:val="bullet"/>
      <w:pStyle w:val="12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5721469"/>
    <w:multiLevelType w:val="hybridMultilevel"/>
    <w:tmpl w:val="62028542"/>
    <w:lvl w:ilvl="0" w:tplc="9C7846FA">
      <w:start w:val="1"/>
      <w:numFmt w:val="bullet"/>
      <w:pStyle w:val="a9"/>
      <w:lvlText w:val=""/>
      <w:lvlJc w:val="left"/>
      <w:pPr>
        <w:tabs>
          <w:tab w:val="num" w:pos="1429"/>
        </w:tabs>
        <w:ind w:left="360" w:firstLine="709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9" w15:restartNumberingAfterBreak="0">
    <w:nsid w:val="3B2A0766"/>
    <w:multiLevelType w:val="singleLevel"/>
    <w:tmpl w:val="7B2CAC1C"/>
    <w:lvl w:ilvl="0">
      <w:start w:val="1"/>
      <w:numFmt w:val="bullet"/>
      <w:pStyle w:val="List1"/>
      <w:lvlText w:val=""/>
      <w:lvlJc w:val="left"/>
      <w:pPr>
        <w:tabs>
          <w:tab w:val="num" w:pos="786"/>
        </w:tabs>
        <w:ind w:left="737" w:hanging="311"/>
      </w:pPr>
      <w:rPr>
        <w:rFonts w:ascii="Symbol" w:hAnsi="Symbol" w:hint="default"/>
      </w:rPr>
    </w:lvl>
  </w:abstractNum>
  <w:abstractNum w:abstractNumId="30" w15:restartNumberingAfterBreak="0">
    <w:nsid w:val="3D0B7FE9"/>
    <w:multiLevelType w:val="hybridMultilevel"/>
    <w:tmpl w:val="5A6E966A"/>
    <w:lvl w:ilvl="0" w:tplc="FFFFFFFF">
      <w:start w:val="1"/>
      <w:numFmt w:val="decimal"/>
      <w:pStyle w:val="aa"/>
      <w:lvlText w:val="Таблица %1."/>
      <w:lvlJc w:val="left"/>
      <w:pPr>
        <w:ind w:left="144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1" w15:restartNumberingAfterBreak="0">
    <w:nsid w:val="442A542A"/>
    <w:multiLevelType w:val="hybridMultilevel"/>
    <w:tmpl w:val="4C6057AA"/>
    <w:styleLink w:val="13"/>
    <w:lvl w:ilvl="0" w:tplc="B4B415B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4523081"/>
    <w:multiLevelType w:val="hybridMultilevel"/>
    <w:tmpl w:val="EF42499C"/>
    <w:lvl w:ilvl="0" w:tplc="4DFABFCE">
      <w:start w:val="1"/>
      <w:numFmt w:val="decimal"/>
      <w:pStyle w:val="41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pStyle w:val="41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47E57058"/>
    <w:multiLevelType w:val="hybridMultilevel"/>
    <w:tmpl w:val="18D4F6B6"/>
    <w:lvl w:ilvl="0" w:tplc="5F640668">
      <w:start w:val="1"/>
      <w:numFmt w:val="bullet"/>
      <w:pStyle w:val="ab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 w15:restartNumberingAfterBreak="0">
    <w:nsid w:val="497605D5"/>
    <w:multiLevelType w:val="multilevel"/>
    <w:tmpl w:val="E0DA8FD6"/>
    <w:lvl w:ilvl="0">
      <w:start w:val="1"/>
      <w:numFmt w:val="decimal"/>
      <w:pStyle w:val="ac"/>
      <w:suff w:val="space"/>
      <w:lvlText w:val="%1"/>
      <w:lvlJc w:val="left"/>
      <w:pPr>
        <w:ind w:firstLine="709"/>
      </w:pPr>
      <w:rPr>
        <w:rFonts w:hint="default"/>
        <w:b/>
        <w:bCs/>
        <w:i w:val="0"/>
        <w:iCs w:val="0"/>
        <w:sz w:val="28"/>
        <w:szCs w:val="28"/>
      </w:rPr>
    </w:lvl>
    <w:lvl w:ilvl="1">
      <w:start w:val="1"/>
      <w:numFmt w:val="decimal"/>
      <w:pStyle w:val="ad"/>
      <w:suff w:val="space"/>
      <w:lvlText w:val="%1.%2"/>
      <w:lvlJc w:val="left"/>
      <w:pPr>
        <w:ind w:firstLine="709"/>
      </w:pPr>
      <w:rPr>
        <w:rFonts w:hint="default"/>
        <w:b w:val="0"/>
        <w:bCs w:val="0"/>
        <w:i w:val="0"/>
        <w:iCs w:val="0"/>
        <w:sz w:val="28"/>
        <w:szCs w:val="28"/>
      </w:rPr>
    </w:lvl>
    <w:lvl w:ilvl="2">
      <w:start w:val="1"/>
      <w:numFmt w:val="decimal"/>
      <w:suff w:val="space"/>
      <w:lvlText w:val="%2.1.%3"/>
      <w:lvlJc w:val="left"/>
      <w:pPr>
        <w:ind w:left="-709" w:firstLine="708"/>
      </w:pPr>
      <w:rPr>
        <w:rFonts w:hint="default"/>
        <w:b w:val="0"/>
        <w:bCs w:val="0"/>
        <w:i w:val="0"/>
        <w:iCs w:val="0"/>
        <w:sz w:val="28"/>
        <w:szCs w:val="28"/>
      </w:rPr>
    </w:lvl>
    <w:lvl w:ilvl="3">
      <w:start w:val="1"/>
      <w:numFmt w:val="decimal"/>
      <w:lvlText w:val="%1.%2.%3.%4"/>
      <w:lvlJc w:val="left"/>
      <w:pPr>
        <w:tabs>
          <w:tab w:val="num" w:pos="1763"/>
        </w:tabs>
        <w:ind w:left="1763" w:hanging="14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117"/>
        </w:tabs>
        <w:ind w:left="2117" w:hanging="141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501"/>
        </w:tabs>
        <w:ind w:left="2501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569"/>
        </w:tabs>
        <w:ind w:left="35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283"/>
        </w:tabs>
        <w:ind w:left="4283" w:hanging="2160"/>
      </w:pPr>
      <w:rPr>
        <w:rFonts w:hint="default"/>
      </w:rPr>
    </w:lvl>
  </w:abstractNum>
  <w:abstractNum w:abstractNumId="35" w15:restartNumberingAfterBreak="0">
    <w:nsid w:val="531E7C32"/>
    <w:multiLevelType w:val="hybridMultilevel"/>
    <w:tmpl w:val="9676D346"/>
    <w:lvl w:ilvl="0" w:tplc="0A7485AA">
      <w:start w:val="1"/>
      <w:numFmt w:val="decimal"/>
      <w:pStyle w:val="ae"/>
      <w:lvlText w:val="Таблица %1 -"/>
      <w:lvlJc w:val="left"/>
      <w:pPr>
        <w:tabs>
          <w:tab w:val="num" w:pos="3600"/>
        </w:tabs>
        <w:ind w:left="1366" w:firstLine="794"/>
      </w:pPr>
      <w:rPr>
        <w:rFonts w:ascii="Times New Roman" w:hAnsi="Times New Roman" w:cs="Times New Roman" w:hint="default"/>
        <w:b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</w:rPr>
    </w:lvl>
    <w:lvl w:ilvl="1" w:tplc="375C0B3E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</w:rPr>
    </w:lvl>
    <w:lvl w:ilvl="2" w:tplc="8610809C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FF0A99E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6F67E58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5B72765C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AF6B7F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7C41512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9AF2AEF2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538675B7"/>
    <w:multiLevelType w:val="hybridMultilevel"/>
    <w:tmpl w:val="9202F858"/>
    <w:lvl w:ilvl="0" w:tplc="CA06F1DC">
      <w:start w:val="1"/>
      <w:numFmt w:val="decimal"/>
      <w:pStyle w:val="15"/>
      <w:lvlText w:val="%1."/>
      <w:lvlJc w:val="left"/>
      <w:pPr>
        <w:ind w:left="1134" w:hanging="425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7E65CF1"/>
    <w:multiLevelType w:val="hybridMultilevel"/>
    <w:tmpl w:val="853813D6"/>
    <w:lvl w:ilvl="0" w:tplc="B47A4EC2">
      <w:start w:val="1"/>
      <w:numFmt w:val="bullet"/>
      <w:pStyle w:val="af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58DF3BA8"/>
    <w:multiLevelType w:val="hybridMultilevel"/>
    <w:tmpl w:val="E3F0F3D6"/>
    <w:lvl w:ilvl="0" w:tplc="6D0C078E">
      <w:start w:val="1"/>
      <w:numFmt w:val="decimal"/>
      <w:pStyle w:val="16"/>
      <w:lvlText w:val="Рис.%1."/>
      <w:lvlJc w:val="left"/>
      <w:pPr>
        <w:tabs>
          <w:tab w:val="num" w:pos="1080"/>
        </w:tabs>
        <w:ind w:left="36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 w:tplc="04190003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b/>
        <w:i w:val="0"/>
        <w:sz w:val="24"/>
        <w:szCs w:val="24"/>
      </w:rPr>
    </w:lvl>
    <w:lvl w:ilvl="2" w:tplc="04190005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5BEC30EA"/>
    <w:multiLevelType w:val="multilevel"/>
    <w:tmpl w:val="0CFED2CE"/>
    <w:lvl w:ilvl="0">
      <w:start w:val="8"/>
      <w:numFmt w:val="decimal"/>
      <w:pStyle w:val="17"/>
      <w:lvlText w:val="%1"/>
      <w:lvlJc w:val="left"/>
      <w:pPr>
        <w:ind w:left="502" w:hanging="360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ind w:left="1567" w:hanging="432"/>
      </w:pPr>
      <w:rPr>
        <w:rFonts w:hint="default"/>
        <w:color w:val="auto"/>
      </w:rPr>
    </w:lvl>
    <w:lvl w:ilvl="2">
      <w:start w:val="1"/>
      <w:numFmt w:val="decimal"/>
      <w:pStyle w:val="31"/>
      <w:lvlText w:val="%1.%2.%3"/>
      <w:lvlJc w:val="left"/>
      <w:pPr>
        <w:ind w:left="4667" w:hanging="698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0" w15:restartNumberingAfterBreak="0">
    <w:nsid w:val="5C463C1F"/>
    <w:multiLevelType w:val="hybridMultilevel"/>
    <w:tmpl w:val="4100332C"/>
    <w:styleLink w:val="20"/>
    <w:lvl w:ilvl="0" w:tplc="D74CFFA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 w15:restartNumberingAfterBreak="0">
    <w:nsid w:val="5C9A51F1"/>
    <w:multiLevelType w:val="hybridMultilevel"/>
    <w:tmpl w:val="ABB25F22"/>
    <w:lvl w:ilvl="0" w:tplc="FFFFFFFF">
      <w:start w:val="1"/>
      <w:numFmt w:val="bullet"/>
      <w:pStyle w:val="af0"/>
      <w:lvlText w:val="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42" w15:restartNumberingAfterBreak="0">
    <w:nsid w:val="5EA94484"/>
    <w:multiLevelType w:val="singleLevel"/>
    <w:tmpl w:val="3D207538"/>
    <w:lvl w:ilvl="0">
      <w:start w:val="1"/>
      <w:numFmt w:val="bullet"/>
      <w:pStyle w:val="af1"/>
      <w:lvlText w:val="-"/>
      <w:lvlJc w:val="left"/>
      <w:pPr>
        <w:tabs>
          <w:tab w:val="num" w:pos="1077"/>
        </w:tabs>
        <w:ind w:left="1077" w:hanging="368"/>
      </w:pPr>
      <w:rPr>
        <w:rFonts w:ascii="Times New Roman" w:hAnsi="Times New Roman" w:hint="default"/>
        <w:b/>
        <w:i w:val="0"/>
        <w:sz w:val="24"/>
      </w:rPr>
    </w:lvl>
  </w:abstractNum>
  <w:abstractNum w:abstractNumId="43" w15:restartNumberingAfterBreak="0">
    <w:nsid w:val="61E42F88"/>
    <w:multiLevelType w:val="hybridMultilevel"/>
    <w:tmpl w:val="65FCFC9E"/>
    <w:lvl w:ilvl="0" w:tplc="90C44D6A">
      <w:start w:val="1"/>
      <w:numFmt w:val="decimal"/>
      <w:pStyle w:val="af2"/>
      <w:lvlText w:val="Таблица %1."/>
      <w:lvlJc w:val="right"/>
      <w:pPr>
        <w:ind w:left="1854" w:hanging="360"/>
      </w:pPr>
      <w:rPr>
        <w:rFonts w:hint="default"/>
        <w:i w:val="0"/>
        <w:sz w:val="26"/>
        <w:szCs w:val="26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21A42AE"/>
    <w:multiLevelType w:val="multilevel"/>
    <w:tmpl w:val="B238BF48"/>
    <w:styleLink w:val="43"/>
    <w:lvl w:ilvl="0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5" w15:restartNumberingAfterBreak="0">
    <w:nsid w:val="699B3254"/>
    <w:multiLevelType w:val="multilevel"/>
    <w:tmpl w:val="6FC2EB60"/>
    <w:styleLink w:val="2420"/>
    <w:lvl w:ilvl="0">
      <w:start w:val="1"/>
      <w:numFmt w:val="decimal"/>
      <w:lvlText w:val="%1."/>
      <w:lvlJc w:val="left"/>
      <w:pPr>
        <w:ind w:left="1211" w:hanging="36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560"/>
        </w:tabs>
        <w:ind w:left="1560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05"/>
        </w:tabs>
        <w:ind w:left="2105" w:hanging="113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029"/>
        </w:tabs>
        <w:ind w:left="2029" w:hanging="141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70"/>
        </w:tabs>
        <w:ind w:left="3970" w:hanging="141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135"/>
        </w:tabs>
        <w:ind w:left="3135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279"/>
        </w:tabs>
        <w:ind w:left="3279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423"/>
        </w:tabs>
        <w:ind w:left="342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567"/>
        </w:tabs>
        <w:ind w:left="3567" w:hanging="1584"/>
      </w:pPr>
      <w:rPr>
        <w:rFonts w:hint="default"/>
      </w:rPr>
    </w:lvl>
  </w:abstractNum>
  <w:abstractNum w:abstractNumId="46" w15:restartNumberingAfterBreak="0">
    <w:nsid w:val="6A31238C"/>
    <w:multiLevelType w:val="hybridMultilevel"/>
    <w:tmpl w:val="C10C7094"/>
    <w:lvl w:ilvl="0" w:tplc="FF284DE6">
      <w:start w:val="1"/>
      <w:numFmt w:val="bullet"/>
      <w:pStyle w:val="af3"/>
      <w:lvlText w:val=""/>
      <w:lvlJc w:val="left"/>
      <w:pPr>
        <w:tabs>
          <w:tab w:val="num" w:pos="1022"/>
        </w:tabs>
        <w:ind w:left="1022" w:hanging="45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6E4E6C02"/>
    <w:multiLevelType w:val="hybridMultilevel"/>
    <w:tmpl w:val="ABBCF4C0"/>
    <w:styleLink w:val="11111114"/>
    <w:lvl w:ilvl="0" w:tplc="079E7936">
      <w:start w:val="1"/>
      <w:numFmt w:val="decimal"/>
      <w:lvlText w:val="%1)"/>
      <w:lvlJc w:val="left"/>
      <w:pPr>
        <w:ind w:left="900" w:hanging="360"/>
      </w:pPr>
    </w:lvl>
    <w:lvl w:ilvl="1" w:tplc="799018C0">
      <w:start w:val="1"/>
      <w:numFmt w:val="lowerLetter"/>
      <w:lvlText w:val="%2."/>
      <w:lvlJc w:val="left"/>
      <w:pPr>
        <w:ind w:left="1620" w:hanging="360"/>
      </w:pPr>
    </w:lvl>
    <w:lvl w:ilvl="2" w:tplc="CFEE67EE">
      <w:start w:val="1"/>
      <w:numFmt w:val="lowerRoman"/>
      <w:lvlText w:val="%3."/>
      <w:lvlJc w:val="right"/>
      <w:pPr>
        <w:ind w:left="2340" w:hanging="180"/>
      </w:pPr>
    </w:lvl>
    <w:lvl w:ilvl="3" w:tplc="70FAC63A">
      <w:start w:val="1"/>
      <w:numFmt w:val="decimal"/>
      <w:lvlText w:val="%4."/>
      <w:lvlJc w:val="left"/>
      <w:pPr>
        <w:ind w:left="3060" w:hanging="360"/>
      </w:pPr>
    </w:lvl>
    <w:lvl w:ilvl="4" w:tplc="316AF6A0">
      <w:start w:val="1"/>
      <w:numFmt w:val="lowerLetter"/>
      <w:lvlText w:val="%5."/>
      <w:lvlJc w:val="left"/>
      <w:pPr>
        <w:ind w:left="3780" w:hanging="360"/>
      </w:pPr>
    </w:lvl>
    <w:lvl w:ilvl="5" w:tplc="203E32AE">
      <w:start w:val="1"/>
      <w:numFmt w:val="lowerRoman"/>
      <w:lvlText w:val="%6."/>
      <w:lvlJc w:val="right"/>
      <w:pPr>
        <w:ind w:left="4500" w:hanging="180"/>
      </w:pPr>
    </w:lvl>
    <w:lvl w:ilvl="6" w:tplc="A1AE3CCE">
      <w:start w:val="1"/>
      <w:numFmt w:val="decimal"/>
      <w:lvlText w:val="%7."/>
      <w:lvlJc w:val="left"/>
      <w:pPr>
        <w:ind w:left="5220" w:hanging="360"/>
      </w:pPr>
    </w:lvl>
    <w:lvl w:ilvl="7" w:tplc="0A5E3BB8">
      <w:start w:val="1"/>
      <w:numFmt w:val="lowerLetter"/>
      <w:lvlText w:val="%8."/>
      <w:lvlJc w:val="left"/>
      <w:pPr>
        <w:ind w:left="5940" w:hanging="360"/>
      </w:pPr>
    </w:lvl>
    <w:lvl w:ilvl="8" w:tplc="87E0267E">
      <w:start w:val="1"/>
      <w:numFmt w:val="lowerRoman"/>
      <w:lvlText w:val="%9."/>
      <w:lvlJc w:val="right"/>
      <w:pPr>
        <w:ind w:left="6660" w:hanging="180"/>
      </w:pPr>
    </w:lvl>
  </w:abstractNum>
  <w:abstractNum w:abstractNumId="48" w15:restartNumberingAfterBreak="0">
    <w:nsid w:val="6FD350E5"/>
    <w:multiLevelType w:val="hybridMultilevel"/>
    <w:tmpl w:val="3D487BE6"/>
    <w:styleLink w:val="111111"/>
    <w:lvl w:ilvl="0" w:tplc="A762E82E">
      <w:numFmt w:val="bullet"/>
      <w:pStyle w:val="af4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F29CD00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4FC521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ADE5AD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4227A3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704350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79CB6C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838120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2DEFBF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1021E9A"/>
    <w:multiLevelType w:val="hybridMultilevel"/>
    <w:tmpl w:val="0B60B06E"/>
    <w:lvl w:ilvl="0" w:tplc="7774322E">
      <w:start w:val="1"/>
      <w:numFmt w:val="bullet"/>
      <w:pStyle w:val="new"/>
      <w:lvlText w:val=""/>
      <w:lvlJc w:val="left"/>
      <w:pPr>
        <w:ind w:left="121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2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65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2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53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2" w:hanging="360"/>
      </w:pPr>
      <w:rPr>
        <w:rFonts w:ascii="Wingdings" w:hAnsi="Wingdings" w:hint="default"/>
      </w:rPr>
    </w:lvl>
  </w:abstractNum>
  <w:abstractNum w:abstractNumId="50" w15:restartNumberingAfterBreak="0">
    <w:nsid w:val="76865674"/>
    <w:multiLevelType w:val="hybridMultilevel"/>
    <w:tmpl w:val="C6C405BA"/>
    <w:lvl w:ilvl="0" w:tplc="1ADE0142">
      <w:start w:val="1"/>
      <w:numFmt w:val="decimal"/>
      <w:pStyle w:val="Bullet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76945C9E"/>
    <w:multiLevelType w:val="multilevel"/>
    <w:tmpl w:val="0AD02B46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  <w:sz w:val="28"/>
        <w:szCs w:val="28"/>
      </w:rPr>
    </w:lvl>
    <w:lvl w:ilvl="1">
      <w:start w:val="1"/>
      <w:numFmt w:val="decimal"/>
      <w:pStyle w:val="21"/>
      <w:lvlText w:val="1.%2"/>
      <w:lvlJc w:val="left"/>
      <w:pPr>
        <w:tabs>
          <w:tab w:val="num" w:pos="716"/>
        </w:tabs>
        <w:ind w:left="716" w:hanging="432"/>
      </w:pPr>
      <w:rPr>
        <w:rFonts w:hint="default"/>
      </w:rPr>
    </w:lvl>
    <w:lvl w:ilvl="2">
      <w:start w:val="1"/>
      <w:numFmt w:val="decimal"/>
      <w:pStyle w:val="18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pStyle w:val="32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pStyle w:val="42"/>
      <w:lvlText w:val="%1.%2.%3.%4.%5."/>
      <w:lvlJc w:val="left"/>
      <w:pPr>
        <w:tabs>
          <w:tab w:val="num" w:pos="1790"/>
        </w:tabs>
        <w:ind w:left="150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52" w15:restartNumberingAfterBreak="0">
    <w:nsid w:val="7D266AB0"/>
    <w:multiLevelType w:val="singleLevel"/>
    <w:tmpl w:val="9B28F0A2"/>
    <w:lvl w:ilvl="0">
      <w:start w:val="1"/>
      <w:numFmt w:val="bullet"/>
      <w:pStyle w:val="33"/>
      <w:lvlText w:val="–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caps w:val="0"/>
        <w:strike w:val="0"/>
        <w:dstrike w:val="0"/>
        <w:vanish w:val="0"/>
        <w:color w:val="00000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53" w15:restartNumberingAfterBreak="0">
    <w:nsid w:val="7F3B5C27"/>
    <w:multiLevelType w:val="multilevel"/>
    <w:tmpl w:val="1DE8D7F6"/>
    <w:styleLink w:val="19"/>
    <w:lvl w:ilvl="0">
      <w:start w:val="1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  <w:b/>
        <w:sz w:val="28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51"/>
  </w:num>
  <w:num w:numId="2">
    <w:abstractNumId w:val="34"/>
  </w:num>
  <w:num w:numId="3">
    <w:abstractNumId w:val="52"/>
  </w:num>
  <w:num w:numId="4">
    <w:abstractNumId w:val="25"/>
  </w:num>
  <w:num w:numId="5">
    <w:abstractNumId w:val="23"/>
  </w:num>
  <w:num w:numId="6">
    <w:abstractNumId w:val="24"/>
  </w:num>
  <w:num w:numId="7">
    <w:abstractNumId w:val="39"/>
  </w:num>
  <w:num w:numId="8">
    <w:abstractNumId w:val="12"/>
  </w:num>
  <w:num w:numId="9">
    <w:abstractNumId w:val="43"/>
  </w:num>
  <w:num w:numId="10">
    <w:abstractNumId w:val="8"/>
  </w:num>
  <w:num w:numId="11">
    <w:abstractNumId w:val="5"/>
  </w:num>
  <w:num w:numId="12">
    <w:abstractNumId w:val="50"/>
  </w:num>
  <w:num w:numId="13">
    <w:abstractNumId w:val="41"/>
  </w:num>
  <w:num w:numId="14">
    <w:abstractNumId w:val="20"/>
  </w:num>
  <w:num w:numId="15">
    <w:abstractNumId w:val="42"/>
  </w:num>
  <w:num w:numId="16">
    <w:abstractNumId w:val="1"/>
  </w:num>
  <w:num w:numId="17">
    <w:abstractNumId w:val="36"/>
  </w:num>
  <w:num w:numId="18">
    <w:abstractNumId w:val="3"/>
  </w:num>
  <w:num w:numId="19">
    <w:abstractNumId w:val="11"/>
  </w:num>
  <w:num w:numId="20">
    <w:abstractNumId w:val="18"/>
  </w:num>
  <w:num w:numId="21">
    <w:abstractNumId w:val="17"/>
  </w:num>
  <w:num w:numId="22">
    <w:abstractNumId w:val="35"/>
  </w:num>
  <w:num w:numId="23">
    <w:abstractNumId w:val="0"/>
  </w:num>
  <w:num w:numId="24">
    <w:abstractNumId w:val="26"/>
  </w:num>
  <w:num w:numId="25">
    <w:abstractNumId w:val="9"/>
  </w:num>
  <w:num w:numId="26">
    <w:abstractNumId w:val="2"/>
  </w:num>
  <w:num w:numId="27">
    <w:abstractNumId w:val="38"/>
  </w:num>
  <w:num w:numId="28">
    <w:abstractNumId w:val="30"/>
  </w:num>
  <w:num w:numId="29">
    <w:abstractNumId w:val="46"/>
  </w:num>
  <w:num w:numId="30">
    <w:abstractNumId w:val="49"/>
  </w:num>
  <w:num w:numId="31">
    <w:abstractNumId w:val="28"/>
  </w:num>
  <w:num w:numId="32">
    <w:abstractNumId w:val="15"/>
  </w:num>
  <w:num w:numId="33">
    <w:abstractNumId w:val="10"/>
  </w:num>
  <w:num w:numId="34">
    <w:abstractNumId w:val="32"/>
  </w:num>
  <w:num w:numId="35">
    <w:abstractNumId w:val="31"/>
  </w:num>
  <w:num w:numId="36">
    <w:abstractNumId w:val="7"/>
  </w:num>
  <w:num w:numId="37">
    <w:abstractNumId w:val="13"/>
  </w:num>
  <w:num w:numId="38">
    <w:abstractNumId w:val="6"/>
  </w:num>
  <w:num w:numId="39">
    <w:abstractNumId w:val="14"/>
  </w:num>
  <w:num w:numId="40">
    <w:abstractNumId w:val="27"/>
  </w:num>
  <w:num w:numId="41">
    <w:abstractNumId w:val="16"/>
  </w:num>
  <w:num w:numId="42">
    <w:abstractNumId w:val="40"/>
  </w:num>
  <w:num w:numId="43">
    <w:abstractNumId w:val="19"/>
  </w:num>
  <w:num w:numId="44">
    <w:abstractNumId w:val="48"/>
  </w:num>
  <w:num w:numId="45">
    <w:abstractNumId w:val="44"/>
  </w:num>
  <w:num w:numId="46">
    <w:abstractNumId w:val="33"/>
  </w:num>
  <w:num w:numId="47">
    <w:abstractNumId w:val="22"/>
  </w:num>
  <w:num w:numId="48">
    <w:abstractNumId w:val="29"/>
  </w:num>
  <w:num w:numId="49">
    <w:abstractNumId w:val="45"/>
  </w:num>
  <w:num w:numId="50">
    <w:abstractNumId w:val="37"/>
  </w:num>
  <w:num w:numId="51">
    <w:abstractNumId w:val="47"/>
  </w:num>
  <w:num w:numId="52">
    <w:abstractNumId w:val="53"/>
  </w:num>
  <w:num w:numId="53">
    <w:abstractNumId w:val="21"/>
  </w:num>
  <w:numIdMacAtCleanup w:val="5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doNotHyphenateCaps/>
  <w:drawingGridHorizontalSpacing w:val="12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4209"/>
    <w:rsid w:val="000003E3"/>
    <w:rsid w:val="000012A5"/>
    <w:rsid w:val="00001F59"/>
    <w:rsid w:val="00002CBF"/>
    <w:rsid w:val="0000509A"/>
    <w:rsid w:val="00005133"/>
    <w:rsid w:val="00005781"/>
    <w:rsid w:val="000059F0"/>
    <w:rsid w:val="00005F46"/>
    <w:rsid w:val="00006E7F"/>
    <w:rsid w:val="00010A76"/>
    <w:rsid w:val="00011150"/>
    <w:rsid w:val="0001194F"/>
    <w:rsid w:val="00013449"/>
    <w:rsid w:val="000148F8"/>
    <w:rsid w:val="00014EAD"/>
    <w:rsid w:val="00014FD3"/>
    <w:rsid w:val="000156C7"/>
    <w:rsid w:val="00015D00"/>
    <w:rsid w:val="000161B6"/>
    <w:rsid w:val="0002145F"/>
    <w:rsid w:val="000216B3"/>
    <w:rsid w:val="000229C8"/>
    <w:rsid w:val="00022F6C"/>
    <w:rsid w:val="00023079"/>
    <w:rsid w:val="00023312"/>
    <w:rsid w:val="00024C6D"/>
    <w:rsid w:val="00025ACB"/>
    <w:rsid w:val="00025E33"/>
    <w:rsid w:val="000262D4"/>
    <w:rsid w:val="00030032"/>
    <w:rsid w:val="000311C8"/>
    <w:rsid w:val="0003250D"/>
    <w:rsid w:val="00032CBE"/>
    <w:rsid w:val="000333AB"/>
    <w:rsid w:val="00033588"/>
    <w:rsid w:val="000358AA"/>
    <w:rsid w:val="00036AAB"/>
    <w:rsid w:val="00037833"/>
    <w:rsid w:val="00037B82"/>
    <w:rsid w:val="0004086C"/>
    <w:rsid w:val="00040923"/>
    <w:rsid w:val="00042BD0"/>
    <w:rsid w:val="00042DE8"/>
    <w:rsid w:val="000436E6"/>
    <w:rsid w:val="000439F7"/>
    <w:rsid w:val="00045F3B"/>
    <w:rsid w:val="000467B3"/>
    <w:rsid w:val="00046AC3"/>
    <w:rsid w:val="00047570"/>
    <w:rsid w:val="00047753"/>
    <w:rsid w:val="000477E0"/>
    <w:rsid w:val="00047DFB"/>
    <w:rsid w:val="00050854"/>
    <w:rsid w:val="00051995"/>
    <w:rsid w:val="00051B5B"/>
    <w:rsid w:val="0005203F"/>
    <w:rsid w:val="000522B8"/>
    <w:rsid w:val="000528A8"/>
    <w:rsid w:val="000529A0"/>
    <w:rsid w:val="00052AE1"/>
    <w:rsid w:val="00054CE4"/>
    <w:rsid w:val="00054EEF"/>
    <w:rsid w:val="0005501E"/>
    <w:rsid w:val="00055DF3"/>
    <w:rsid w:val="000573BC"/>
    <w:rsid w:val="000575C2"/>
    <w:rsid w:val="000576D1"/>
    <w:rsid w:val="00057AF3"/>
    <w:rsid w:val="00060A68"/>
    <w:rsid w:val="00060AC6"/>
    <w:rsid w:val="00061278"/>
    <w:rsid w:val="00061FF5"/>
    <w:rsid w:val="00062416"/>
    <w:rsid w:val="000625AD"/>
    <w:rsid w:val="00062C78"/>
    <w:rsid w:val="000645C7"/>
    <w:rsid w:val="000649C3"/>
    <w:rsid w:val="00065028"/>
    <w:rsid w:val="00067266"/>
    <w:rsid w:val="00070DCD"/>
    <w:rsid w:val="00071AF8"/>
    <w:rsid w:val="00072934"/>
    <w:rsid w:val="0007326E"/>
    <w:rsid w:val="000734FE"/>
    <w:rsid w:val="0007357D"/>
    <w:rsid w:val="00073813"/>
    <w:rsid w:val="00073905"/>
    <w:rsid w:val="00073B8B"/>
    <w:rsid w:val="000754C2"/>
    <w:rsid w:val="00080F64"/>
    <w:rsid w:val="00081635"/>
    <w:rsid w:val="0008245B"/>
    <w:rsid w:val="00082AA5"/>
    <w:rsid w:val="00082FFB"/>
    <w:rsid w:val="00083A88"/>
    <w:rsid w:val="00084753"/>
    <w:rsid w:val="00084AA2"/>
    <w:rsid w:val="00085DC3"/>
    <w:rsid w:val="00085DCA"/>
    <w:rsid w:val="0008624C"/>
    <w:rsid w:val="00086C2F"/>
    <w:rsid w:val="00086C72"/>
    <w:rsid w:val="00086D6B"/>
    <w:rsid w:val="000877BB"/>
    <w:rsid w:val="00087BD9"/>
    <w:rsid w:val="000927E5"/>
    <w:rsid w:val="00093561"/>
    <w:rsid w:val="00093687"/>
    <w:rsid w:val="00094574"/>
    <w:rsid w:val="000954FF"/>
    <w:rsid w:val="00095A43"/>
    <w:rsid w:val="000962F5"/>
    <w:rsid w:val="00096BAA"/>
    <w:rsid w:val="00096BC7"/>
    <w:rsid w:val="00097D8C"/>
    <w:rsid w:val="000A0F20"/>
    <w:rsid w:val="000A11D1"/>
    <w:rsid w:val="000A1B07"/>
    <w:rsid w:val="000A2D00"/>
    <w:rsid w:val="000A31B3"/>
    <w:rsid w:val="000A3842"/>
    <w:rsid w:val="000A3A11"/>
    <w:rsid w:val="000A70C5"/>
    <w:rsid w:val="000A7253"/>
    <w:rsid w:val="000B040A"/>
    <w:rsid w:val="000B08D2"/>
    <w:rsid w:val="000B124E"/>
    <w:rsid w:val="000B178A"/>
    <w:rsid w:val="000B2884"/>
    <w:rsid w:val="000B35DD"/>
    <w:rsid w:val="000B46A4"/>
    <w:rsid w:val="000B55F7"/>
    <w:rsid w:val="000B6933"/>
    <w:rsid w:val="000B70DB"/>
    <w:rsid w:val="000B78EB"/>
    <w:rsid w:val="000B79A7"/>
    <w:rsid w:val="000C1B62"/>
    <w:rsid w:val="000C1C38"/>
    <w:rsid w:val="000C22B4"/>
    <w:rsid w:val="000C3B15"/>
    <w:rsid w:val="000C3C44"/>
    <w:rsid w:val="000C48AF"/>
    <w:rsid w:val="000C5332"/>
    <w:rsid w:val="000C5620"/>
    <w:rsid w:val="000C6DEE"/>
    <w:rsid w:val="000C703B"/>
    <w:rsid w:val="000C70EA"/>
    <w:rsid w:val="000C7EB1"/>
    <w:rsid w:val="000D01F9"/>
    <w:rsid w:val="000D06A6"/>
    <w:rsid w:val="000D1014"/>
    <w:rsid w:val="000D1321"/>
    <w:rsid w:val="000D1586"/>
    <w:rsid w:val="000D2D3F"/>
    <w:rsid w:val="000D2FA9"/>
    <w:rsid w:val="000D38C2"/>
    <w:rsid w:val="000D3CDD"/>
    <w:rsid w:val="000D5278"/>
    <w:rsid w:val="000D6407"/>
    <w:rsid w:val="000D7EAE"/>
    <w:rsid w:val="000E094A"/>
    <w:rsid w:val="000E154E"/>
    <w:rsid w:val="000E193B"/>
    <w:rsid w:val="000E28AC"/>
    <w:rsid w:val="000E3216"/>
    <w:rsid w:val="000E4173"/>
    <w:rsid w:val="000E41F8"/>
    <w:rsid w:val="000E43AB"/>
    <w:rsid w:val="000E58EE"/>
    <w:rsid w:val="000E731D"/>
    <w:rsid w:val="000E7E4B"/>
    <w:rsid w:val="000F11BF"/>
    <w:rsid w:val="000F12A0"/>
    <w:rsid w:val="000F1364"/>
    <w:rsid w:val="000F2E90"/>
    <w:rsid w:val="000F378A"/>
    <w:rsid w:val="000F3E42"/>
    <w:rsid w:val="000F456C"/>
    <w:rsid w:val="000F4678"/>
    <w:rsid w:val="000F5604"/>
    <w:rsid w:val="000F6A78"/>
    <w:rsid w:val="000F6DB9"/>
    <w:rsid w:val="000F754E"/>
    <w:rsid w:val="000F7829"/>
    <w:rsid w:val="000F7C27"/>
    <w:rsid w:val="0010049D"/>
    <w:rsid w:val="00100B93"/>
    <w:rsid w:val="001013B8"/>
    <w:rsid w:val="0010239E"/>
    <w:rsid w:val="001034D2"/>
    <w:rsid w:val="001043A5"/>
    <w:rsid w:val="00105799"/>
    <w:rsid w:val="001057E7"/>
    <w:rsid w:val="00105A96"/>
    <w:rsid w:val="00105C4E"/>
    <w:rsid w:val="00105CC4"/>
    <w:rsid w:val="00106BAF"/>
    <w:rsid w:val="00106C53"/>
    <w:rsid w:val="00107831"/>
    <w:rsid w:val="00107933"/>
    <w:rsid w:val="00111854"/>
    <w:rsid w:val="00112704"/>
    <w:rsid w:val="001135E7"/>
    <w:rsid w:val="00113995"/>
    <w:rsid w:val="00113ED3"/>
    <w:rsid w:val="00114690"/>
    <w:rsid w:val="001162C7"/>
    <w:rsid w:val="001173FC"/>
    <w:rsid w:val="0011767B"/>
    <w:rsid w:val="00117DB2"/>
    <w:rsid w:val="00120D66"/>
    <w:rsid w:val="00120FB8"/>
    <w:rsid w:val="00121FB5"/>
    <w:rsid w:val="00122461"/>
    <w:rsid w:val="001229A8"/>
    <w:rsid w:val="00123B67"/>
    <w:rsid w:val="00123F2E"/>
    <w:rsid w:val="00124045"/>
    <w:rsid w:val="001241B9"/>
    <w:rsid w:val="001241E4"/>
    <w:rsid w:val="001252C0"/>
    <w:rsid w:val="00125E27"/>
    <w:rsid w:val="001269AD"/>
    <w:rsid w:val="001273B2"/>
    <w:rsid w:val="00127493"/>
    <w:rsid w:val="00127AD3"/>
    <w:rsid w:val="00130BCE"/>
    <w:rsid w:val="00130DE0"/>
    <w:rsid w:val="00130F45"/>
    <w:rsid w:val="001311B6"/>
    <w:rsid w:val="001323DC"/>
    <w:rsid w:val="00132577"/>
    <w:rsid w:val="00132693"/>
    <w:rsid w:val="00132770"/>
    <w:rsid w:val="00132D0A"/>
    <w:rsid w:val="00133267"/>
    <w:rsid w:val="00134450"/>
    <w:rsid w:val="001345E9"/>
    <w:rsid w:val="00134668"/>
    <w:rsid w:val="001354BC"/>
    <w:rsid w:val="001357AC"/>
    <w:rsid w:val="0013584E"/>
    <w:rsid w:val="00135EB6"/>
    <w:rsid w:val="00136C32"/>
    <w:rsid w:val="00136C80"/>
    <w:rsid w:val="00137E3D"/>
    <w:rsid w:val="00137EAC"/>
    <w:rsid w:val="00140AC1"/>
    <w:rsid w:val="00140CC7"/>
    <w:rsid w:val="001414E3"/>
    <w:rsid w:val="00141E5F"/>
    <w:rsid w:val="00142D52"/>
    <w:rsid w:val="00143AD5"/>
    <w:rsid w:val="00144AEA"/>
    <w:rsid w:val="00144E8B"/>
    <w:rsid w:val="001458A1"/>
    <w:rsid w:val="001475F3"/>
    <w:rsid w:val="001502A0"/>
    <w:rsid w:val="001507B4"/>
    <w:rsid w:val="001511ED"/>
    <w:rsid w:val="00151F18"/>
    <w:rsid w:val="00152180"/>
    <w:rsid w:val="001528E0"/>
    <w:rsid w:val="00153A13"/>
    <w:rsid w:val="00153A30"/>
    <w:rsid w:val="00153D90"/>
    <w:rsid w:val="00154257"/>
    <w:rsid w:val="00154ED0"/>
    <w:rsid w:val="00155090"/>
    <w:rsid w:val="00155B14"/>
    <w:rsid w:val="00155F50"/>
    <w:rsid w:val="00157086"/>
    <w:rsid w:val="0015732A"/>
    <w:rsid w:val="0016032F"/>
    <w:rsid w:val="00160765"/>
    <w:rsid w:val="001620A5"/>
    <w:rsid w:val="001623F9"/>
    <w:rsid w:val="00162CDC"/>
    <w:rsid w:val="001636B6"/>
    <w:rsid w:val="00163D7F"/>
    <w:rsid w:val="001652E3"/>
    <w:rsid w:val="00167102"/>
    <w:rsid w:val="001705D7"/>
    <w:rsid w:val="00170E72"/>
    <w:rsid w:val="00171A0F"/>
    <w:rsid w:val="00172C2D"/>
    <w:rsid w:val="0017315A"/>
    <w:rsid w:val="00173C40"/>
    <w:rsid w:val="001745DD"/>
    <w:rsid w:val="00174B36"/>
    <w:rsid w:val="00174DEA"/>
    <w:rsid w:val="00175106"/>
    <w:rsid w:val="0017511F"/>
    <w:rsid w:val="00175273"/>
    <w:rsid w:val="001765F7"/>
    <w:rsid w:val="00176DCA"/>
    <w:rsid w:val="0017704A"/>
    <w:rsid w:val="001807B6"/>
    <w:rsid w:val="001832E4"/>
    <w:rsid w:val="001833EE"/>
    <w:rsid w:val="001836C6"/>
    <w:rsid w:val="0018378A"/>
    <w:rsid w:val="0018545A"/>
    <w:rsid w:val="0018616A"/>
    <w:rsid w:val="00186CC1"/>
    <w:rsid w:val="00186ED4"/>
    <w:rsid w:val="001870CF"/>
    <w:rsid w:val="001873BE"/>
    <w:rsid w:val="001904B5"/>
    <w:rsid w:val="001905CE"/>
    <w:rsid w:val="00193E37"/>
    <w:rsid w:val="00194C96"/>
    <w:rsid w:val="00194EC2"/>
    <w:rsid w:val="00195B35"/>
    <w:rsid w:val="0019601F"/>
    <w:rsid w:val="00196807"/>
    <w:rsid w:val="00197123"/>
    <w:rsid w:val="001A039D"/>
    <w:rsid w:val="001A0EAC"/>
    <w:rsid w:val="001A135D"/>
    <w:rsid w:val="001A1551"/>
    <w:rsid w:val="001A215C"/>
    <w:rsid w:val="001A2C44"/>
    <w:rsid w:val="001A3B5D"/>
    <w:rsid w:val="001A50AA"/>
    <w:rsid w:val="001A512A"/>
    <w:rsid w:val="001A51F0"/>
    <w:rsid w:val="001A58A4"/>
    <w:rsid w:val="001A60BD"/>
    <w:rsid w:val="001A75D8"/>
    <w:rsid w:val="001A7E1B"/>
    <w:rsid w:val="001B09CE"/>
    <w:rsid w:val="001B0E66"/>
    <w:rsid w:val="001B14C5"/>
    <w:rsid w:val="001B17AB"/>
    <w:rsid w:val="001B3724"/>
    <w:rsid w:val="001B4AA1"/>
    <w:rsid w:val="001B4AD1"/>
    <w:rsid w:val="001B4BCD"/>
    <w:rsid w:val="001B4C5B"/>
    <w:rsid w:val="001B51E5"/>
    <w:rsid w:val="001B5957"/>
    <w:rsid w:val="001B59E4"/>
    <w:rsid w:val="001B689E"/>
    <w:rsid w:val="001B703D"/>
    <w:rsid w:val="001B70A7"/>
    <w:rsid w:val="001C1039"/>
    <w:rsid w:val="001C15D8"/>
    <w:rsid w:val="001C1FAC"/>
    <w:rsid w:val="001C2DAB"/>
    <w:rsid w:val="001C3DDD"/>
    <w:rsid w:val="001C4172"/>
    <w:rsid w:val="001C5546"/>
    <w:rsid w:val="001C5A03"/>
    <w:rsid w:val="001C67FA"/>
    <w:rsid w:val="001C6DF9"/>
    <w:rsid w:val="001C6F73"/>
    <w:rsid w:val="001C6F91"/>
    <w:rsid w:val="001C72E9"/>
    <w:rsid w:val="001C72F7"/>
    <w:rsid w:val="001D2678"/>
    <w:rsid w:val="001D2EA6"/>
    <w:rsid w:val="001D333D"/>
    <w:rsid w:val="001D45D4"/>
    <w:rsid w:val="001D46AE"/>
    <w:rsid w:val="001D4A6D"/>
    <w:rsid w:val="001D6464"/>
    <w:rsid w:val="001D70C8"/>
    <w:rsid w:val="001D798D"/>
    <w:rsid w:val="001E18CB"/>
    <w:rsid w:val="001E2F6C"/>
    <w:rsid w:val="001E36CB"/>
    <w:rsid w:val="001E37A1"/>
    <w:rsid w:val="001E4673"/>
    <w:rsid w:val="001E49BA"/>
    <w:rsid w:val="001E54F3"/>
    <w:rsid w:val="001E5D97"/>
    <w:rsid w:val="001E5D99"/>
    <w:rsid w:val="001E62A9"/>
    <w:rsid w:val="001E688E"/>
    <w:rsid w:val="001E757E"/>
    <w:rsid w:val="001E78F8"/>
    <w:rsid w:val="001E7C45"/>
    <w:rsid w:val="001F00E0"/>
    <w:rsid w:val="001F01C4"/>
    <w:rsid w:val="001F144E"/>
    <w:rsid w:val="001F1B67"/>
    <w:rsid w:val="001F3BDF"/>
    <w:rsid w:val="001F3CA5"/>
    <w:rsid w:val="001F4C4B"/>
    <w:rsid w:val="001F6791"/>
    <w:rsid w:val="001F71E4"/>
    <w:rsid w:val="001F7288"/>
    <w:rsid w:val="00201C7B"/>
    <w:rsid w:val="00201F5C"/>
    <w:rsid w:val="0020226F"/>
    <w:rsid w:val="002028FE"/>
    <w:rsid w:val="00202F21"/>
    <w:rsid w:val="0020416B"/>
    <w:rsid w:val="00204676"/>
    <w:rsid w:val="00205AD0"/>
    <w:rsid w:val="002065B2"/>
    <w:rsid w:val="002066AA"/>
    <w:rsid w:val="00206D5A"/>
    <w:rsid w:val="0020707B"/>
    <w:rsid w:val="00207658"/>
    <w:rsid w:val="002079F9"/>
    <w:rsid w:val="00211718"/>
    <w:rsid w:val="002125A6"/>
    <w:rsid w:val="00213249"/>
    <w:rsid w:val="0021422E"/>
    <w:rsid w:val="00214593"/>
    <w:rsid w:val="0021544E"/>
    <w:rsid w:val="002157E0"/>
    <w:rsid w:val="00217E43"/>
    <w:rsid w:val="00220660"/>
    <w:rsid w:val="00220F05"/>
    <w:rsid w:val="002221D2"/>
    <w:rsid w:val="00222233"/>
    <w:rsid w:val="00222294"/>
    <w:rsid w:val="00222333"/>
    <w:rsid w:val="002226FC"/>
    <w:rsid w:val="002227EB"/>
    <w:rsid w:val="00222F89"/>
    <w:rsid w:val="00224461"/>
    <w:rsid w:val="00224762"/>
    <w:rsid w:val="00225296"/>
    <w:rsid w:val="0022589C"/>
    <w:rsid w:val="002268D7"/>
    <w:rsid w:val="00227216"/>
    <w:rsid w:val="002272D3"/>
    <w:rsid w:val="00227609"/>
    <w:rsid w:val="00227C10"/>
    <w:rsid w:val="0023065C"/>
    <w:rsid w:val="00231251"/>
    <w:rsid w:val="00233BF0"/>
    <w:rsid w:val="00233EE4"/>
    <w:rsid w:val="002341E1"/>
    <w:rsid w:val="0023431E"/>
    <w:rsid w:val="002345B0"/>
    <w:rsid w:val="00234C87"/>
    <w:rsid w:val="00235075"/>
    <w:rsid w:val="0023539B"/>
    <w:rsid w:val="00236E60"/>
    <w:rsid w:val="00236F79"/>
    <w:rsid w:val="00240542"/>
    <w:rsid w:val="00240661"/>
    <w:rsid w:val="002406BD"/>
    <w:rsid w:val="00240C66"/>
    <w:rsid w:val="00240DBF"/>
    <w:rsid w:val="0024143F"/>
    <w:rsid w:val="00241801"/>
    <w:rsid w:val="00241F93"/>
    <w:rsid w:val="002432AA"/>
    <w:rsid w:val="00245C10"/>
    <w:rsid w:val="00245E60"/>
    <w:rsid w:val="002468D5"/>
    <w:rsid w:val="00247DB2"/>
    <w:rsid w:val="00247F63"/>
    <w:rsid w:val="0025058C"/>
    <w:rsid w:val="002507AC"/>
    <w:rsid w:val="00251AF4"/>
    <w:rsid w:val="00251C57"/>
    <w:rsid w:val="0025253A"/>
    <w:rsid w:val="00252733"/>
    <w:rsid w:val="00252822"/>
    <w:rsid w:val="002543AE"/>
    <w:rsid w:val="002548AB"/>
    <w:rsid w:val="00254B93"/>
    <w:rsid w:val="00255425"/>
    <w:rsid w:val="00256232"/>
    <w:rsid w:val="002615CB"/>
    <w:rsid w:val="00262E56"/>
    <w:rsid w:val="002635C0"/>
    <w:rsid w:val="0026384E"/>
    <w:rsid w:val="0026435F"/>
    <w:rsid w:val="00264BAB"/>
    <w:rsid w:val="0026535C"/>
    <w:rsid w:val="0026541A"/>
    <w:rsid w:val="00266E00"/>
    <w:rsid w:val="00267100"/>
    <w:rsid w:val="00267309"/>
    <w:rsid w:val="002703F6"/>
    <w:rsid w:val="00270CC0"/>
    <w:rsid w:val="00271065"/>
    <w:rsid w:val="00271238"/>
    <w:rsid w:val="00271CFD"/>
    <w:rsid w:val="00271F9B"/>
    <w:rsid w:val="00272302"/>
    <w:rsid w:val="00272F3A"/>
    <w:rsid w:val="00273C6B"/>
    <w:rsid w:val="002745DC"/>
    <w:rsid w:val="0027494E"/>
    <w:rsid w:val="00275387"/>
    <w:rsid w:val="00276101"/>
    <w:rsid w:val="002761C7"/>
    <w:rsid w:val="0027659D"/>
    <w:rsid w:val="00276B21"/>
    <w:rsid w:val="0027755A"/>
    <w:rsid w:val="00277B93"/>
    <w:rsid w:val="0028002E"/>
    <w:rsid w:val="00280C9D"/>
    <w:rsid w:val="00281E5F"/>
    <w:rsid w:val="002822AB"/>
    <w:rsid w:val="00282A33"/>
    <w:rsid w:val="0028348C"/>
    <w:rsid w:val="002848D2"/>
    <w:rsid w:val="00284C18"/>
    <w:rsid w:val="00286211"/>
    <w:rsid w:val="00286837"/>
    <w:rsid w:val="00286AC1"/>
    <w:rsid w:val="00287C4B"/>
    <w:rsid w:val="00287CA9"/>
    <w:rsid w:val="0029069E"/>
    <w:rsid w:val="00290E16"/>
    <w:rsid w:val="00290E4E"/>
    <w:rsid w:val="00290F8A"/>
    <w:rsid w:val="0029115D"/>
    <w:rsid w:val="002929E8"/>
    <w:rsid w:val="002935AF"/>
    <w:rsid w:val="00293BCB"/>
    <w:rsid w:val="00294AB6"/>
    <w:rsid w:val="00295347"/>
    <w:rsid w:val="0029559C"/>
    <w:rsid w:val="00295CFE"/>
    <w:rsid w:val="00296628"/>
    <w:rsid w:val="00297C33"/>
    <w:rsid w:val="002A0E5E"/>
    <w:rsid w:val="002A171F"/>
    <w:rsid w:val="002A18DA"/>
    <w:rsid w:val="002A1B84"/>
    <w:rsid w:val="002A208E"/>
    <w:rsid w:val="002A217D"/>
    <w:rsid w:val="002A27A2"/>
    <w:rsid w:val="002A3814"/>
    <w:rsid w:val="002A3D39"/>
    <w:rsid w:val="002A3D51"/>
    <w:rsid w:val="002A3F5B"/>
    <w:rsid w:val="002A483B"/>
    <w:rsid w:val="002A505A"/>
    <w:rsid w:val="002A57C4"/>
    <w:rsid w:val="002A6494"/>
    <w:rsid w:val="002A6C5A"/>
    <w:rsid w:val="002A73AB"/>
    <w:rsid w:val="002A7417"/>
    <w:rsid w:val="002B00BD"/>
    <w:rsid w:val="002B05CB"/>
    <w:rsid w:val="002B0DC5"/>
    <w:rsid w:val="002B169C"/>
    <w:rsid w:val="002B197F"/>
    <w:rsid w:val="002B31B4"/>
    <w:rsid w:val="002B4432"/>
    <w:rsid w:val="002B455D"/>
    <w:rsid w:val="002B4EF6"/>
    <w:rsid w:val="002B516E"/>
    <w:rsid w:val="002B5196"/>
    <w:rsid w:val="002B6FD7"/>
    <w:rsid w:val="002B7982"/>
    <w:rsid w:val="002B7EFB"/>
    <w:rsid w:val="002C13FC"/>
    <w:rsid w:val="002C1A00"/>
    <w:rsid w:val="002C258E"/>
    <w:rsid w:val="002C3BEB"/>
    <w:rsid w:val="002C4A1B"/>
    <w:rsid w:val="002C4D5C"/>
    <w:rsid w:val="002C5A66"/>
    <w:rsid w:val="002C61DB"/>
    <w:rsid w:val="002D0166"/>
    <w:rsid w:val="002D06DF"/>
    <w:rsid w:val="002D0DAA"/>
    <w:rsid w:val="002D16BE"/>
    <w:rsid w:val="002D1D40"/>
    <w:rsid w:val="002D22FE"/>
    <w:rsid w:val="002D2926"/>
    <w:rsid w:val="002D3390"/>
    <w:rsid w:val="002D3F6F"/>
    <w:rsid w:val="002D4147"/>
    <w:rsid w:val="002D4F3F"/>
    <w:rsid w:val="002D5BAA"/>
    <w:rsid w:val="002D5E30"/>
    <w:rsid w:val="002D5EEE"/>
    <w:rsid w:val="002D6DD3"/>
    <w:rsid w:val="002D73DB"/>
    <w:rsid w:val="002E1392"/>
    <w:rsid w:val="002E1AAE"/>
    <w:rsid w:val="002E3059"/>
    <w:rsid w:val="002E3664"/>
    <w:rsid w:val="002E463A"/>
    <w:rsid w:val="002E7A51"/>
    <w:rsid w:val="002F0820"/>
    <w:rsid w:val="002F21B1"/>
    <w:rsid w:val="002F424A"/>
    <w:rsid w:val="002F453B"/>
    <w:rsid w:val="002F5485"/>
    <w:rsid w:val="002F5864"/>
    <w:rsid w:val="002F623A"/>
    <w:rsid w:val="002F75C2"/>
    <w:rsid w:val="003012BC"/>
    <w:rsid w:val="00301C61"/>
    <w:rsid w:val="003027A3"/>
    <w:rsid w:val="00303846"/>
    <w:rsid w:val="00303D7D"/>
    <w:rsid w:val="00304112"/>
    <w:rsid w:val="003047AB"/>
    <w:rsid w:val="00304C01"/>
    <w:rsid w:val="00304D1A"/>
    <w:rsid w:val="00304EEC"/>
    <w:rsid w:val="00305964"/>
    <w:rsid w:val="00306787"/>
    <w:rsid w:val="0030687E"/>
    <w:rsid w:val="00306958"/>
    <w:rsid w:val="00307187"/>
    <w:rsid w:val="003073AD"/>
    <w:rsid w:val="00310EC8"/>
    <w:rsid w:val="00310EDA"/>
    <w:rsid w:val="003117DC"/>
    <w:rsid w:val="003123D2"/>
    <w:rsid w:val="00313081"/>
    <w:rsid w:val="003131D3"/>
    <w:rsid w:val="00313458"/>
    <w:rsid w:val="00313F81"/>
    <w:rsid w:val="003146BF"/>
    <w:rsid w:val="00314940"/>
    <w:rsid w:val="00314EBA"/>
    <w:rsid w:val="00316073"/>
    <w:rsid w:val="00316259"/>
    <w:rsid w:val="00316588"/>
    <w:rsid w:val="00316D69"/>
    <w:rsid w:val="003175BF"/>
    <w:rsid w:val="00317AEC"/>
    <w:rsid w:val="0032007D"/>
    <w:rsid w:val="0032037E"/>
    <w:rsid w:val="003204FB"/>
    <w:rsid w:val="00320C91"/>
    <w:rsid w:val="00321BC2"/>
    <w:rsid w:val="00324347"/>
    <w:rsid w:val="003243DB"/>
    <w:rsid w:val="003244D2"/>
    <w:rsid w:val="003252A8"/>
    <w:rsid w:val="00326C6B"/>
    <w:rsid w:val="00327716"/>
    <w:rsid w:val="00327A52"/>
    <w:rsid w:val="00327BC4"/>
    <w:rsid w:val="00330010"/>
    <w:rsid w:val="003327A7"/>
    <w:rsid w:val="00332847"/>
    <w:rsid w:val="00332D1E"/>
    <w:rsid w:val="003342AF"/>
    <w:rsid w:val="00335B91"/>
    <w:rsid w:val="00335FFE"/>
    <w:rsid w:val="0033647B"/>
    <w:rsid w:val="00336FA4"/>
    <w:rsid w:val="0033707E"/>
    <w:rsid w:val="003376C0"/>
    <w:rsid w:val="0034105E"/>
    <w:rsid w:val="00343558"/>
    <w:rsid w:val="003449EF"/>
    <w:rsid w:val="003450B1"/>
    <w:rsid w:val="003462E5"/>
    <w:rsid w:val="003466D5"/>
    <w:rsid w:val="00346CD3"/>
    <w:rsid w:val="00346FF2"/>
    <w:rsid w:val="0034732B"/>
    <w:rsid w:val="00347FCE"/>
    <w:rsid w:val="003506B0"/>
    <w:rsid w:val="00350D71"/>
    <w:rsid w:val="00352448"/>
    <w:rsid w:val="00352791"/>
    <w:rsid w:val="00353BDE"/>
    <w:rsid w:val="0035449B"/>
    <w:rsid w:val="003545C4"/>
    <w:rsid w:val="003546B8"/>
    <w:rsid w:val="00354E1A"/>
    <w:rsid w:val="00356070"/>
    <w:rsid w:val="00356C76"/>
    <w:rsid w:val="00360C49"/>
    <w:rsid w:val="00361A91"/>
    <w:rsid w:val="00361ED2"/>
    <w:rsid w:val="00361F2B"/>
    <w:rsid w:val="0036238C"/>
    <w:rsid w:val="003626FC"/>
    <w:rsid w:val="00363379"/>
    <w:rsid w:val="003635A1"/>
    <w:rsid w:val="00363869"/>
    <w:rsid w:val="00363B17"/>
    <w:rsid w:val="00364181"/>
    <w:rsid w:val="00365132"/>
    <w:rsid w:val="00365D8F"/>
    <w:rsid w:val="00366A2B"/>
    <w:rsid w:val="00367551"/>
    <w:rsid w:val="00370122"/>
    <w:rsid w:val="00370762"/>
    <w:rsid w:val="00370C91"/>
    <w:rsid w:val="0037377D"/>
    <w:rsid w:val="00373B55"/>
    <w:rsid w:val="003743B2"/>
    <w:rsid w:val="003743DD"/>
    <w:rsid w:val="00374511"/>
    <w:rsid w:val="00374CE2"/>
    <w:rsid w:val="00376519"/>
    <w:rsid w:val="00376733"/>
    <w:rsid w:val="00376BBB"/>
    <w:rsid w:val="00377234"/>
    <w:rsid w:val="00377354"/>
    <w:rsid w:val="00377CBB"/>
    <w:rsid w:val="00380A75"/>
    <w:rsid w:val="0038121E"/>
    <w:rsid w:val="003812E3"/>
    <w:rsid w:val="0038135A"/>
    <w:rsid w:val="0038176A"/>
    <w:rsid w:val="0038193A"/>
    <w:rsid w:val="00381A32"/>
    <w:rsid w:val="003823E9"/>
    <w:rsid w:val="003825BF"/>
    <w:rsid w:val="00382AC9"/>
    <w:rsid w:val="00382EDA"/>
    <w:rsid w:val="00384D0A"/>
    <w:rsid w:val="00385131"/>
    <w:rsid w:val="00385E17"/>
    <w:rsid w:val="00386535"/>
    <w:rsid w:val="00386839"/>
    <w:rsid w:val="00386BD5"/>
    <w:rsid w:val="00387490"/>
    <w:rsid w:val="003874AF"/>
    <w:rsid w:val="0038783D"/>
    <w:rsid w:val="00387A0C"/>
    <w:rsid w:val="003907C0"/>
    <w:rsid w:val="00390BFB"/>
    <w:rsid w:val="0039116A"/>
    <w:rsid w:val="0039140C"/>
    <w:rsid w:val="00391C62"/>
    <w:rsid w:val="00392640"/>
    <w:rsid w:val="00392B16"/>
    <w:rsid w:val="003933A7"/>
    <w:rsid w:val="003939BB"/>
    <w:rsid w:val="00394BB3"/>
    <w:rsid w:val="00394C5D"/>
    <w:rsid w:val="00395CE2"/>
    <w:rsid w:val="0039610A"/>
    <w:rsid w:val="00397028"/>
    <w:rsid w:val="003979ED"/>
    <w:rsid w:val="003A03B9"/>
    <w:rsid w:val="003A0B7F"/>
    <w:rsid w:val="003A26BF"/>
    <w:rsid w:val="003A374E"/>
    <w:rsid w:val="003A3ECC"/>
    <w:rsid w:val="003A4432"/>
    <w:rsid w:val="003A4492"/>
    <w:rsid w:val="003A5F15"/>
    <w:rsid w:val="003A6D53"/>
    <w:rsid w:val="003A7790"/>
    <w:rsid w:val="003A7B9B"/>
    <w:rsid w:val="003B0552"/>
    <w:rsid w:val="003B1D7A"/>
    <w:rsid w:val="003B21B5"/>
    <w:rsid w:val="003B22BE"/>
    <w:rsid w:val="003B2E08"/>
    <w:rsid w:val="003B3756"/>
    <w:rsid w:val="003B3E0F"/>
    <w:rsid w:val="003B3E4A"/>
    <w:rsid w:val="003B463B"/>
    <w:rsid w:val="003B492D"/>
    <w:rsid w:val="003B512E"/>
    <w:rsid w:val="003B7133"/>
    <w:rsid w:val="003B73BC"/>
    <w:rsid w:val="003B77D1"/>
    <w:rsid w:val="003B7921"/>
    <w:rsid w:val="003C0460"/>
    <w:rsid w:val="003C04C6"/>
    <w:rsid w:val="003C0D19"/>
    <w:rsid w:val="003C2767"/>
    <w:rsid w:val="003C2A5E"/>
    <w:rsid w:val="003C2C0F"/>
    <w:rsid w:val="003C4E4A"/>
    <w:rsid w:val="003C62A8"/>
    <w:rsid w:val="003C6601"/>
    <w:rsid w:val="003C6D1B"/>
    <w:rsid w:val="003C72D7"/>
    <w:rsid w:val="003C72ED"/>
    <w:rsid w:val="003D0AFF"/>
    <w:rsid w:val="003D0E1C"/>
    <w:rsid w:val="003D0E75"/>
    <w:rsid w:val="003D10FB"/>
    <w:rsid w:val="003D2581"/>
    <w:rsid w:val="003D322F"/>
    <w:rsid w:val="003D4225"/>
    <w:rsid w:val="003D42CB"/>
    <w:rsid w:val="003D470D"/>
    <w:rsid w:val="003D5536"/>
    <w:rsid w:val="003D5816"/>
    <w:rsid w:val="003D5886"/>
    <w:rsid w:val="003D60D4"/>
    <w:rsid w:val="003D78E1"/>
    <w:rsid w:val="003E127A"/>
    <w:rsid w:val="003E2639"/>
    <w:rsid w:val="003E2B0E"/>
    <w:rsid w:val="003E3E7A"/>
    <w:rsid w:val="003E3F75"/>
    <w:rsid w:val="003E408E"/>
    <w:rsid w:val="003E4D71"/>
    <w:rsid w:val="003E50DA"/>
    <w:rsid w:val="003E5F2A"/>
    <w:rsid w:val="003F04D5"/>
    <w:rsid w:val="003F07CD"/>
    <w:rsid w:val="003F0805"/>
    <w:rsid w:val="003F09D0"/>
    <w:rsid w:val="003F0DCF"/>
    <w:rsid w:val="003F2285"/>
    <w:rsid w:val="003F2F84"/>
    <w:rsid w:val="003F430C"/>
    <w:rsid w:val="003F4B25"/>
    <w:rsid w:val="003F561D"/>
    <w:rsid w:val="003F5EDE"/>
    <w:rsid w:val="003F6CD7"/>
    <w:rsid w:val="003F767E"/>
    <w:rsid w:val="003F7D92"/>
    <w:rsid w:val="004020AC"/>
    <w:rsid w:val="004023EE"/>
    <w:rsid w:val="00402A65"/>
    <w:rsid w:val="00403CE2"/>
    <w:rsid w:val="004044D9"/>
    <w:rsid w:val="004045DE"/>
    <w:rsid w:val="00404D63"/>
    <w:rsid w:val="00405523"/>
    <w:rsid w:val="004059E3"/>
    <w:rsid w:val="00406426"/>
    <w:rsid w:val="004065F1"/>
    <w:rsid w:val="00406823"/>
    <w:rsid w:val="0040786D"/>
    <w:rsid w:val="0040790E"/>
    <w:rsid w:val="00407FC4"/>
    <w:rsid w:val="0041025B"/>
    <w:rsid w:val="004103CE"/>
    <w:rsid w:val="004103DE"/>
    <w:rsid w:val="0041050D"/>
    <w:rsid w:val="00410B27"/>
    <w:rsid w:val="0041200A"/>
    <w:rsid w:val="004127CB"/>
    <w:rsid w:val="00412F08"/>
    <w:rsid w:val="004138E0"/>
    <w:rsid w:val="004157AA"/>
    <w:rsid w:val="00415889"/>
    <w:rsid w:val="00415B0C"/>
    <w:rsid w:val="00416D95"/>
    <w:rsid w:val="00417E1C"/>
    <w:rsid w:val="00421F0E"/>
    <w:rsid w:val="0042212E"/>
    <w:rsid w:val="004223B0"/>
    <w:rsid w:val="004224EB"/>
    <w:rsid w:val="004225DC"/>
    <w:rsid w:val="0042312C"/>
    <w:rsid w:val="00423880"/>
    <w:rsid w:val="00425065"/>
    <w:rsid w:val="004257E0"/>
    <w:rsid w:val="00426BCF"/>
    <w:rsid w:val="00427028"/>
    <w:rsid w:val="00427547"/>
    <w:rsid w:val="00430114"/>
    <w:rsid w:val="0043056A"/>
    <w:rsid w:val="00430F1B"/>
    <w:rsid w:val="00431DE3"/>
    <w:rsid w:val="00432043"/>
    <w:rsid w:val="004324AC"/>
    <w:rsid w:val="004324C3"/>
    <w:rsid w:val="0043289D"/>
    <w:rsid w:val="00432C08"/>
    <w:rsid w:val="00432EAA"/>
    <w:rsid w:val="0043322B"/>
    <w:rsid w:val="0043350F"/>
    <w:rsid w:val="004356C9"/>
    <w:rsid w:val="00435A65"/>
    <w:rsid w:val="00435DAB"/>
    <w:rsid w:val="0043619A"/>
    <w:rsid w:val="00436216"/>
    <w:rsid w:val="004367D4"/>
    <w:rsid w:val="00436F0F"/>
    <w:rsid w:val="00437290"/>
    <w:rsid w:val="0044081D"/>
    <w:rsid w:val="00440B4A"/>
    <w:rsid w:val="00441F01"/>
    <w:rsid w:val="00442D0A"/>
    <w:rsid w:val="00444A7D"/>
    <w:rsid w:val="0044540A"/>
    <w:rsid w:val="00445CFB"/>
    <w:rsid w:val="004467BA"/>
    <w:rsid w:val="00446DB9"/>
    <w:rsid w:val="0044715E"/>
    <w:rsid w:val="00447CF2"/>
    <w:rsid w:val="0045036C"/>
    <w:rsid w:val="00450932"/>
    <w:rsid w:val="00450F33"/>
    <w:rsid w:val="00450F50"/>
    <w:rsid w:val="00451A26"/>
    <w:rsid w:val="00451CBA"/>
    <w:rsid w:val="00452DD8"/>
    <w:rsid w:val="0045526C"/>
    <w:rsid w:val="0045529B"/>
    <w:rsid w:val="00455990"/>
    <w:rsid w:val="00456E0B"/>
    <w:rsid w:val="004572DD"/>
    <w:rsid w:val="00457C74"/>
    <w:rsid w:val="00460661"/>
    <w:rsid w:val="00460ED3"/>
    <w:rsid w:val="00461A62"/>
    <w:rsid w:val="004624A0"/>
    <w:rsid w:val="004638DF"/>
    <w:rsid w:val="00463C29"/>
    <w:rsid w:val="00463C51"/>
    <w:rsid w:val="004640B0"/>
    <w:rsid w:val="00464D27"/>
    <w:rsid w:val="0046678B"/>
    <w:rsid w:val="004679EE"/>
    <w:rsid w:val="0047063C"/>
    <w:rsid w:val="00470D41"/>
    <w:rsid w:val="00470FC1"/>
    <w:rsid w:val="00471484"/>
    <w:rsid w:val="00471BD7"/>
    <w:rsid w:val="00472422"/>
    <w:rsid w:val="00472C33"/>
    <w:rsid w:val="00475643"/>
    <w:rsid w:val="00475D48"/>
    <w:rsid w:val="00476318"/>
    <w:rsid w:val="0047718E"/>
    <w:rsid w:val="004773D6"/>
    <w:rsid w:val="004775D2"/>
    <w:rsid w:val="0047787B"/>
    <w:rsid w:val="004829BF"/>
    <w:rsid w:val="00483080"/>
    <w:rsid w:val="004845ED"/>
    <w:rsid w:val="00484800"/>
    <w:rsid w:val="00484EFD"/>
    <w:rsid w:val="004850AB"/>
    <w:rsid w:val="00485A72"/>
    <w:rsid w:val="00485E18"/>
    <w:rsid w:val="004867C2"/>
    <w:rsid w:val="004876AC"/>
    <w:rsid w:val="00487E99"/>
    <w:rsid w:val="00490306"/>
    <w:rsid w:val="0049102C"/>
    <w:rsid w:val="0049228D"/>
    <w:rsid w:val="00492C95"/>
    <w:rsid w:val="00493081"/>
    <w:rsid w:val="004933E7"/>
    <w:rsid w:val="0049490E"/>
    <w:rsid w:val="00494D9C"/>
    <w:rsid w:val="0049540C"/>
    <w:rsid w:val="00495689"/>
    <w:rsid w:val="00495724"/>
    <w:rsid w:val="00496F82"/>
    <w:rsid w:val="004976EA"/>
    <w:rsid w:val="004A0261"/>
    <w:rsid w:val="004A205D"/>
    <w:rsid w:val="004A28DA"/>
    <w:rsid w:val="004A2966"/>
    <w:rsid w:val="004A2F93"/>
    <w:rsid w:val="004A33A3"/>
    <w:rsid w:val="004A36C0"/>
    <w:rsid w:val="004A392C"/>
    <w:rsid w:val="004A3BAF"/>
    <w:rsid w:val="004A7644"/>
    <w:rsid w:val="004B09CD"/>
    <w:rsid w:val="004B0BCF"/>
    <w:rsid w:val="004B0D2D"/>
    <w:rsid w:val="004B1503"/>
    <w:rsid w:val="004B1A35"/>
    <w:rsid w:val="004B47D5"/>
    <w:rsid w:val="004B5878"/>
    <w:rsid w:val="004B602D"/>
    <w:rsid w:val="004C1329"/>
    <w:rsid w:val="004C18B8"/>
    <w:rsid w:val="004C1A80"/>
    <w:rsid w:val="004C2448"/>
    <w:rsid w:val="004C2918"/>
    <w:rsid w:val="004C34F4"/>
    <w:rsid w:val="004C412F"/>
    <w:rsid w:val="004C4781"/>
    <w:rsid w:val="004C4B57"/>
    <w:rsid w:val="004C55F5"/>
    <w:rsid w:val="004C6247"/>
    <w:rsid w:val="004C66C9"/>
    <w:rsid w:val="004C6BF7"/>
    <w:rsid w:val="004D01D7"/>
    <w:rsid w:val="004D0576"/>
    <w:rsid w:val="004D0D70"/>
    <w:rsid w:val="004D1485"/>
    <w:rsid w:val="004D1E33"/>
    <w:rsid w:val="004D2254"/>
    <w:rsid w:val="004D29E6"/>
    <w:rsid w:val="004D2AD9"/>
    <w:rsid w:val="004D2B73"/>
    <w:rsid w:val="004D3267"/>
    <w:rsid w:val="004D591F"/>
    <w:rsid w:val="004D5C3C"/>
    <w:rsid w:val="004D6717"/>
    <w:rsid w:val="004E0421"/>
    <w:rsid w:val="004E083B"/>
    <w:rsid w:val="004E0DA9"/>
    <w:rsid w:val="004E19DE"/>
    <w:rsid w:val="004E1B61"/>
    <w:rsid w:val="004E3043"/>
    <w:rsid w:val="004E45A4"/>
    <w:rsid w:val="004E47AC"/>
    <w:rsid w:val="004E4934"/>
    <w:rsid w:val="004E5D22"/>
    <w:rsid w:val="004E7B1C"/>
    <w:rsid w:val="004E7FF1"/>
    <w:rsid w:val="004F008E"/>
    <w:rsid w:val="004F09FA"/>
    <w:rsid w:val="004F1486"/>
    <w:rsid w:val="004F2544"/>
    <w:rsid w:val="004F2E07"/>
    <w:rsid w:val="004F43D0"/>
    <w:rsid w:val="004F4A3A"/>
    <w:rsid w:val="004F5D08"/>
    <w:rsid w:val="004F70C5"/>
    <w:rsid w:val="004F7166"/>
    <w:rsid w:val="004F72BF"/>
    <w:rsid w:val="004F7BE4"/>
    <w:rsid w:val="0050159A"/>
    <w:rsid w:val="0050214C"/>
    <w:rsid w:val="00502790"/>
    <w:rsid w:val="0050373B"/>
    <w:rsid w:val="00503B34"/>
    <w:rsid w:val="00503BD4"/>
    <w:rsid w:val="005040A6"/>
    <w:rsid w:val="00504309"/>
    <w:rsid w:val="0050470B"/>
    <w:rsid w:val="005050F0"/>
    <w:rsid w:val="00505767"/>
    <w:rsid w:val="0050777F"/>
    <w:rsid w:val="0051168E"/>
    <w:rsid w:val="005116DF"/>
    <w:rsid w:val="00511DD1"/>
    <w:rsid w:val="0051237A"/>
    <w:rsid w:val="005138E3"/>
    <w:rsid w:val="00513D75"/>
    <w:rsid w:val="00513FC6"/>
    <w:rsid w:val="005141DC"/>
    <w:rsid w:val="0051771E"/>
    <w:rsid w:val="00517FE4"/>
    <w:rsid w:val="00520316"/>
    <w:rsid w:val="005204E1"/>
    <w:rsid w:val="005206CC"/>
    <w:rsid w:val="00520B15"/>
    <w:rsid w:val="0052114C"/>
    <w:rsid w:val="005212FD"/>
    <w:rsid w:val="005228E2"/>
    <w:rsid w:val="00522959"/>
    <w:rsid w:val="00523004"/>
    <w:rsid w:val="00523803"/>
    <w:rsid w:val="005244B7"/>
    <w:rsid w:val="00524781"/>
    <w:rsid w:val="00525BE7"/>
    <w:rsid w:val="00525C61"/>
    <w:rsid w:val="00525D80"/>
    <w:rsid w:val="005276AE"/>
    <w:rsid w:val="00527A8F"/>
    <w:rsid w:val="0053042C"/>
    <w:rsid w:val="00530C08"/>
    <w:rsid w:val="00531CCB"/>
    <w:rsid w:val="00532417"/>
    <w:rsid w:val="00532885"/>
    <w:rsid w:val="00537585"/>
    <w:rsid w:val="00540526"/>
    <w:rsid w:val="00541519"/>
    <w:rsid w:val="00541AA7"/>
    <w:rsid w:val="00541E52"/>
    <w:rsid w:val="00542C48"/>
    <w:rsid w:val="00545FD1"/>
    <w:rsid w:val="00546BB1"/>
    <w:rsid w:val="00546D72"/>
    <w:rsid w:val="00547D67"/>
    <w:rsid w:val="00550385"/>
    <w:rsid w:val="00552116"/>
    <w:rsid w:val="00553003"/>
    <w:rsid w:val="005530A9"/>
    <w:rsid w:val="00553CED"/>
    <w:rsid w:val="00554052"/>
    <w:rsid w:val="00554D8A"/>
    <w:rsid w:val="00556EAD"/>
    <w:rsid w:val="00556F05"/>
    <w:rsid w:val="00557935"/>
    <w:rsid w:val="00561446"/>
    <w:rsid w:val="00562581"/>
    <w:rsid w:val="00562BD1"/>
    <w:rsid w:val="0056305C"/>
    <w:rsid w:val="00563423"/>
    <w:rsid w:val="005635E4"/>
    <w:rsid w:val="00564052"/>
    <w:rsid w:val="00564824"/>
    <w:rsid w:val="00565219"/>
    <w:rsid w:val="00565B13"/>
    <w:rsid w:val="00567208"/>
    <w:rsid w:val="00567826"/>
    <w:rsid w:val="00567C1D"/>
    <w:rsid w:val="005702F0"/>
    <w:rsid w:val="005709A1"/>
    <w:rsid w:val="00571BB9"/>
    <w:rsid w:val="005720B6"/>
    <w:rsid w:val="005724D4"/>
    <w:rsid w:val="00572A18"/>
    <w:rsid w:val="0057395D"/>
    <w:rsid w:val="00573C19"/>
    <w:rsid w:val="00574FC2"/>
    <w:rsid w:val="00575972"/>
    <w:rsid w:val="0057712A"/>
    <w:rsid w:val="00580E97"/>
    <w:rsid w:val="00581419"/>
    <w:rsid w:val="0058205E"/>
    <w:rsid w:val="00582268"/>
    <w:rsid w:val="0058296C"/>
    <w:rsid w:val="00582D38"/>
    <w:rsid w:val="00584414"/>
    <w:rsid w:val="005849C3"/>
    <w:rsid w:val="005853A1"/>
    <w:rsid w:val="00586133"/>
    <w:rsid w:val="005862FA"/>
    <w:rsid w:val="005864B0"/>
    <w:rsid w:val="00586F58"/>
    <w:rsid w:val="00587350"/>
    <w:rsid w:val="00587947"/>
    <w:rsid w:val="00587EFC"/>
    <w:rsid w:val="00590ADB"/>
    <w:rsid w:val="005911D8"/>
    <w:rsid w:val="0059211E"/>
    <w:rsid w:val="00594980"/>
    <w:rsid w:val="00596A77"/>
    <w:rsid w:val="005977C3"/>
    <w:rsid w:val="005979A4"/>
    <w:rsid w:val="00597F48"/>
    <w:rsid w:val="005A019F"/>
    <w:rsid w:val="005A01EE"/>
    <w:rsid w:val="005A02D5"/>
    <w:rsid w:val="005A0CA5"/>
    <w:rsid w:val="005A20EB"/>
    <w:rsid w:val="005A228B"/>
    <w:rsid w:val="005A25AC"/>
    <w:rsid w:val="005A41F1"/>
    <w:rsid w:val="005A4D67"/>
    <w:rsid w:val="005A6ADE"/>
    <w:rsid w:val="005A78CF"/>
    <w:rsid w:val="005A7F57"/>
    <w:rsid w:val="005B0688"/>
    <w:rsid w:val="005B0D39"/>
    <w:rsid w:val="005B3B8A"/>
    <w:rsid w:val="005B4209"/>
    <w:rsid w:val="005B4EA0"/>
    <w:rsid w:val="005B5089"/>
    <w:rsid w:val="005B54B9"/>
    <w:rsid w:val="005B5984"/>
    <w:rsid w:val="005B5FFA"/>
    <w:rsid w:val="005B6113"/>
    <w:rsid w:val="005B6FB2"/>
    <w:rsid w:val="005B79CB"/>
    <w:rsid w:val="005B7F0F"/>
    <w:rsid w:val="005C0B66"/>
    <w:rsid w:val="005C2DE5"/>
    <w:rsid w:val="005C2EAB"/>
    <w:rsid w:val="005C320E"/>
    <w:rsid w:val="005C4FFB"/>
    <w:rsid w:val="005C5524"/>
    <w:rsid w:val="005C6B05"/>
    <w:rsid w:val="005C7046"/>
    <w:rsid w:val="005C712F"/>
    <w:rsid w:val="005C73FB"/>
    <w:rsid w:val="005C7658"/>
    <w:rsid w:val="005D034C"/>
    <w:rsid w:val="005D06D0"/>
    <w:rsid w:val="005D0AD9"/>
    <w:rsid w:val="005D14B8"/>
    <w:rsid w:val="005D1DFA"/>
    <w:rsid w:val="005D3C1C"/>
    <w:rsid w:val="005D5110"/>
    <w:rsid w:val="005D540A"/>
    <w:rsid w:val="005D6A87"/>
    <w:rsid w:val="005D7051"/>
    <w:rsid w:val="005D7DE5"/>
    <w:rsid w:val="005D7FD9"/>
    <w:rsid w:val="005E1EAE"/>
    <w:rsid w:val="005E1F8C"/>
    <w:rsid w:val="005E2069"/>
    <w:rsid w:val="005E2B40"/>
    <w:rsid w:val="005E2B6B"/>
    <w:rsid w:val="005E2F1E"/>
    <w:rsid w:val="005E31F2"/>
    <w:rsid w:val="005E34C8"/>
    <w:rsid w:val="005E407F"/>
    <w:rsid w:val="005E40FB"/>
    <w:rsid w:val="005E42F3"/>
    <w:rsid w:val="005E44F1"/>
    <w:rsid w:val="005E4A50"/>
    <w:rsid w:val="005E7A8C"/>
    <w:rsid w:val="005E7C05"/>
    <w:rsid w:val="005F01C2"/>
    <w:rsid w:val="005F072A"/>
    <w:rsid w:val="005F0782"/>
    <w:rsid w:val="005F37E9"/>
    <w:rsid w:val="005F473D"/>
    <w:rsid w:val="005F4F0D"/>
    <w:rsid w:val="005F5526"/>
    <w:rsid w:val="005F57D7"/>
    <w:rsid w:val="005F67D3"/>
    <w:rsid w:val="005F6AAF"/>
    <w:rsid w:val="005F6CF9"/>
    <w:rsid w:val="0060025D"/>
    <w:rsid w:val="00600B97"/>
    <w:rsid w:val="0060207C"/>
    <w:rsid w:val="00602D31"/>
    <w:rsid w:val="00603A84"/>
    <w:rsid w:val="00603B42"/>
    <w:rsid w:val="006055EE"/>
    <w:rsid w:val="00606402"/>
    <w:rsid w:val="00606DAA"/>
    <w:rsid w:val="00607180"/>
    <w:rsid w:val="00610F52"/>
    <w:rsid w:val="006113BF"/>
    <w:rsid w:val="00613843"/>
    <w:rsid w:val="006145E8"/>
    <w:rsid w:val="006146BC"/>
    <w:rsid w:val="006149FA"/>
    <w:rsid w:val="00615707"/>
    <w:rsid w:val="00615AEF"/>
    <w:rsid w:val="00615F52"/>
    <w:rsid w:val="00616731"/>
    <w:rsid w:val="006168BB"/>
    <w:rsid w:val="00616B5D"/>
    <w:rsid w:val="00616E2B"/>
    <w:rsid w:val="00617287"/>
    <w:rsid w:val="00617A09"/>
    <w:rsid w:val="00617DD5"/>
    <w:rsid w:val="00620525"/>
    <w:rsid w:val="00620662"/>
    <w:rsid w:val="00622253"/>
    <w:rsid w:val="006237B8"/>
    <w:rsid w:val="0062426B"/>
    <w:rsid w:val="0062486F"/>
    <w:rsid w:val="00624D98"/>
    <w:rsid w:val="00625E06"/>
    <w:rsid w:val="0062653B"/>
    <w:rsid w:val="00626AE8"/>
    <w:rsid w:val="0062732E"/>
    <w:rsid w:val="0062795E"/>
    <w:rsid w:val="00630057"/>
    <w:rsid w:val="00630EC4"/>
    <w:rsid w:val="00631959"/>
    <w:rsid w:val="00631AD6"/>
    <w:rsid w:val="006322B2"/>
    <w:rsid w:val="0063347A"/>
    <w:rsid w:val="00634261"/>
    <w:rsid w:val="00635A7E"/>
    <w:rsid w:val="00635DE0"/>
    <w:rsid w:val="006403F9"/>
    <w:rsid w:val="00640BD9"/>
    <w:rsid w:val="00642765"/>
    <w:rsid w:val="00642821"/>
    <w:rsid w:val="006429B0"/>
    <w:rsid w:val="00645DEE"/>
    <w:rsid w:val="0064620B"/>
    <w:rsid w:val="00650028"/>
    <w:rsid w:val="00651361"/>
    <w:rsid w:val="00651DB8"/>
    <w:rsid w:val="0065273D"/>
    <w:rsid w:val="006531C7"/>
    <w:rsid w:val="006533BA"/>
    <w:rsid w:val="006555EC"/>
    <w:rsid w:val="00657144"/>
    <w:rsid w:val="006573B3"/>
    <w:rsid w:val="00660C07"/>
    <w:rsid w:val="006619EB"/>
    <w:rsid w:val="00662650"/>
    <w:rsid w:val="0066319E"/>
    <w:rsid w:val="0066345A"/>
    <w:rsid w:val="00663948"/>
    <w:rsid w:val="00664365"/>
    <w:rsid w:val="00664FAB"/>
    <w:rsid w:val="00664FCD"/>
    <w:rsid w:val="00665171"/>
    <w:rsid w:val="0066540C"/>
    <w:rsid w:val="00665509"/>
    <w:rsid w:val="00666572"/>
    <w:rsid w:val="00667A23"/>
    <w:rsid w:val="006700A0"/>
    <w:rsid w:val="0067091E"/>
    <w:rsid w:val="00670D07"/>
    <w:rsid w:val="006713A8"/>
    <w:rsid w:val="0067159B"/>
    <w:rsid w:val="00671FD7"/>
    <w:rsid w:val="006720D4"/>
    <w:rsid w:val="006750DA"/>
    <w:rsid w:val="0067526D"/>
    <w:rsid w:val="0067688C"/>
    <w:rsid w:val="00677494"/>
    <w:rsid w:val="006774AD"/>
    <w:rsid w:val="00677595"/>
    <w:rsid w:val="006808F4"/>
    <w:rsid w:val="00680A15"/>
    <w:rsid w:val="00680EF2"/>
    <w:rsid w:val="0068117C"/>
    <w:rsid w:val="006811C6"/>
    <w:rsid w:val="00681267"/>
    <w:rsid w:val="00682862"/>
    <w:rsid w:val="00682961"/>
    <w:rsid w:val="00682CCA"/>
    <w:rsid w:val="00683394"/>
    <w:rsid w:val="0068350F"/>
    <w:rsid w:val="006838D7"/>
    <w:rsid w:val="006855EF"/>
    <w:rsid w:val="00686479"/>
    <w:rsid w:val="00687446"/>
    <w:rsid w:val="00687593"/>
    <w:rsid w:val="00690231"/>
    <w:rsid w:val="00690F2B"/>
    <w:rsid w:val="006914F1"/>
    <w:rsid w:val="00691C61"/>
    <w:rsid w:val="00692005"/>
    <w:rsid w:val="00692BA4"/>
    <w:rsid w:val="00694613"/>
    <w:rsid w:val="00694F61"/>
    <w:rsid w:val="006957BC"/>
    <w:rsid w:val="006957F3"/>
    <w:rsid w:val="0069675F"/>
    <w:rsid w:val="00696BDB"/>
    <w:rsid w:val="006977FD"/>
    <w:rsid w:val="006A04E7"/>
    <w:rsid w:val="006A1B51"/>
    <w:rsid w:val="006A2174"/>
    <w:rsid w:val="006A427C"/>
    <w:rsid w:val="006A43CF"/>
    <w:rsid w:val="006A480E"/>
    <w:rsid w:val="006A6C10"/>
    <w:rsid w:val="006A79B3"/>
    <w:rsid w:val="006B0CBB"/>
    <w:rsid w:val="006B12C9"/>
    <w:rsid w:val="006B16B0"/>
    <w:rsid w:val="006B253D"/>
    <w:rsid w:val="006B32FA"/>
    <w:rsid w:val="006B3707"/>
    <w:rsid w:val="006B3FC6"/>
    <w:rsid w:val="006B4AFF"/>
    <w:rsid w:val="006B4FFD"/>
    <w:rsid w:val="006B52E0"/>
    <w:rsid w:val="006B53E1"/>
    <w:rsid w:val="006B568E"/>
    <w:rsid w:val="006B5D68"/>
    <w:rsid w:val="006B67BF"/>
    <w:rsid w:val="006B7990"/>
    <w:rsid w:val="006C03D0"/>
    <w:rsid w:val="006C1625"/>
    <w:rsid w:val="006C1726"/>
    <w:rsid w:val="006C2A48"/>
    <w:rsid w:val="006C2AC1"/>
    <w:rsid w:val="006C2EB4"/>
    <w:rsid w:val="006C3260"/>
    <w:rsid w:val="006C33B3"/>
    <w:rsid w:val="006C3BB8"/>
    <w:rsid w:val="006C40A1"/>
    <w:rsid w:val="006C48B7"/>
    <w:rsid w:val="006C52D5"/>
    <w:rsid w:val="006C5BD8"/>
    <w:rsid w:val="006C66D1"/>
    <w:rsid w:val="006C6851"/>
    <w:rsid w:val="006C6876"/>
    <w:rsid w:val="006C6E5A"/>
    <w:rsid w:val="006C7831"/>
    <w:rsid w:val="006C7C60"/>
    <w:rsid w:val="006D0632"/>
    <w:rsid w:val="006D1621"/>
    <w:rsid w:val="006D1A15"/>
    <w:rsid w:val="006D2130"/>
    <w:rsid w:val="006D241E"/>
    <w:rsid w:val="006D2E99"/>
    <w:rsid w:val="006D4297"/>
    <w:rsid w:val="006D4ACC"/>
    <w:rsid w:val="006D5699"/>
    <w:rsid w:val="006D57F6"/>
    <w:rsid w:val="006D5CA6"/>
    <w:rsid w:val="006D627D"/>
    <w:rsid w:val="006D6696"/>
    <w:rsid w:val="006D7786"/>
    <w:rsid w:val="006D7DFE"/>
    <w:rsid w:val="006E0F57"/>
    <w:rsid w:val="006E16EF"/>
    <w:rsid w:val="006E32DA"/>
    <w:rsid w:val="006E385E"/>
    <w:rsid w:val="006E3D34"/>
    <w:rsid w:val="006E465A"/>
    <w:rsid w:val="006E4F0B"/>
    <w:rsid w:val="006E619E"/>
    <w:rsid w:val="006E6C80"/>
    <w:rsid w:val="006E710C"/>
    <w:rsid w:val="006E7521"/>
    <w:rsid w:val="006E7645"/>
    <w:rsid w:val="006E77CD"/>
    <w:rsid w:val="006F0813"/>
    <w:rsid w:val="006F103A"/>
    <w:rsid w:val="006F24CD"/>
    <w:rsid w:val="006F304F"/>
    <w:rsid w:val="006F3330"/>
    <w:rsid w:val="006F3471"/>
    <w:rsid w:val="006F4820"/>
    <w:rsid w:val="006F623B"/>
    <w:rsid w:val="006F74E3"/>
    <w:rsid w:val="006F7815"/>
    <w:rsid w:val="007007CB"/>
    <w:rsid w:val="00701128"/>
    <w:rsid w:val="007016F4"/>
    <w:rsid w:val="00701BB1"/>
    <w:rsid w:val="007027C6"/>
    <w:rsid w:val="007036CB"/>
    <w:rsid w:val="00703758"/>
    <w:rsid w:val="007040BC"/>
    <w:rsid w:val="007040C0"/>
    <w:rsid w:val="00704154"/>
    <w:rsid w:val="0070419F"/>
    <w:rsid w:val="0070426A"/>
    <w:rsid w:val="0070445A"/>
    <w:rsid w:val="007048D8"/>
    <w:rsid w:val="007051E0"/>
    <w:rsid w:val="0070715A"/>
    <w:rsid w:val="00707493"/>
    <w:rsid w:val="00710515"/>
    <w:rsid w:val="00710BA9"/>
    <w:rsid w:val="00710D25"/>
    <w:rsid w:val="0071170E"/>
    <w:rsid w:val="00711A02"/>
    <w:rsid w:val="00711B41"/>
    <w:rsid w:val="00712520"/>
    <w:rsid w:val="00712AFA"/>
    <w:rsid w:val="00713172"/>
    <w:rsid w:val="00713AE1"/>
    <w:rsid w:val="00714481"/>
    <w:rsid w:val="0071485E"/>
    <w:rsid w:val="00715485"/>
    <w:rsid w:val="0071549F"/>
    <w:rsid w:val="00715E44"/>
    <w:rsid w:val="00716E7D"/>
    <w:rsid w:val="007174A4"/>
    <w:rsid w:val="00717FB9"/>
    <w:rsid w:val="007201DB"/>
    <w:rsid w:val="0072031D"/>
    <w:rsid w:val="00721EA6"/>
    <w:rsid w:val="007225C7"/>
    <w:rsid w:val="00722613"/>
    <w:rsid w:val="007227A9"/>
    <w:rsid w:val="00722D65"/>
    <w:rsid w:val="00722D9F"/>
    <w:rsid w:val="00723E77"/>
    <w:rsid w:val="00724CB7"/>
    <w:rsid w:val="007251A1"/>
    <w:rsid w:val="0072524B"/>
    <w:rsid w:val="00726A6F"/>
    <w:rsid w:val="00726F84"/>
    <w:rsid w:val="00727223"/>
    <w:rsid w:val="007303E6"/>
    <w:rsid w:val="0073075F"/>
    <w:rsid w:val="007307EF"/>
    <w:rsid w:val="00731854"/>
    <w:rsid w:val="00733B20"/>
    <w:rsid w:val="00735029"/>
    <w:rsid w:val="0073526C"/>
    <w:rsid w:val="007358D5"/>
    <w:rsid w:val="00735B7E"/>
    <w:rsid w:val="00735BC0"/>
    <w:rsid w:val="00736687"/>
    <w:rsid w:val="00737738"/>
    <w:rsid w:val="00737D7C"/>
    <w:rsid w:val="00737E92"/>
    <w:rsid w:val="007405A0"/>
    <w:rsid w:val="00740CB7"/>
    <w:rsid w:val="00741186"/>
    <w:rsid w:val="00741783"/>
    <w:rsid w:val="0074395C"/>
    <w:rsid w:val="007445F8"/>
    <w:rsid w:val="00744C44"/>
    <w:rsid w:val="007464AE"/>
    <w:rsid w:val="0074721D"/>
    <w:rsid w:val="007478D0"/>
    <w:rsid w:val="00747A85"/>
    <w:rsid w:val="0075028C"/>
    <w:rsid w:val="007502FC"/>
    <w:rsid w:val="00752618"/>
    <w:rsid w:val="00752641"/>
    <w:rsid w:val="007528E0"/>
    <w:rsid w:val="00753C1A"/>
    <w:rsid w:val="00753CE3"/>
    <w:rsid w:val="00756A73"/>
    <w:rsid w:val="00761134"/>
    <w:rsid w:val="0076129F"/>
    <w:rsid w:val="007614B8"/>
    <w:rsid w:val="0076161E"/>
    <w:rsid w:val="00762672"/>
    <w:rsid w:val="007636BE"/>
    <w:rsid w:val="00763ACE"/>
    <w:rsid w:val="00763F2C"/>
    <w:rsid w:val="007642C5"/>
    <w:rsid w:val="00764ABB"/>
    <w:rsid w:val="00767B60"/>
    <w:rsid w:val="00770142"/>
    <w:rsid w:val="0077073E"/>
    <w:rsid w:val="00770AA6"/>
    <w:rsid w:val="00770AC8"/>
    <w:rsid w:val="00771D17"/>
    <w:rsid w:val="0077464B"/>
    <w:rsid w:val="007754A0"/>
    <w:rsid w:val="00775D64"/>
    <w:rsid w:val="0077699E"/>
    <w:rsid w:val="00776AB7"/>
    <w:rsid w:val="00780990"/>
    <w:rsid w:val="00780C56"/>
    <w:rsid w:val="00781804"/>
    <w:rsid w:val="00781DBD"/>
    <w:rsid w:val="0078234A"/>
    <w:rsid w:val="00782463"/>
    <w:rsid w:val="00782FA1"/>
    <w:rsid w:val="00782FBA"/>
    <w:rsid w:val="00783117"/>
    <w:rsid w:val="00783F20"/>
    <w:rsid w:val="007841E5"/>
    <w:rsid w:val="00785C97"/>
    <w:rsid w:val="00785CE6"/>
    <w:rsid w:val="007863BA"/>
    <w:rsid w:val="007868EE"/>
    <w:rsid w:val="00786AAA"/>
    <w:rsid w:val="00787255"/>
    <w:rsid w:val="00787C64"/>
    <w:rsid w:val="0079053C"/>
    <w:rsid w:val="007915BA"/>
    <w:rsid w:val="0079182F"/>
    <w:rsid w:val="00792686"/>
    <w:rsid w:val="00792BED"/>
    <w:rsid w:val="0079341B"/>
    <w:rsid w:val="00793BFE"/>
    <w:rsid w:val="00794E22"/>
    <w:rsid w:val="00795869"/>
    <w:rsid w:val="00796848"/>
    <w:rsid w:val="00796A40"/>
    <w:rsid w:val="00796C03"/>
    <w:rsid w:val="00797058"/>
    <w:rsid w:val="0079764B"/>
    <w:rsid w:val="007A07A5"/>
    <w:rsid w:val="007A11AF"/>
    <w:rsid w:val="007A1BD9"/>
    <w:rsid w:val="007A1CDE"/>
    <w:rsid w:val="007A2C41"/>
    <w:rsid w:val="007A3442"/>
    <w:rsid w:val="007A38EE"/>
    <w:rsid w:val="007A4064"/>
    <w:rsid w:val="007A4D43"/>
    <w:rsid w:val="007A5C6B"/>
    <w:rsid w:val="007A5F1C"/>
    <w:rsid w:val="007A66BB"/>
    <w:rsid w:val="007A7096"/>
    <w:rsid w:val="007A7AC4"/>
    <w:rsid w:val="007B039F"/>
    <w:rsid w:val="007B0A67"/>
    <w:rsid w:val="007B0E79"/>
    <w:rsid w:val="007B172C"/>
    <w:rsid w:val="007B2298"/>
    <w:rsid w:val="007B2F42"/>
    <w:rsid w:val="007B3B37"/>
    <w:rsid w:val="007B3B5C"/>
    <w:rsid w:val="007B3D8C"/>
    <w:rsid w:val="007B40BE"/>
    <w:rsid w:val="007B4B0F"/>
    <w:rsid w:val="007B66A3"/>
    <w:rsid w:val="007B76E3"/>
    <w:rsid w:val="007B76EA"/>
    <w:rsid w:val="007C0744"/>
    <w:rsid w:val="007C0916"/>
    <w:rsid w:val="007C0DC5"/>
    <w:rsid w:val="007C1AAE"/>
    <w:rsid w:val="007C25C1"/>
    <w:rsid w:val="007C2D6B"/>
    <w:rsid w:val="007C329C"/>
    <w:rsid w:val="007C33D1"/>
    <w:rsid w:val="007C37CA"/>
    <w:rsid w:val="007C3812"/>
    <w:rsid w:val="007C4DB5"/>
    <w:rsid w:val="007C4F7F"/>
    <w:rsid w:val="007C5685"/>
    <w:rsid w:val="007C6591"/>
    <w:rsid w:val="007C66FB"/>
    <w:rsid w:val="007D0005"/>
    <w:rsid w:val="007D0A57"/>
    <w:rsid w:val="007D21A6"/>
    <w:rsid w:val="007D2E93"/>
    <w:rsid w:val="007D366B"/>
    <w:rsid w:val="007D4EB5"/>
    <w:rsid w:val="007D52B2"/>
    <w:rsid w:val="007D54D7"/>
    <w:rsid w:val="007D6075"/>
    <w:rsid w:val="007D6CF6"/>
    <w:rsid w:val="007D7CE5"/>
    <w:rsid w:val="007E0639"/>
    <w:rsid w:val="007E2D14"/>
    <w:rsid w:val="007E361A"/>
    <w:rsid w:val="007E386C"/>
    <w:rsid w:val="007E38A5"/>
    <w:rsid w:val="007E3DCE"/>
    <w:rsid w:val="007E3E70"/>
    <w:rsid w:val="007E4A55"/>
    <w:rsid w:val="007E5418"/>
    <w:rsid w:val="007E62E9"/>
    <w:rsid w:val="007E69DA"/>
    <w:rsid w:val="007F1D23"/>
    <w:rsid w:val="007F229A"/>
    <w:rsid w:val="007F3567"/>
    <w:rsid w:val="007F3B54"/>
    <w:rsid w:val="007F40AD"/>
    <w:rsid w:val="007F4548"/>
    <w:rsid w:val="007F4B95"/>
    <w:rsid w:val="007F4E40"/>
    <w:rsid w:val="007F66EC"/>
    <w:rsid w:val="007F682A"/>
    <w:rsid w:val="007F6B7D"/>
    <w:rsid w:val="007F712B"/>
    <w:rsid w:val="00800167"/>
    <w:rsid w:val="00800ED1"/>
    <w:rsid w:val="00801103"/>
    <w:rsid w:val="00801B07"/>
    <w:rsid w:val="00801F7B"/>
    <w:rsid w:val="0080251B"/>
    <w:rsid w:val="008027F1"/>
    <w:rsid w:val="00803289"/>
    <w:rsid w:val="0080351D"/>
    <w:rsid w:val="00803810"/>
    <w:rsid w:val="00803861"/>
    <w:rsid w:val="00803F18"/>
    <w:rsid w:val="00804313"/>
    <w:rsid w:val="00804F04"/>
    <w:rsid w:val="008058E4"/>
    <w:rsid w:val="008067CA"/>
    <w:rsid w:val="00807126"/>
    <w:rsid w:val="008073E7"/>
    <w:rsid w:val="00807BCC"/>
    <w:rsid w:val="00810927"/>
    <w:rsid w:val="00810E86"/>
    <w:rsid w:val="0081188A"/>
    <w:rsid w:val="008120AD"/>
    <w:rsid w:val="00812918"/>
    <w:rsid w:val="00812F1D"/>
    <w:rsid w:val="00814791"/>
    <w:rsid w:val="00814809"/>
    <w:rsid w:val="00814913"/>
    <w:rsid w:val="00814A09"/>
    <w:rsid w:val="00814FFE"/>
    <w:rsid w:val="00815C0B"/>
    <w:rsid w:val="0081667F"/>
    <w:rsid w:val="00816E14"/>
    <w:rsid w:val="0081715A"/>
    <w:rsid w:val="00817618"/>
    <w:rsid w:val="00817DB9"/>
    <w:rsid w:val="00820013"/>
    <w:rsid w:val="00820A3E"/>
    <w:rsid w:val="00820EA6"/>
    <w:rsid w:val="00821DCD"/>
    <w:rsid w:val="00822D3B"/>
    <w:rsid w:val="00822EC2"/>
    <w:rsid w:val="00823490"/>
    <w:rsid w:val="00823672"/>
    <w:rsid w:val="00823D01"/>
    <w:rsid w:val="008259A2"/>
    <w:rsid w:val="0082763E"/>
    <w:rsid w:val="00830514"/>
    <w:rsid w:val="008306C2"/>
    <w:rsid w:val="008307B1"/>
    <w:rsid w:val="00830A4B"/>
    <w:rsid w:val="00830B78"/>
    <w:rsid w:val="00831082"/>
    <w:rsid w:val="0083125F"/>
    <w:rsid w:val="00831722"/>
    <w:rsid w:val="00831B55"/>
    <w:rsid w:val="00831C36"/>
    <w:rsid w:val="008344DC"/>
    <w:rsid w:val="00834688"/>
    <w:rsid w:val="00834AC4"/>
    <w:rsid w:val="00835FBB"/>
    <w:rsid w:val="00837744"/>
    <w:rsid w:val="00837F8A"/>
    <w:rsid w:val="0084071F"/>
    <w:rsid w:val="00840FBB"/>
    <w:rsid w:val="008439A0"/>
    <w:rsid w:val="00843CD3"/>
    <w:rsid w:val="0084406D"/>
    <w:rsid w:val="00845571"/>
    <w:rsid w:val="008456C4"/>
    <w:rsid w:val="0084574E"/>
    <w:rsid w:val="008462BC"/>
    <w:rsid w:val="00846A99"/>
    <w:rsid w:val="00847616"/>
    <w:rsid w:val="00847B0C"/>
    <w:rsid w:val="00847C2E"/>
    <w:rsid w:val="00847F11"/>
    <w:rsid w:val="00850B04"/>
    <w:rsid w:val="00850B39"/>
    <w:rsid w:val="00851BF9"/>
    <w:rsid w:val="00851F7C"/>
    <w:rsid w:val="00852029"/>
    <w:rsid w:val="00853299"/>
    <w:rsid w:val="00853458"/>
    <w:rsid w:val="00853BC6"/>
    <w:rsid w:val="00853F20"/>
    <w:rsid w:val="00854184"/>
    <w:rsid w:val="00855417"/>
    <w:rsid w:val="0085644B"/>
    <w:rsid w:val="0085664C"/>
    <w:rsid w:val="008566DF"/>
    <w:rsid w:val="0085706A"/>
    <w:rsid w:val="00860771"/>
    <w:rsid w:val="00860E09"/>
    <w:rsid w:val="00861139"/>
    <w:rsid w:val="00861513"/>
    <w:rsid w:val="00861837"/>
    <w:rsid w:val="00861C0C"/>
    <w:rsid w:val="00861DB4"/>
    <w:rsid w:val="00861F35"/>
    <w:rsid w:val="008622FC"/>
    <w:rsid w:val="008624FD"/>
    <w:rsid w:val="00862528"/>
    <w:rsid w:val="00862A0E"/>
    <w:rsid w:val="00862B4E"/>
    <w:rsid w:val="00864CA6"/>
    <w:rsid w:val="00865136"/>
    <w:rsid w:val="008652E5"/>
    <w:rsid w:val="00865CEA"/>
    <w:rsid w:val="00865FC9"/>
    <w:rsid w:val="008661E5"/>
    <w:rsid w:val="00867462"/>
    <w:rsid w:val="0087252A"/>
    <w:rsid w:val="00872A79"/>
    <w:rsid w:val="008732B4"/>
    <w:rsid w:val="008736B5"/>
    <w:rsid w:val="0087396D"/>
    <w:rsid w:val="008749F7"/>
    <w:rsid w:val="00875068"/>
    <w:rsid w:val="00877AB0"/>
    <w:rsid w:val="00877B4D"/>
    <w:rsid w:val="00880375"/>
    <w:rsid w:val="0088098D"/>
    <w:rsid w:val="00880F06"/>
    <w:rsid w:val="0088154F"/>
    <w:rsid w:val="008828A0"/>
    <w:rsid w:val="0088305F"/>
    <w:rsid w:val="00883B7D"/>
    <w:rsid w:val="00883BC7"/>
    <w:rsid w:val="008846AA"/>
    <w:rsid w:val="0088490D"/>
    <w:rsid w:val="008855C4"/>
    <w:rsid w:val="00885DE2"/>
    <w:rsid w:val="00885EFF"/>
    <w:rsid w:val="00885F2F"/>
    <w:rsid w:val="00886A12"/>
    <w:rsid w:val="00887E99"/>
    <w:rsid w:val="00891704"/>
    <w:rsid w:val="00892268"/>
    <w:rsid w:val="00892EF0"/>
    <w:rsid w:val="008942F3"/>
    <w:rsid w:val="00894669"/>
    <w:rsid w:val="00895207"/>
    <w:rsid w:val="00895ECA"/>
    <w:rsid w:val="00896325"/>
    <w:rsid w:val="008965D1"/>
    <w:rsid w:val="00896825"/>
    <w:rsid w:val="00897809"/>
    <w:rsid w:val="008A0290"/>
    <w:rsid w:val="008A2258"/>
    <w:rsid w:val="008A2457"/>
    <w:rsid w:val="008A341E"/>
    <w:rsid w:val="008A3DB5"/>
    <w:rsid w:val="008A4AB0"/>
    <w:rsid w:val="008A4F64"/>
    <w:rsid w:val="008A71FF"/>
    <w:rsid w:val="008A73A9"/>
    <w:rsid w:val="008A75CC"/>
    <w:rsid w:val="008B0EF9"/>
    <w:rsid w:val="008B106B"/>
    <w:rsid w:val="008B317F"/>
    <w:rsid w:val="008B3373"/>
    <w:rsid w:val="008B429A"/>
    <w:rsid w:val="008B4619"/>
    <w:rsid w:val="008B4AEE"/>
    <w:rsid w:val="008B4EC3"/>
    <w:rsid w:val="008B5C81"/>
    <w:rsid w:val="008B5D1A"/>
    <w:rsid w:val="008B5DEA"/>
    <w:rsid w:val="008B6FC3"/>
    <w:rsid w:val="008B706B"/>
    <w:rsid w:val="008B736E"/>
    <w:rsid w:val="008B7AF1"/>
    <w:rsid w:val="008B7FDE"/>
    <w:rsid w:val="008C0AA3"/>
    <w:rsid w:val="008C18D4"/>
    <w:rsid w:val="008C3DFD"/>
    <w:rsid w:val="008C5277"/>
    <w:rsid w:val="008C64CA"/>
    <w:rsid w:val="008C6E5E"/>
    <w:rsid w:val="008C7944"/>
    <w:rsid w:val="008C7C5E"/>
    <w:rsid w:val="008C7DF7"/>
    <w:rsid w:val="008D0889"/>
    <w:rsid w:val="008D0BF4"/>
    <w:rsid w:val="008D0F80"/>
    <w:rsid w:val="008D15F7"/>
    <w:rsid w:val="008D17C1"/>
    <w:rsid w:val="008D201A"/>
    <w:rsid w:val="008D21A3"/>
    <w:rsid w:val="008D37B8"/>
    <w:rsid w:val="008D3A72"/>
    <w:rsid w:val="008D3E04"/>
    <w:rsid w:val="008D50B5"/>
    <w:rsid w:val="008D7A8A"/>
    <w:rsid w:val="008D7F86"/>
    <w:rsid w:val="008E0A72"/>
    <w:rsid w:val="008E0F14"/>
    <w:rsid w:val="008E151E"/>
    <w:rsid w:val="008E1760"/>
    <w:rsid w:val="008E1A27"/>
    <w:rsid w:val="008E333F"/>
    <w:rsid w:val="008E3658"/>
    <w:rsid w:val="008E398F"/>
    <w:rsid w:val="008E3E76"/>
    <w:rsid w:val="008E406B"/>
    <w:rsid w:val="008E506C"/>
    <w:rsid w:val="008E6AD6"/>
    <w:rsid w:val="008E71D6"/>
    <w:rsid w:val="008E765F"/>
    <w:rsid w:val="008E7E45"/>
    <w:rsid w:val="008F0499"/>
    <w:rsid w:val="008F0B62"/>
    <w:rsid w:val="008F0E85"/>
    <w:rsid w:val="008F1916"/>
    <w:rsid w:val="008F1C41"/>
    <w:rsid w:val="008F2F3B"/>
    <w:rsid w:val="008F3309"/>
    <w:rsid w:val="008F3A6C"/>
    <w:rsid w:val="008F428D"/>
    <w:rsid w:val="008F4343"/>
    <w:rsid w:val="008F479C"/>
    <w:rsid w:val="008F4C31"/>
    <w:rsid w:val="008F5027"/>
    <w:rsid w:val="008F5357"/>
    <w:rsid w:val="008F5370"/>
    <w:rsid w:val="008F5BC3"/>
    <w:rsid w:val="008F5E25"/>
    <w:rsid w:val="008F6920"/>
    <w:rsid w:val="00901BC7"/>
    <w:rsid w:val="00901EA4"/>
    <w:rsid w:val="0090245D"/>
    <w:rsid w:val="00903B75"/>
    <w:rsid w:val="0090444B"/>
    <w:rsid w:val="00904456"/>
    <w:rsid w:val="00905016"/>
    <w:rsid w:val="009053BA"/>
    <w:rsid w:val="00906D0E"/>
    <w:rsid w:val="00906F3A"/>
    <w:rsid w:val="009074CD"/>
    <w:rsid w:val="0090784D"/>
    <w:rsid w:val="00907FA9"/>
    <w:rsid w:val="0091072A"/>
    <w:rsid w:val="0091097E"/>
    <w:rsid w:val="009126B9"/>
    <w:rsid w:val="0091272A"/>
    <w:rsid w:val="00914708"/>
    <w:rsid w:val="00915749"/>
    <w:rsid w:val="00915AAF"/>
    <w:rsid w:val="00916185"/>
    <w:rsid w:val="00916FCA"/>
    <w:rsid w:val="00917468"/>
    <w:rsid w:val="00917AAC"/>
    <w:rsid w:val="00917B69"/>
    <w:rsid w:val="00917E3B"/>
    <w:rsid w:val="0092058D"/>
    <w:rsid w:val="00920B4D"/>
    <w:rsid w:val="00922087"/>
    <w:rsid w:val="00922D81"/>
    <w:rsid w:val="0092350A"/>
    <w:rsid w:val="00923683"/>
    <w:rsid w:val="00923E85"/>
    <w:rsid w:val="00924B04"/>
    <w:rsid w:val="00924DF6"/>
    <w:rsid w:val="009268D8"/>
    <w:rsid w:val="00927E0F"/>
    <w:rsid w:val="009306BE"/>
    <w:rsid w:val="00931BB0"/>
    <w:rsid w:val="0093201B"/>
    <w:rsid w:val="00932A40"/>
    <w:rsid w:val="00932F4C"/>
    <w:rsid w:val="00933357"/>
    <w:rsid w:val="009344AB"/>
    <w:rsid w:val="00934BFF"/>
    <w:rsid w:val="00935AB9"/>
    <w:rsid w:val="00935D43"/>
    <w:rsid w:val="009365D3"/>
    <w:rsid w:val="00936749"/>
    <w:rsid w:val="0094026A"/>
    <w:rsid w:val="009404FE"/>
    <w:rsid w:val="00941615"/>
    <w:rsid w:val="00941FD3"/>
    <w:rsid w:val="00942418"/>
    <w:rsid w:val="00944A5B"/>
    <w:rsid w:val="00944AF0"/>
    <w:rsid w:val="00944FE8"/>
    <w:rsid w:val="00945105"/>
    <w:rsid w:val="00947308"/>
    <w:rsid w:val="00947D9E"/>
    <w:rsid w:val="00950B60"/>
    <w:rsid w:val="00950E35"/>
    <w:rsid w:val="00951B34"/>
    <w:rsid w:val="00951EC0"/>
    <w:rsid w:val="009525E5"/>
    <w:rsid w:val="009534BA"/>
    <w:rsid w:val="00954D17"/>
    <w:rsid w:val="009551F7"/>
    <w:rsid w:val="009552F9"/>
    <w:rsid w:val="00955A13"/>
    <w:rsid w:val="009560F0"/>
    <w:rsid w:val="00956214"/>
    <w:rsid w:val="00956901"/>
    <w:rsid w:val="00960A62"/>
    <w:rsid w:val="00961E1A"/>
    <w:rsid w:val="009622ED"/>
    <w:rsid w:val="00964EE8"/>
    <w:rsid w:val="00965984"/>
    <w:rsid w:val="00965E84"/>
    <w:rsid w:val="00966F9B"/>
    <w:rsid w:val="00967491"/>
    <w:rsid w:val="00967A86"/>
    <w:rsid w:val="00967CC3"/>
    <w:rsid w:val="0097092B"/>
    <w:rsid w:val="00971C1C"/>
    <w:rsid w:val="009720A2"/>
    <w:rsid w:val="00972A17"/>
    <w:rsid w:val="009735B1"/>
    <w:rsid w:val="009747D3"/>
    <w:rsid w:val="00975088"/>
    <w:rsid w:val="00975279"/>
    <w:rsid w:val="009756E2"/>
    <w:rsid w:val="00975EA5"/>
    <w:rsid w:val="0097662B"/>
    <w:rsid w:val="00976741"/>
    <w:rsid w:val="0097729F"/>
    <w:rsid w:val="00977567"/>
    <w:rsid w:val="00980217"/>
    <w:rsid w:val="0098057F"/>
    <w:rsid w:val="00980AD7"/>
    <w:rsid w:val="009818E6"/>
    <w:rsid w:val="00981F11"/>
    <w:rsid w:val="009830FE"/>
    <w:rsid w:val="009839D8"/>
    <w:rsid w:val="00983BA9"/>
    <w:rsid w:val="009842EE"/>
    <w:rsid w:val="00984482"/>
    <w:rsid w:val="00986D60"/>
    <w:rsid w:val="009874FE"/>
    <w:rsid w:val="00987947"/>
    <w:rsid w:val="009879DD"/>
    <w:rsid w:val="00987E01"/>
    <w:rsid w:val="00990704"/>
    <w:rsid w:val="009911AD"/>
    <w:rsid w:val="009916D1"/>
    <w:rsid w:val="00991C51"/>
    <w:rsid w:val="00992378"/>
    <w:rsid w:val="0099489D"/>
    <w:rsid w:val="00994E33"/>
    <w:rsid w:val="00995168"/>
    <w:rsid w:val="009964E7"/>
    <w:rsid w:val="00996C9E"/>
    <w:rsid w:val="00997862"/>
    <w:rsid w:val="00997B8F"/>
    <w:rsid w:val="009A1134"/>
    <w:rsid w:val="009A2CB9"/>
    <w:rsid w:val="009A2D22"/>
    <w:rsid w:val="009A3636"/>
    <w:rsid w:val="009A45B8"/>
    <w:rsid w:val="009A4816"/>
    <w:rsid w:val="009A4950"/>
    <w:rsid w:val="009A6986"/>
    <w:rsid w:val="009A75BB"/>
    <w:rsid w:val="009B0763"/>
    <w:rsid w:val="009B1876"/>
    <w:rsid w:val="009B1DD1"/>
    <w:rsid w:val="009B386E"/>
    <w:rsid w:val="009B407A"/>
    <w:rsid w:val="009B7117"/>
    <w:rsid w:val="009B7737"/>
    <w:rsid w:val="009B7CC7"/>
    <w:rsid w:val="009C01AA"/>
    <w:rsid w:val="009C0BF8"/>
    <w:rsid w:val="009C0F12"/>
    <w:rsid w:val="009C0F28"/>
    <w:rsid w:val="009C1CB5"/>
    <w:rsid w:val="009C479C"/>
    <w:rsid w:val="009C4F89"/>
    <w:rsid w:val="009C5210"/>
    <w:rsid w:val="009C53FD"/>
    <w:rsid w:val="009C5DA4"/>
    <w:rsid w:val="009C61C8"/>
    <w:rsid w:val="009C6D79"/>
    <w:rsid w:val="009C6FFF"/>
    <w:rsid w:val="009C7C71"/>
    <w:rsid w:val="009D0C25"/>
    <w:rsid w:val="009D0E5F"/>
    <w:rsid w:val="009D1885"/>
    <w:rsid w:val="009D3AC5"/>
    <w:rsid w:val="009D437E"/>
    <w:rsid w:val="009D47DE"/>
    <w:rsid w:val="009D49CE"/>
    <w:rsid w:val="009D4A11"/>
    <w:rsid w:val="009D55D3"/>
    <w:rsid w:val="009D5CC9"/>
    <w:rsid w:val="009D5D46"/>
    <w:rsid w:val="009D7AAF"/>
    <w:rsid w:val="009E01D6"/>
    <w:rsid w:val="009E14A5"/>
    <w:rsid w:val="009E1510"/>
    <w:rsid w:val="009E15F4"/>
    <w:rsid w:val="009E1AAE"/>
    <w:rsid w:val="009E250D"/>
    <w:rsid w:val="009E31CC"/>
    <w:rsid w:val="009E328A"/>
    <w:rsid w:val="009E3B65"/>
    <w:rsid w:val="009E4D20"/>
    <w:rsid w:val="009E5208"/>
    <w:rsid w:val="009E540F"/>
    <w:rsid w:val="009E561B"/>
    <w:rsid w:val="009E5EE5"/>
    <w:rsid w:val="009E6953"/>
    <w:rsid w:val="009F04E3"/>
    <w:rsid w:val="009F075F"/>
    <w:rsid w:val="009F0961"/>
    <w:rsid w:val="009F1A45"/>
    <w:rsid w:val="009F2446"/>
    <w:rsid w:val="009F3389"/>
    <w:rsid w:val="009F3B11"/>
    <w:rsid w:val="009F4818"/>
    <w:rsid w:val="009F51CC"/>
    <w:rsid w:val="009F5747"/>
    <w:rsid w:val="009F5B3B"/>
    <w:rsid w:val="009F5C12"/>
    <w:rsid w:val="009F61A7"/>
    <w:rsid w:val="009F6587"/>
    <w:rsid w:val="009F68BE"/>
    <w:rsid w:val="009F7064"/>
    <w:rsid w:val="009F7417"/>
    <w:rsid w:val="009F7601"/>
    <w:rsid w:val="009F77CA"/>
    <w:rsid w:val="00A00E97"/>
    <w:rsid w:val="00A01417"/>
    <w:rsid w:val="00A01B3A"/>
    <w:rsid w:val="00A02152"/>
    <w:rsid w:val="00A02439"/>
    <w:rsid w:val="00A0340C"/>
    <w:rsid w:val="00A034E4"/>
    <w:rsid w:val="00A03FC9"/>
    <w:rsid w:val="00A04176"/>
    <w:rsid w:val="00A04DAC"/>
    <w:rsid w:val="00A066AB"/>
    <w:rsid w:val="00A07712"/>
    <w:rsid w:val="00A10502"/>
    <w:rsid w:val="00A1122C"/>
    <w:rsid w:val="00A11377"/>
    <w:rsid w:val="00A12799"/>
    <w:rsid w:val="00A12EDC"/>
    <w:rsid w:val="00A13532"/>
    <w:rsid w:val="00A13D21"/>
    <w:rsid w:val="00A13FE3"/>
    <w:rsid w:val="00A14017"/>
    <w:rsid w:val="00A144E6"/>
    <w:rsid w:val="00A149A4"/>
    <w:rsid w:val="00A15E17"/>
    <w:rsid w:val="00A1602D"/>
    <w:rsid w:val="00A16908"/>
    <w:rsid w:val="00A16B0A"/>
    <w:rsid w:val="00A17C4B"/>
    <w:rsid w:val="00A202CD"/>
    <w:rsid w:val="00A20A1A"/>
    <w:rsid w:val="00A21C09"/>
    <w:rsid w:val="00A22881"/>
    <w:rsid w:val="00A23392"/>
    <w:rsid w:val="00A23898"/>
    <w:rsid w:val="00A23A0D"/>
    <w:rsid w:val="00A24D9F"/>
    <w:rsid w:val="00A254FF"/>
    <w:rsid w:val="00A26C67"/>
    <w:rsid w:val="00A2760B"/>
    <w:rsid w:val="00A278EF"/>
    <w:rsid w:val="00A27C66"/>
    <w:rsid w:val="00A3045C"/>
    <w:rsid w:val="00A30EE2"/>
    <w:rsid w:val="00A3119D"/>
    <w:rsid w:val="00A319F8"/>
    <w:rsid w:val="00A3208E"/>
    <w:rsid w:val="00A327CE"/>
    <w:rsid w:val="00A331CB"/>
    <w:rsid w:val="00A3437D"/>
    <w:rsid w:val="00A356E7"/>
    <w:rsid w:val="00A365F1"/>
    <w:rsid w:val="00A36CA2"/>
    <w:rsid w:val="00A37D87"/>
    <w:rsid w:val="00A40A8F"/>
    <w:rsid w:val="00A41790"/>
    <w:rsid w:val="00A41A5B"/>
    <w:rsid w:val="00A42C3F"/>
    <w:rsid w:val="00A42C68"/>
    <w:rsid w:val="00A43B2C"/>
    <w:rsid w:val="00A43E74"/>
    <w:rsid w:val="00A4496F"/>
    <w:rsid w:val="00A44ADB"/>
    <w:rsid w:val="00A4655E"/>
    <w:rsid w:val="00A46707"/>
    <w:rsid w:val="00A5100A"/>
    <w:rsid w:val="00A51437"/>
    <w:rsid w:val="00A517ED"/>
    <w:rsid w:val="00A51E0C"/>
    <w:rsid w:val="00A520E1"/>
    <w:rsid w:val="00A538EF"/>
    <w:rsid w:val="00A5397F"/>
    <w:rsid w:val="00A53AE0"/>
    <w:rsid w:val="00A54B2E"/>
    <w:rsid w:val="00A55886"/>
    <w:rsid w:val="00A55916"/>
    <w:rsid w:val="00A55B15"/>
    <w:rsid w:val="00A5613A"/>
    <w:rsid w:val="00A56476"/>
    <w:rsid w:val="00A56517"/>
    <w:rsid w:val="00A5671D"/>
    <w:rsid w:val="00A57C47"/>
    <w:rsid w:val="00A6031C"/>
    <w:rsid w:val="00A6077F"/>
    <w:rsid w:val="00A60CB2"/>
    <w:rsid w:val="00A6163D"/>
    <w:rsid w:val="00A61811"/>
    <w:rsid w:val="00A62777"/>
    <w:rsid w:val="00A62F34"/>
    <w:rsid w:val="00A63505"/>
    <w:rsid w:val="00A65B77"/>
    <w:rsid w:val="00A66074"/>
    <w:rsid w:val="00A66BB2"/>
    <w:rsid w:val="00A66FB3"/>
    <w:rsid w:val="00A67568"/>
    <w:rsid w:val="00A70877"/>
    <w:rsid w:val="00A70F28"/>
    <w:rsid w:val="00A7104C"/>
    <w:rsid w:val="00A71142"/>
    <w:rsid w:val="00A71B5A"/>
    <w:rsid w:val="00A71BA1"/>
    <w:rsid w:val="00A72035"/>
    <w:rsid w:val="00A73292"/>
    <w:rsid w:val="00A739BB"/>
    <w:rsid w:val="00A7426C"/>
    <w:rsid w:val="00A743A5"/>
    <w:rsid w:val="00A74E7C"/>
    <w:rsid w:val="00A753B1"/>
    <w:rsid w:val="00A76FB1"/>
    <w:rsid w:val="00A81CA4"/>
    <w:rsid w:val="00A81D70"/>
    <w:rsid w:val="00A82B14"/>
    <w:rsid w:val="00A83AFD"/>
    <w:rsid w:val="00A83EB8"/>
    <w:rsid w:val="00A84046"/>
    <w:rsid w:val="00A84B59"/>
    <w:rsid w:val="00A84D69"/>
    <w:rsid w:val="00A851D6"/>
    <w:rsid w:val="00A8528A"/>
    <w:rsid w:val="00A8649C"/>
    <w:rsid w:val="00A8681F"/>
    <w:rsid w:val="00A874EE"/>
    <w:rsid w:val="00A874EF"/>
    <w:rsid w:val="00A87843"/>
    <w:rsid w:val="00A901B9"/>
    <w:rsid w:val="00A9211D"/>
    <w:rsid w:val="00A92FAA"/>
    <w:rsid w:val="00A938AB"/>
    <w:rsid w:val="00A946A3"/>
    <w:rsid w:val="00A9588F"/>
    <w:rsid w:val="00A959E7"/>
    <w:rsid w:val="00A96509"/>
    <w:rsid w:val="00A967D1"/>
    <w:rsid w:val="00A96EE5"/>
    <w:rsid w:val="00A97E57"/>
    <w:rsid w:val="00AA0394"/>
    <w:rsid w:val="00AA07F6"/>
    <w:rsid w:val="00AA12C8"/>
    <w:rsid w:val="00AA14AF"/>
    <w:rsid w:val="00AA1FF4"/>
    <w:rsid w:val="00AA36BB"/>
    <w:rsid w:val="00AA3915"/>
    <w:rsid w:val="00AA4DBE"/>
    <w:rsid w:val="00AA5A25"/>
    <w:rsid w:val="00AA6338"/>
    <w:rsid w:val="00AA7319"/>
    <w:rsid w:val="00AA7F24"/>
    <w:rsid w:val="00AB0556"/>
    <w:rsid w:val="00AB08DB"/>
    <w:rsid w:val="00AB12F7"/>
    <w:rsid w:val="00AB2091"/>
    <w:rsid w:val="00AB22DE"/>
    <w:rsid w:val="00AB22F9"/>
    <w:rsid w:val="00AB3537"/>
    <w:rsid w:val="00AB3A8E"/>
    <w:rsid w:val="00AB5390"/>
    <w:rsid w:val="00AB5A93"/>
    <w:rsid w:val="00AB5FAF"/>
    <w:rsid w:val="00AB680F"/>
    <w:rsid w:val="00AB78C3"/>
    <w:rsid w:val="00AC068A"/>
    <w:rsid w:val="00AC2CB2"/>
    <w:rsid w:val="00AC304E"/>
    <w:rsid w:val="00AC384F"/>
    <w:rsid w:val="00AC3E83"/>
    <w:rsid w:val="00AC4A3D"/>
    <w:rsid w:val="00AC537E"/>
    <w:rsid w:val="00AC6050"/>
    <w:rsid w:val="00AC614B"/>
    <w:rsid w:val="00AC64E8"/>
    <w:rsid w:val="00AC66AC"/>
    <w:rsid w:val="00AC6DF1"/>
    <w:rsid w:val="00AD08B3"/>
    <w:rsid w:val="00AD18C8"/>
    <w:rsid w:val="00AD1C51"/>
    <w:rsid w:val="00AD1E27"/>
    <w:rsid w:val="00AD361A"/>
    <w:rsid w:val="00AD4248"/>
    <w:rsid w:val="00AD4905"/>
    <w:rsid w:val="00AD5348"/>
    <w:rsid w:val="00AD619F"/>
    <w:rsid w:val="00AE0824"/>
    <w:rsid w:val="00AE0C42"/>
    <w:rsid w:val="00AE0C50"/>
    <w:rsid w:val="00AE0D26"/>
    <w:rsid w:val="00AE0E09"/>
    <w:rsid w:val="00AE1089"/>
    <w:rsid w:val="00AE2A61"/>
    <w:rsid w:val="00AE372F"/>
    <w:rsid w:val="00AE37FF"/>
    <w:rsid w:val="00AE3AD3"/>
    <w:rsid w:val="00AE461C"/>
    <w:rsid w:val="00AE57EC"/>
    <w:rsid w:val="00AE5EF0"/>
    <w:rsid w:val="00AE699C"/>
    <w:rsid w:val="00AE6DB6"/>
    <w:rsid w:val="00AE7567"/>
    <w:rsid w:val="00AE7A3D"/>
    <w:rsid w:val="00AF0BF5"/>
    <w:rsid w:val="00AF18DD"/>
    <w:rsid w:val="00AF1952"/>
    <w:rsid w:val="00AF2F7E"/>
    <w:rsid w:val="00AF3396"/>
    <w:rsid w:val="00AF388F"/>
    <w:rsid w:val="00AF3952"/>
    <w:rsid w:val="00AF408D"/>
    <w:rsid w:val="00AF4193"/>
    <w:rsid w:val="00AF4BA1"/>
    <w:rsid w:val="00AF4FCB"/>
    <w:rsid w:val="00AF5A20"/>
    <w:rsid w:val="00AF6B23"/>
    <w:rsid w:val="00AF720F"/>
    <w:rsid w:val="00B003D1"/>
    <w:rsid w:val="00B004B3"/>
    <w:rsid w:val="00B0097C"/>
    <w:rsid w:val="00B01105"/>
    <w:rsid w:val="00B01190"/>
    <w:rsid w:val="00B01C69"/>
    <w:rsid w:val="00B02324"/>
    <w:rsid w:val="00B0264C"/>
    <w:rsid w:val="00B03FEC"/>
    <w:rsid w:val="00B0402B"/>
    <w:rsid w:val="00B04557"/>
    <w:rsid w:val="00B05133"/>
    <w:rsid w:val="00B05215"/>
    <w:rsid w:val="00B0552F"/>
    <w:rsid w:val="00B05C26"/>
    <w:rsid w:val="00B06309"/>
    <w:rsid w:val="00B075C1"/>
    <w:rsid w:val="00B07E81"/>
    <w:rsid w:val="00B103C5"/>
    <w:rsid w:val="00B10773"/>
    <w:rsid w:val="00B11D84"/>
    <w:rsid w:val="00B11FA5"/>
    <w:rsid w:val="00B12E34"/>
    <w:rsid w:val="00B1302B"/>
    <w:rsid w:val="00B1332F"/>
    <w:rsid w:val="00B13C22"/>
    <w:rsid w:val="00B143DB"/>
    <w:rsid w:val="00B14BCB"/>
    <w:rsid w:val="00B14F2C"/>
    <w:rsid w:val="00B150E0"/>
    <w:rsid w:val="00B168B0"/>
    <w:rsid w:val="00B16FE7"/>
    <w:rsid w:val="00B17A25"/>
    <w:rsid w:val="00B17B8C"/>
    <w:rsid w:val="00B17BBC"/>
    <w:rsid w:val="00B17CC1"/>
    <w:rsid w:val="00B205D2"/>
    <w:rsid w:val="00B20C1B"/>
    <w:rsid w:val="00B21D5A"/>
    <w:rsid w:val="00B21DC2"/>
    <w:rsid w:val="00B228A5"/>
    <w:rsid w:val="00B236C4"/>
    <w:rsid w:val="00B2379D"/>
    <w:rsid w:val="00B25540"/>
    <w:rsid w:val="00B25611"/>
    <w:rsid w:val="00B26770"/>
    <w:rsid w:val="00B26A6A"/>
    <w:rsid w:val="00B26BB0"/>
    <w:rsid w:val="00B26FEE"/>
    <w:rsid w:val="00B2782E"/>
    <w:rsid w:val="00B3081A"/>
    <w:rsid w:val="00B310F1"/>
    <w:rsid w:val="00B3120F"/>
    <w:rsid w:val="00B31D06"/>
    <w:rsid w:val="00B320C0"/>
    <w:rsid w:val="00B324BE"/>
    <w:rsid w:val="00B32FBA"/>
    <w:rsid w:val="00B3303A"/>
    <w:rsid w:val="00B35231"/>
    <w:rsid w:val="00B3613A"/>
    <w:rsid w:val="00B3619B"/>
    <w:rsid w:val="00B3643B"/>
    <w:rsid w:val="00B36F4D"/>
    <w:rsid w:val="00B37DBE"/>
    <w:rsid w:val="00B403BA"/>
    <w:rsid w:val="00B41144"/>
    <w:rsid w:val="00B42289"/>
    <w:rsid w:val="00B42459"/>
    <w:rsid w:val="00B4263C"/>
    <w:rsid w:val="00B42B8E"/>
    <w:rsid w:val="00B42FC6"/>
    <w:rsid w:val="00B43284"/>
    <w:rsid w:val="00B43561"/>
    <w:rsid w:val="00B45972"/>
    <w:rsid w:val="00B508BC"/>
    <w:rsid w:val="00B50C21"/>
    <w:rsid w:val="00B51396"/>
    <w:rsid w:val="00B51892"/>
    <w:rsid w:val="00B51AF1"/>
    <w:rsid w:val="00B51DD5"/>
    <w:rsid w:val="00B51DFE"/>
    <w:rsid w:val="00B524FE"/>
    <w:rsid w:val="00B52F4A"/>
    <w:rsid w:val="00B53791"/>
    <w:rsid w:val="00B53BCE"/>
    <w:rsid w:val="00B547D8"/>
    <w:rsid w:val="00B54FB5"/>
    <w:rsid w:val="00B573D0"/>
    <w:rsid w:val="00B57718"/>
    <w:rsid w:val="00B61795"/>
    <w:rsid w:val="00B61C2C"/>
    <w:rsid w:val="00B620E6"/>
    <w:rsid w:val="00B62FB4"/>
    <w:rsid w:val="00B63001"/>
    <w:rsid w:val="00B63401"/>
    <w:rsid w:val="00B63598"/>
    <w:rsid w:val="00B64B9C"/>
    <w:rsid w:val="00B64BBB"/>
    <w:rsid w:val="00B64CFF"/>
    <w:rsid w:val="00B65B68"/>
    <w:rsid w:val="00B665A6"/>
    <w:rsid w:val="00B7185C"/>
    <w:rsid w:val="00B722BA"/>
    <w:rsid w:val="00B726E7"/>
    <w:rsid w:val="00B7341E"/>
    <w:rsid w:val="00B7349C"/>
    <w:rsid w:val="00B74095"/>
    <w:rsid w:val="00B74AE6"/>
    <w:rsid w:val="00B74B24"/>
    <w:rsid w:val="00B75EFF"/>
    <w:rsid w:val="00B77853"/>
    <w:rsid w:val="00B7793D"/>
    <w:rsid w:val="00B77BCD"/>
    <w:rsid w:val="00B77D64"/>
    <w:rsid w:val="00B80109"/>
    <w:rsid w:val="00B806CB"/>
    <w:rsid w:val="00B80EDA"/>
    <w:rsid w:val="00B825F3"/>
    <w:rsid w:val="00B826B7"/>
    <w:rsid w:val="00B82703"/>
    <w:rsid w:val="00B8332D"/>
    <w:rsid w:val="00B835F6"/>
    <w:rsid w:val="00B83926"/>
    <w:rsid w:val="00B8448C"/>
    <w:rsid w:val="00B84556"/>
    <w:rsid w:val="00B84B01"/>
    <w:rsid w:val="00B84D92"/>
    <w:rsid w:val="00B8566B"/>
    <w:rsid w:val="00B85E94"/>
    <w:rsid w:val="00B869FD"/>
    <w:rsid w:val="00B878C3"/>
    <w:rsid w:val="00B87BB4"/>
    <w:rsid w:val="00B87E43"/>
    <w:rsid w:val="00B87F95"/>
    <w:rsid w:val="00B906F2"/>
    <w:rsid w:val="00B91D0E"/>
    <w:rsid w:val="00B921C5"/>
    <w:rsid w:val="00B92551"/>
    <w:rsid w:val="00B92784"/>
    <w:rsid w:val="00B931B1"/>
    <w:rsid w:val="00B93379"/>
    <w:rsid w:val="00B94049"/>
    <w:rsid w:val="00B9511F"/>
    <w:rsid w:val="00B9680F"/>
    <w:rsid w:val="00B96A60"/>
    <w:rsid w:val="00B96E48"/>
    <w:rsid w:val="00B97605"/>
    <w:rsid w:val="00BA1642"/>
    <w:rsid w:val="00BA1737"/>
    <w:rsid w:val="00BA1D37"/>
    <w:rsid w:val="00BA297F"/>
    <w:rsid w:val="00BA3AF7"/>
    <w:rsid w:val="00BA3FFF"/>
    <w:rsid w:val="00BA439F"/>
    <w:rsid w:val="00BA4AC7"/>
    <w:rsid w:val="00BA552C"/>
    <w:rsid w:val="00BA5719"/>
    <w:rsid w:val="00BA7191"/>
    <w:rsid w:val="00BA745C"/>
    <w:rsid w:val="00BA7CDD"/>
    <w:rsid w:val="00BB09A4"/>
    <w:rsid w:val="00BB1392"/>
    <w:rsid w:val="00BB1870"/>
    <w:rsid w:val="00BB3B5A"/>
    <w:rsid w:val="00BB4B9A"/>
    <w:rsid w:val="00BB4CEA"/>
    <w:rsid w:val="00BB4F02"/>
    <w:rsid w:val="00BB51F6"/>
    <w:rsid w:val="00BB622E"/>
    <w:rsid w:val="00BB66AB"/>
    <w:rsid w:val="00BC0BEF"/>
    <w:rsid w:val="00BC1601"/>
    <w:rsid w:val="00BC21FB"/>
    <w:rsid w:val="00BC34E8"/>
    <w:rsid w:val="00BC39D0"/>
    <w:rsid w:val="00BC3D9C"/>
    <w:rsid w:val="00BC44A5"/>
    <w:rsid w:val="00BC4E85"/>
    <w:rsid w:val="00BC4EA4"/>
    <w:rsid w:val="00BC567D"/>
    <w:rsid w:val="00BC5C42"/>
    <w:rsid w:val="00BC62C1"/>
    <w:rsid w:val="00BC6B9C"/>
    <w:rsid w:val="00BC79CD"/>
    <w:rsid w:val="00BC7F09"/>
    <w:rsid w:val="00BD0B32"/>
    <w:rsid w:val="00BD123C"/>
    <w:rsid w:val="00BD1355"/>
    <w:rsid w:val="00BD136D"/>
    <w:rsid w:val="00BD2A53"/>
    <w:rsid w:val="00BD3993"/>
    <w:rsid w:val="00BD3A60"/>
    <w:rsid w:val="00BD3F38"/>
    <w:rsid w:val="00BD5544"/>
    <w:rsid w:val="00BD61F4"/>
    <w:rsid w:val="00BD7651"/>
    <w:rsid w:val="00BD79DE"/>
    <w:rsid w:val="00BE2262"/>
    <w:rsid w:val="00BE2C53"/>
    <w:rsid w:val="00BE437E"/>
    <w:rsid w:val="00BE43EA"/>
    <w:rsid w:val="00BE4592"/>
    <w:rsid w:val="00BE49DB"/>
    <w:rsid w:val="00BE689E"/>
    <w:rsid w:val="00BE6F85"/>
    <w:rsid w:val="00BE724E"/>
    <w:rsid w:val="00BE7A22"/>
    <w:rsid w:val="00BF2018"/>
    <w:rsid w:val="00BF2CAE"/>
    <w:rsid w:val="00BF2F2C"/>
    <w:rsid w:val="00BF3449"/>
    <w:rsid w:val="00BF4134"/>
    <w:rsid w:val="00BF46DC"/>
    <w:rsid w:val="00BF670C"/>
    <w:rsid w:val="00C002A5"/>
    <w:rsid w:val="00C00F2D"/>
    <w:rsid w:val="00C012C8"/>
    <w:rsid w:val="00C02871"/>
    <w:rsid w:val="00C02EB9"/>
    <w:rsid w:val="00C0325A"/>
    <w:rsid w:val="00C05EA1"/>
    <w:rsid w:val="00C05FE0"/>
    <w:rsid w:val="00C065F9"/>
    <w:rsid w:val="00C076CB"/>
    <w:rsid w:val="00C07BDF"/>
    <w:rsid w:val="00C07D73"/>
    <w:rsid w:val="00C10216"/>
    <w:rsid w:val="00C11EAC"/>
    <w:rsid w:val="00C13BC8"/>
    <w:rsid w:val="00C15C64"/>
    <w:rsid w:val="00C15C94"/>
    <w:rsid w:val="00C175E5"/>
    <w:rsid w:val="00C20154"/>
    <w:rsid w:val="00C2184C"/>
    <w:rsid w:val="00C233DE"/>
    <w:rsid w:val="00C2407F"/>
    <w:rsid w:val="00C246E7"/>
    <w:rsid w:val="00C2507D"/>
    <w:rsid w:val="00C25319"/>
    <w:rsid w:val="00C25466"/>
    <w:rsid w:val="00C2547D"/>
    <w:rsid w:val="00C25D10"/>
    <w:rsid w:val="00C25D5F"/>
    <w:rsid w:val="00C26084"/>
    <w:rsid w:val="00C2614D"/>
    <w:rsid w:val="00C26181"/>
    <w:rsid w:val="00C26FD7"/>
    <w:rsid w:val="00C271A5"/>
    <w:rsid w:val="00C27B3B"/>
    <w:rsid w:val="00C30515"/>
    <w:rsid w:val="00C31241"/>
    <w:rsid w:val="00C31A90"/>
    <w:rsid w:val="00C32549"/>
    <w:rsid w:val="00C33BF5"/>
    <w:rsid w:val="00C33CE5"/>
    <w:rsid w:val="00C34D62"/>
    <w:rsid w:val="00C351C3"/>
    <w:rsid w:val="00C35761"/>
    <w:rsid w:val="00C35B38"/>
    <w:rsid w:val="00C35F20"/>
    <w:rsid w:val="00C377B8"/>
    <w:rsid w:val="00C378D5"/>
    <w:rsid w:val="00C378E2"/>
    <w:rsid w:val="00C37AF4"/>
    <w:rsid w:val="00C41761"/>
    <w:rsid w:val="00C417D2"/>
    <w:rsid w:val="00C4251C"/>
    <w:rsid w:val="00C42BC5"/>
    <w:rsid w:val="00C42DF9"/>
    <w:rsid w:val="00C43A02"/>
    <w:rsid w:val="00C43BA8"/>
    <w:rsid w:val="00C440C9"/>
    <w:rsid w:val="00C445DA"/>
    <w:rsid w:val="00C44CE2"/>
    <w:rsid w:val="00C45936"/>
    <w:rsid w:val="00C45C7A"/>
    <w:rsid w:val="00C46472"/>
    <w:rsid w:val="00C468AA"/>
    <w:rsid w:val="00C46DC9"/>
    <w:rsid w:val="00C47BB5"/>
    <w:rsid w:val="00C47E0E"/>
    <w:rsid w:val="00C50876"/>
    <w:rsid w:val="00C51D88"/>
    <w:rsid w:val="00C528FA"/>
    <w:rsid w:val="00C537D5"/>
    <w:rsid w:val="00C53B0E"/>
    <w:rsid w:val="00C53FD6"/>
    <w:rsid w:val="00C5548C"/>
    <w:rsid w:val="00C56CC5"/>
    <w:rsid w:val="00C608F9"/>
    <w:rsid w:val="00C609B8"/>
    <w:rsid w:val="00C60EF8"/>
    <w:rsid w:val="00C616AC"/>
    <w:rsid w:val="00C6186A"/>
    <w:rsid w:val="00C61D49"/>
    <w:rsid w:val="00C61D78"/>
    <w:rsid w:val="00C64295"/>
    <w:rsid w:val="00C65729"/>
    <w:rsid w:val="00C65B28"/>
    <w:rsid w:val="00C66222"/>
    <w:rsid w:val="00C66756"/>
    <w:rsid w:val="00C67619"/>
    <w:rsid w:val="00C67E40"/>
    <w:rsid w:val="00C67F51"/>
    <w:rsid w:val="00C71138"/>
    <w:rsid w:val="00C71418"/>
    <w:rsid w:val="00C72B40"/>
    <w:rsid w:val="00C72BA1"/>
    <w:rsid w:val="00C73C23"/>
    <w:rsid w:val="00C74519"/>
    <w:rsid w:val="00C74793"/>
    <w:rsid w:val="00C74AFF"/>
    <w:rsid w:val="00C75921"/>
    <w:rsid w:val="00C76135"/>
    <w:rsid w:val="00C765A9"/>
    <w:rsid w:val="00C76813"/>
    <w:rsid w:val="00C81058"/>
    <w:rsid w:val="00C812B4"/>
    <w:rsid w:val="00C81963"/>
    <w:rsid w:val="00C819C1"/>
    <w:rsid w:val="00C81A37"/>
    <w:rsid w:val="00C81D88"/>
    <w:rsid w:val="00C82942"/>
    <w:rsid w:val="00C82EE1"/>
    <w:rsid w:val="00C837D9"/>
    <w:rsid w:val="00C83CAF"/>
    <w:rsid w:val="00C83EF4"/>
    <w:rsid w:val="00C8474B"/>
    <w:rsid w:val="00C85883"/>
    <w:rsid w:val="00C861B9"/>
    <w:rsid w:val="00C86A10"/>
    <w:rsid w:val="00C87330"/>
    <w:rsid w:val="00C903D2"/>
    <w:rsid w:val="00C90CF6"/>
    <w:rsid w:val="00C93F18"/>
    <w:rsid w:val="00C945FF"/>
    <w:rsid w:val="00C95782"/>
    <w:rsid w:val="00C95FC1"/>
    <w:rsid w:val="00C97A40"/>
    <w:rsid w:val="00C97F98"/>
    <w:rsid w:val="00CA0616"/>
    <w:rsid w:val="00CA15B3"/>
    <w:rsid w:val="00CA457B"/>
    <w:rsid w:val="00CA4B77"/>
    <w:rsid w:val="00CA5608"/>
    <w:rsid w:val="00CA59E4"/>
    <w:rsid w:val="00CA672D"/>
    <w:rsid w:val="00CA6AC0"/>
    <w:rsid w:val="00CA7ECB"/>
    <w:rsid w:val="00CA7F47"/>
    <w:rsid w:val="00CB13EB"/>
    <w:rsid w:val="00CB183A"/>
    <w:rsid w:val="00CB3F05"/>
    <w:rsid w:val="00CB4460"/>
    <w:rsid w:val="00CB4D6A"/>
    <w:rsid w:val="00CB5231"/>
    <w:rsid w:val="00CB58EC"/>
    <w:rsid w:val="00CB63CC"/>
    <w:rsid w:val="00CB6BAD"/>
    <w:rsid w:val="00CB6DAC"/>
    <w:rsid w:val="00CB7CD2"/>
    <w:rsid w:val="00CC01A2"/>
    <w:rsid w:val="00CC077F"/>
    <w:rsid w:val="00CC085F"/>
    <w:rsid w:val="00CC08D4"/>
    <w:rsid w:val="00CC0AA5"/>
    <w:rsid w:val="00CC1EAF"/>
    <w:rsid w:val="00CC3076"/>
    <w:rsid w:val="00CC320C"/>
    <w:rsid w:val="00CC3595"/>
    <w:rsid w:val="00CC5335"/>
    <w:rsid w:val="00CC59FA"/>
    <w:rsid w:val="00CC614E"/>
    <w:rsid w:val="00CC6897"/>
    <w:rsid w:val="00CC69B5"/>
    <w:rsid w:val="00CC7B6B"/>
    <w:rsid w:val="00CD0AD0"/>
    <w:rsid w:val="00CD1006"/>
    <w:rsid w:val="00CD10EE"/>
    <w:rsid w:val="00CD14C6"/>
    <w:rsid w:val="00CD2C1F"/>
    <w:rsid w:val="00CD2C60"/>
    <w:rsid w:val="00CD421E"/>
    <w:rsid w:val="00CD5905"/>
    <w:rsid w:val="00CD5BE8"/>
    <w:rsid w:val="00CD7566"/>
    <w:rsid w:val="00CD7BF5"/>
    <w:rsid w:val="00CE018A"/>
    <w:rsid w:val="00CE0AE2"/>
    <w:rsid w:val="00CE331F"/>
    <w:rsid w:val="00CE3B90"/>
    <w:rsid w:val="00CE471C"/>
    <w:rsid w:val="00CE4D08"/>
    <w:rsid w:val="00CE51BD"/>
    <w:rsid w:val="00CE594F"/>
    <w:rsid w:val="00CE5ED2"/>
    <w:rsid w:val="00CE6ECA"/>
    <w:rsid w:val="00CE78CA"/>
    <w:rsid w:val="00CF0A0D"/>
    <w:rsid w:val="00CF0E3F"/>
    <w:rsid w:val="00CF1AAF"/>
    <w:rsid w:val="00CF29DC"/>
    <w:rsid w:val="00CF3598"/>
    <w:rsid w:val="00CF4A96"/>
    <w:rsid w:val="00CF5A98"/>
    <w:rsid w:val="00CF5B5B"/>
    <w:rsid w:val="00CF61C8"/>
    <w:rsid w:val="00CF6669"/>
    <w:rsid w:val="00CF68ED"/>
    <w:rsid w:val="00CF6A61"/>
    <w:rsid w:val="00CF769A"/>
    <w:rsid w:val="00D026D0"/>
    <w:rsid w:val="00D02E53"/>
    <w:rsid w:val="00D034E7"/>
    <w:rsid w:val="00D0361E"/>
    <w:rsid w:val="00D04031"/>
    <w:rsid w:val="00D06863"/>
    <w:rsid w:val="00D06EAA"/>
    <w:rsid w:val="00D0704E"/>
    <w:rsid w:val="00D079FA"/>
    <w:rsid w:val="00D07ED2"/>
    <w:rsid w:val="00D10B9A"/>
    <w:rsid w:val="00D11274"/>
    <w:rsid w:val="00D117AC"/>
    <w:rsid w:val="00D1306B"/>
    <w:rsid w:val="00D132EE"/>
    <w:rsid w:val="00D13A8A"/>
    <w:rsid w:val="00D145D7"/>
    <w:rsid w:val="00D152CE"/>
    <w:rsid w:val="00D167A4"/>
    <w:rsid w:val="00D167FF"/>
    <w:rsid w:val="00D1706D"/>
    <w:rsid w:val="00D17F04"/>
    <w:rsid w:val="00D2026B"/>
    <w:rsid w:val="00D20AB9"/>
    <w:rsid w:val="00D21C32"/>
    <w:rsid w:val="00D21DF4"/>
    <w:rsid w:val="00D22131"/>
    <w:rsid w:val="00D22891"/>
    <w:rsid w:val="00D228E3"/>
    <w:rsid w:val="00D22BAC"/>
    <w:rsid w:val="00D23023"/>
    <w:rsid w:val="00D231E7"/>
    <w:rsid w:val="00D239C2"/>
    <w:rsid w:val="00D246C1"/>
    <w:rsid w:val="00D24972"/>
    <w:rsid w:val="00D24B90"/>
    <w:rsid w:val="00D24CB8"/>
    <w:rsid w:val="00D25511"/>
    <w:rsid w:val="00D25A6A"/>
    <w:rsid w:val="00D25CD3"/>
    <w:rsid w:val="00D26E74"/>
    <w:rsid w:val="00D27C50"/>
    <w:rsid w:val="00D27DD9"/>
    <w:rsid w:val="00D3055B"/>
    <w:rsid w:val="00D3079A"/>
    <w:rsid w:val="00D31807"/>
    <w:rsid w:val="00D31A24"/>
    <w:rsid w:val="00D32224"/>
    <w:rsid w:val="00D32249"/>
    <w:rsid w:val="00D325B6"/>
    <w:rsid w:val="00D32D9D"/>
    <w:rsid w:val="00D3535F"/>
    <w:rsid w:val="00D35F99"/>
    <w:rsid w:val="00D40182"/>
    <w:rsid w:val="00D4037A"/>
    <w:rsid w:val="00D41175"/>
    <w:rsid w:val="00D41C01"/>
    <w:rsid w:val="00D41C40"/>
    <w:rsid w:val="00D41E0B"/>
    <w:rsid w:val="00D42016"/>
    <w:rsid w:val="00D4283B"/>
    <w:rsid w:val="00D44035"/>
    <w:rsid w:val="00D4461E"/>
    <w:rsid w:val="00D44CC6"/>
    <w:rsid w:val="00D4524A"/>
    <w:rsid w:val="00D453EA"/>
    <w:rsid w:val="00D455F3"/>
    <w:rsid w:val="00D45641"/>
    <w:rsid w:val="00D45B3A"/>
    <w:rsid w:val="00D467C3"/>
    <w:rsid w:val="00D46C1A"/>
    <w:rsid w:val="00D47A5C"/>
    <w:rsid w:val="00D47F92"/>
    <w:rsid w:val="00D50D6D"/>
    <w:rsid w:val="00D511C6"/>
    <w:rsid w:val="00D51B8B"/>
    <w:rsid w:val="00D522F1"/>
    <w:rsid w:val="00D52E68"/>
    <w:rsid w:val="00D52FC4"/>
    <w:rsid w:val="00D53038"/>
    <w:rsid w:val="00D530F2"/>
    <w:rsid w:val="00D535C2"/>
    <w:rsid w:val="00D53D5E"/>
    <w:rsid w:val="00D53F13"/>
    <w:rsid w:val="00D5458C"/>
    <w:rsid w:val="00D54790"/>
    <w:rsid w:val="00D54F93"/>
    <w:rsid w:val="00D553A2"/>
    <w:rsid w:val="00D56075"/>
    <w:rsid w:val="00D573AA"/>
    <w:rsid w:val="00D6081F"/>
    <w:rsid w:val="00D62124"/>
    <w:rsid w:val="00D623AD"/>
    <w:rsid w:val="00D62880"/>
    <w:rsid w:val="00D63ABE"/>
    <w:rsid w:val="00D6484B"/>
    <w:rsid w:val="00D64B9C"/>
    <w:rsid w:val="00D7011D"/>
    <w:rsid w:val="00D71048"/>
    <w:rsid w:val="00D71093"/>
    <w:rsid w:val="00D7136B"/>
    <w:rsid w:val="00D714AC"/>
    <w:rsid w:val="00D71597"/>
    <w:rsid w:val="00D7159A"/>
    <w:rsid w:val="00D71F64"/>
    <w:rsid w:val="00D723F2"/>
    <w:rsid w:val="00D72F87"/>
    <w:rsid w:val="00D72FAD"/>
    <w:rsid w:val="00D73577"/>
    <w:rsid w:val="00D7386F"/>
    <w:rsid w:val="00D73EE8"/>
    <w:rsid w:val="00D76735"/>
    <w:rsid w:val="00D77908"/>
    <w:rsid w:val="00D77D9E"/>
    <w:rsid w:val="00D80B14"/>
    <w:rsid w:val="00D80C5E"/>
    <w:rsid w:val="00D816EC"/>
    <w:rsid w:val="00D8171C"/>
    <w:rsid w:val="00D81C11"/>
    <w:rsid w:val="00D81D1A"/>
    <w:rsid w:val="00D8241C"/>
    <w:rsid w:val="00D8253B"/>
    <w:rsid w:val="00D83278"/>
    <w:rsid w:val="00D83510"/>
    <w:rsid w:val="00D84754"/>
    <w:rsid w:val="00D84770"/>
    <w:rsid w:val="00D8659D"/>
    <w:rsid w:val="00D86B64"/>
    <w:rsid w:val="00D86E15"/>
    <w:rsid w:val="00D90360"/>
    <w:rsid w:val="00D90E2F"/>
    <w:rsid w:val="00D915FA"/>
    <w:rsid w:val="00D928B8"/>
    <w:rsid w:val="00D92AB6"/>
    <w:rsid w:val="00D934A9"/>
    <w:rsid w:val="00D959BD"/>
    <w:rsid w:val="00D961F8"/>
    <w:rsid w:val="00D9621C"/>
    <w:rsid w:val="00D963B8"/>
    <w:rsid w:val="00D97325"/>
    <w:rsid w:val="00D973BB"/>
    <w:rsid w:val="00DA1E74"/>
    <w:rsid w:val="00DA29B6"/>
    <w:rsid w:val="00DA3513"/>
    <w:rsid w:val="00DA4874"/>
    <w:rsid w:val="00DA58EE"/>
    <w:rsid w:val="00DA5F29"/>
    <w:rsid w:val="00DA69C8"/>
    <w:rsid w:val="00DA777B"/>
    <w:rsid w:val="00DB05BC"/>
    <w:rsid w:val="00DB065E"/>
    <w:rsid w:val="00DB0D88"/>
    <w:rsid w:val="00DB100C"/>
    <w:rsid w:val="00DB18DE"/>
    <w:rsid w:val="00DB1C28"/>
    <w:rsid w:val="00DB2186"/>
    <w:rsid w:val="00DB26D7"/>
    <w:rsid w:val="00DB2941"/>
    <w:rsid w:val="00DB3070"/>
    <w:rsid w:val="00DB36BF"/>
    <w:rsid w:val="00DB3EA8"/>
    <w:rsid w:val="00DB4DBD"/>
    <w:rsid w:val="00DB5384"/>
    <w:rsid w:val="00DB5757"/>
    <w:rsid w:val="00DB7C6C"/>
    <w:rsid w:val="00DC04CE"/>
    <w:rsid w:val="00DC1784"/>
    <w:rsid w:val="00DC1BEA"/>
    <w:rsid w:val="00DC1DC7"/>
    <w:rsid w:val="00DC2143"/>
    <w:rsid w:val="00DC2637"/>
    <w:rsid w:val="00DC27A6"/>
    <w:rsid w:val="00DC2B6E"/>
    <w:rsid w:val="00DC2B76"/>
    <w:rsid w:val="00DC2B9B"/>
    <w:rsid w:val="00DC2D51"/>
    <w:rsid w:val="00DC2E71"/>
    <w:rsid w:val="00DC323E"/>
    <w:rsid w:val="00DC33A6"/>
    <w:rsid w:val="00DC358C"/>
    <w:rsid w:val="00DC369D"/>
    <w:rsid w:val="00DC4558"/>
    <w:rsid w:val="00DC5C60"/>
    <w:rsid w:val="00DC5D49"/>
    <w:rsid w:val="00DC5F91"/>
    <w:rsid w:val="00DC6406"/>
    <w:rsid w:val="00DC65EC"/>
    <w:rsid w:val="00DC66AF"/>
    <w:rsid w:val="00DC6CC9"/>
    <w:rsid w:val="00DC6F4A"/>
    <w:rsid w:val="00DC7AF1"/>
    <w:rsid w:val="00DC7B9F"/>
    <w:rsid w:val="00DD3140"/>
    <w:rsid w:val="00DD3303"/>
    <w:rsid w:val="00DD3A7D"/>
    <w:rsid w:val="00DD49E5"/>
    <w:rsid w:val="00DD4D43"/>
    <w:rsid w:val="00DD4E4A"/>
    <w:rsid w:val="00DD641B"/>
    <w:rsid w:val="00DD6AE1"/>
    <w:rsid w:val="00DE040C"/>
    <w:rsid w:val="00DE066F"/>
    <w:rsid w:val="00DE082A"/>
    <w:rsid w:val="00DE1CCC"/>
    <w:rsid w:val="00DE37E6"/>
    <w:rsid w:val="00DE486E"/>
    <w:rsid w:val="00DE4C03"/>
    <w:rsid w:val="00DE51B2"/>
    <w:rsid w:val="00DE5516"/>
    <w:rsid w:val="00DE5856"/>
    <w:rsid w:val="00DE6B91"/>
    <w:rsid w:val="00DE7065"/>
    <w:rsid w:val="00DE7DDE"/>
    <w:rsid w:val="00DE7E20"/>
    <w:rsid w:val="00DF0BBB"/>
    <w:rsid w:val="00DF116A"/>
    <w:rsid w:val="00DF16AA"/>
    <w:rsid w:val="00DF1B92"/>
    <w:rsid w:val="00DF2372"/>
    <w:rsid w:val="00DF238D"/>
    <w:rsid w:val="00DF29E5"/>
    <w:rsid w:val="00DF3419"/>
    <w:rsid w:val="00DF36D9"/>
    <w:rsid w:val="00DF3CF6"/>
    <w:rsid w:val="00DF4595"/>
    <w:rsid w:val="00DF4C4C"/>
    <w:rsid w:val="00DF542E"/>
    <w:rsid w:val="00DF5F3E"/>
    <w:rsid w:val="00DF6E91"/>
    <w:rsid w:val="00DF72E9"/>
    <w:rsid w:val="00DF7BD8"/>
    <w:rsid w:val="00E00117"/>
    <w:rsid w:val="00E00534"/>
    <w:rsid w:val="00E00CDF"/>
    <w:rsid w:val="00E01747"/>
    <w:rsid w:val="00E017F0"/>
    <w:rsid w:val="00E019B4"/>
    <w:rsid w:val="00E023B7"/>
    <w:rsid w:val="00E0393A"/>
    <w:rsid w:val="00E03BF9"/>
    <w:rsid w:val="00E05619"/>
    <w:rsid w:val="00E05EA2"/>
    <w:rsid w:val="00E0651D"/>
    <w:rsid w:val="00E07F88"/>
    <w:rsid w:val="00E10B89"/>
    <w:rsid w:val="00E1101D"/>
    <w:rsid w:val="00E114F1"/>
    <w:rsid w:val="00E12866"/>
    <w:rsid w:val="00E12CA6"/>
    <w:rsid w:val="00E13B4D"/>
    <w:rsid w:val="00E141C2"/>
    <w:rsid w:val="00E14385"/>
    <w:rsid w:val="00E14B56"/>
    <w:rsid w:val="00E165F8"/>
    <w:rsid w:val="00E16AD9"/>
    <w:rsid w:val="00E1773E"/>
    <w:rsid w:val="00E20684"/>
    <w:rsid w:val="00E20A83"/>
    <w:rsid w:val="00E2133A"/>
    <w:rsid w:val="00E21452"/>
    <w:rsid w:val="00E218A3"/>
    <w:rsid w:val="00E2219A"/>
    <w:rsid w:val="00E22F5F"/>
    <w:rsid w:val="00E233C9"/>
    <w:rsid w:val="00E23611"/>
    <w:rsid w:val="00E239A1"/>
    <w:rsid w:val="00E23A3B"/>
    <w:rsid w:val="00E23CC7"/>
    <w:rsid w:val="00E23E4B"/>
    <w:rsid w:val="00E24B4F"/>
    <w:rsid w:val="00E25370"/>
    <w:rsid w:val="00E26594"/>
    <w:rsid w:val="00E3015B"/>
    <w:rsid w:val="00E3117A"/>
    <w:rsid w:val="00E31254"/>
    <w:rsid w:val="00E33144"/>
    <w:rsid w:val="00E33459"/>
    <w:rsid w:val="00E33A22"/>
    <w:rsid w:val="00E33D12"/>
    <w:rsid w:val="00E34B42"/>
    <w:rsid w:val="00E354C9"/>
    <w:rsid w:val="00E35D7A"/>
    <w:rsid w:val="00E35F66"/>
    <w:rsid w:val="00E3682D"/>
    <w:rsid w:val="00E368DA"/>
    <w:rsid w:val="00E379F7"/>
    <w:rsid w:val="00E37F0F"/>
    <w:rsid w:val="00E37FAC"/>
    <w:rsid w:val="00E4070C"/>
    <w:rsid w:val="00E40734"/>
    <w:rsid w:val="00E40E6D"/>
    <w:rsid w:val="00E414F6"/>
    <w:rsid w:val="00E42315"/>
    <w:rsid w:val="00E42339"/>
    <w:rsid w:val="00E42BA7"/>
    <w:rsid w:val="00E42D00"/>
    <w:rsid w:val="00E43A4E"/>
    <w:rsid w:val="00E44137"/>
    <w:rsid w:val="00E44280"/>
    <w:rsid w:val="00E46123"/>
    <w:rsid w:val="00E46542"/>
    <w:rsid w:val="00E4708C"/>
    <w:rsid w:val="00E52DEC"/>
    <w:rsid w:val="00E52EF6"/>
    <w:rsid w:val="00E52FFD"/>
    <w:rsid w:val="00E53D8A"/>
    <w:rsid w:val="00E54206"/>
    <w:rsid w:val="00E55929"/>
    <w:rsid w:val="00E55C5D"/>
    <w:rsid w:val="00E568F8"/>
    <w:rsid w:val="00E56CBE"/>
    <w:rsid w:val="00E579F2"/>
    <w:rsid w:val="00E60713"/>
    <w:rsid w:val="00E6148A"/>
    <w:rsid w:val="00E616B8"/>
    <w:rsid w:val="00E62829"/>
    <w:rsid w:val="00E62CE2"/>
    <w:rsid w:val="00E62E78"/>
    <w:rsid w:val="00E62FC4"/>
    <w:rsid w:val="00E63F1E"/>
    <w:rsid w:val="00E65609"/>
    <w:rsid w:val="00E6599D"/>
    <w:rsid w:val="00E65F78"/>
    <w:rsid w:val="00E662B7"/>
    <w:rsid w:val="00E663D6"/>
    <w:rsid w:val="00E66499"/>
    <w:rsid w:val="00E6673E"/>
    <w:rsid w:val="00E66C41"/>
    <w:rsid w:val="00E66F1F"/>
    <w:rsid w:val="00E676E8"/>
    <w:rsid w:val="00E679AD"/>
    <w:rsid w:val="00E67A3A"/>
    <w:rsid w:val="00E67CCF"/>
    <w:rsid w:val="00E70C48"/>
    <w:rsid w:val="00E70EED"/>
    <w:rsid w:val="00E728CC"/>
    <w:rsid w:val="00E732F0"/>
    <w:rsid w:val="00E7381C"/>
    <w:rsid w:val="00E73E1C"/>
    <w:rsid w:val="00E746DB"/>
    <w:rsid w:val="00E75F35"/>
    <w:rsid w:val="00E76005"/>
    <w:rsid w:val="00E76139"/>
    <w:rsid w:val="00E76271"/>
    <w:rsid w:val="00E7760B"/>
    <w:rsid w:val="00E77F9D"/>
    <w:rsid w:val="00E8018B"/>
    <w:rsid w:val="00E80240"/>
    <w:rsid w:val="00E802C4"/>
    <w:rsid w:val="00E80913"/>
    <w:rsid w:val="00E8162E"/>
    <w:rsid w:val="00E81D51"/>
    <w:rsid w:val="00E83CAD"/>
    <w:rsid w:val="00E844F3"/>
    <w:rsid w:val="00E85A1E"/>
    <w:rsid w:val="00E85C22"/>
    <w:rsid w:val="00E86A93"/>
    <w:rsid w:val="00E86B90"/>
    <w:rsid w:val="00E8735A"/>
    <w:rsid w:val="00E91096"/>
    <w:rsid w:val="00E91432"/>
    <w:rsid w:val="00E92635"/>
    <w:rsid w:val="00E92775"/>
    <w:rsid w:val="00E92B4B"/>
    <w:rsid w:val="00E930BE"/>
    <w:rsid w:val="00E93C21"/>
    <w:rsid w:val="00E944A2"/>
    <w:rsid w:val="00E94564"/>
    <w:rsid w:val="00E952C0"/>
    <w:rsid w:val="00E959D6"/>
    <w:rsid w:val="00E96331"/>
    <w:rsid w:val="00E96E23"/>
    <w:rsid w:val="00E971E8"/>
    <w:rsid w:val="00E9769D"/>
    <w:rsid w:val="00E977E0"/>
    <w:rsid w:val="00E97A67"/>
    <w:rsid w:val="00EA0E1F"/>
    <w:rsid w:val="00EA1F47"/>
    <w:rsid w:val="00EA1F6B"/>
    <w:rsid w:val="00EA2D82"/>
    <w:rsid w:val="00EA3544"/>
    <w:rsid w:val="00EA369C"/>
    <w:rsid w:val="00EA3755"/>
    <w:rsid w:val="00EA43B2"/>
    <w:rsid w:val="00EA5221"/>
    <w:rsid w:val="00EA5C0E"/>
    <w:rsid w:val="00EA64DC"/>
    <w:rsid w:val="00EA6C38"/>
    <w:rsid w:val="00EA7148"/>
    <w:rsid w:val="00EA7A77"/>
    <w:rsid w:val="00EB04F7"/>
    <w:rsid w:val="00EB1651"/>
    <w:rsid w:val="00EB360E"/>
    <w:rsid w:val="00EB3CE3"/>
    <w:rsid w:val="00EB6788"/>
    <w:rsid w:val="00EB6E24"/>
    <w:rsid w:val="00EC090C"/>
    <w:rsid w:val="00EC0A7E"/>
    <w:rsid w:val="00EC0D96"/>
    <w:rsid w:val="00EC10AF"/>
    <w:rsid w:val="00EC13F3"/>
    <w:rsid w:val="00EC188E"/>
    <w:rsid w:val="00EC190D"/>
    <w:rsid w:val="00EC2ACC"/>
    <w:rsid w:val="00EC3BE2"/>
    <w:rsid w:val="00EC401C"/>
    <w:rsid w:val="00EC4577"/>
    <w:rsid w:val="00EC46B6"/>
    <w:rsid w:val="00EC544C"/>
    <w:rsid w:val="00EC623F"/>
    <w:rsid w:val="00EC77AE"/>
    <w:rsid w:val="00EC79DB"/>
    <w:rsid w:val="00ED0962"/>
    <w:rsid w:val="00ED1B5C"/>
    <w:rsid w:val="00ED1EE0"/>
    <w:rsid w:val="00ED1F00"/>
    <w:rsid w:val="00ED38E8"/>
    <w:rsid w:val="00ED3D58"/>
    <w:rsid w:val="00ED4483"/>
    <w:rsid w:val="00ED45B6"/>
    <w:rsid w:val="00ED4A11"/>
    <w:rsid w:val="00ED51A2"/>
    <w:rsid w:val="00ED5932"/>
    <w:rsid w:val="00ED5C00"/>
    <w:rsid w:val="00ED68F7"/>
    <w:rsid w:val="00ED6A59"/>
    <w:rsid w:val="00ED6B53"/>
    <w:rsid w:val="00ED7512"/>
    <w:rsid w:val="00EE000D"/>
    <w:rsid w:val="00EE0016"/>
    <w:rsid w:val="00EE2434"/>
    <w:rsid w:val="00EE24E3"/>
    <w:rsid w:val="00EE2537"/>
    <w:rsid w:val="00EE3911"/>
    <w:rsid w:val="00EE3A06"/>
    <w:rsid w:val="00EE41BB"/>
    <w:rsid w:val="00EE5C3F"/>
    <w:rsid w:val="00EE792C"/>
    <w:rsid w:val="00EF0CC2"/>
    <w:rsid w:val="00EF1890"/>
    <w:rsid w:val="00EF237E"/>
    <w:rsid w:val="00EF272D"/>
    <w:rsid w:val="00EF2A46"/>
    <w:rsid w:val="00EF3254"/>
    <w:rsid w:val="00EF5C56"/>
    <w:rsid w:val="00EF76F7"/>
    <w:rsid w:val="00EF7CC6"/>
    <w:rsid w:val="00F00BDC"/>
    <w:rsid w:val="00F00DE6"/>
    <w:rsid w:val="00F00E62"/>
    <w:rsid w:val="00F010E6"/>
    <w:rsid w:val="00F013C9"/>
    <w:rsid w:val="00F01FB4"/>
    <w:rsid w:val="00F025F9"/>
    <w:rsid w:val="00F02BFD"/>
    <w:rsid w:val="00F03022"/>
    <w:rsid w:val="00F0337F"/>
    <w:rsid w:val="00F03CF6"/>
    <w:rsid w:val="00F03D0E"/>
    <w:rsid w:val="00F03FDF"/>
    <w:rsid w:val="00F0420F"/>
    <w:rsid w:val="00F05C60"/>
    <w:rsid w:val="00F0672A"/>
    <w:rsid w:val="00F071D1"/>
    <w:rsid w:val="00F07894"/>
    <w:rsid w:val="00F107D7"/>
    <w:rsid w:val="00F1239A"/>
    <w:rsid w:val="00F12926"/>
    <w:rsid w:val="00F12A9C"/>
    <w:rsid w:val="00F12C47"/>
    <w:rsid w:val="00F1352C"/>
    <w:rsid w:val="00F1377B"/>
    <w:rsid w:val="00F13D03"/>
    <w:rsid w:val="00F140DE"/>
    <w:rsid w:val="00F1420D"/>
    <w:rsid w:val="00F14699"/>
    <w:rsid w:val="00F14FA4"/>
    <w:rsid w:val="00F172B6"/>
    <w:rsid w:val="00F1755B"/>
    <w:rsid w:val="00F17B65"/>
    <w:rsid w:val="00F17FF4"/>
    <w:rsid w:val="00F20B11"/>
    <w:rsid w:val="00F20C1F"/>
    <w:rsid w:val="00F2139C"/>
    <w:rsid w:val="00F21415"/>
    <w:rsid w:val="00F22144"/>
    <w:rsid w:val="00F227D7"/>
    <w:rsid w:val="00F230B0"/>
    <w:rsid w:val="00F2341A"/>
    <w:rsid w:val="00F236A8"/>
    <w:rsid w:val="00F23993"/>
    <w:rsid w:val="00F23B29"/>
    <w:rsid w:val="00F23D92"/>
    <w:rsid w:val="00F24676"/>
    <w:rsid w:val="00F24835"/>
    <w:rsid w:val="00F2539A"/>
    <w:rsid w:val="00F2646D"/>
    <w:rsid w:val="00F27E4F"/>
    <w:rsid w:val="00F27EB2"/>
    <w:rsid w:val="00F30A52"/>
    <w:rsid w:val="00F30B01"/>
    <w:rsid w:val="00F32D20"/>
    <w:rsid w:val="00F335E2"/>
    <w:rsid w:val="00F33845"/>
    <w:rsid w:val="00F3389B"/>
    <w:rsid w:val="00F35E01"/>
    <w:rsid w:val="00F36FAA"/>
    <w:rsid w:val="00F40018"/>
    <w:rsid w:val="00F411EE"/>
    <w:rsid w:val="00F4144B"/>
    <w:rsid w:val="00F41BF2"/>
    <w:rsid w:val="00F42FDE"/>
    <w:rsid w:val="00F4346B"/>
    <w:rsid w:val="00F438AD"/>
    <w:rsid w:val="00F43C2E"/>
    <w:rsid w:val="00F445DA"/>
    <w:rsid w:val="00F45527"/>
    <w:rsid w:val="00F45692"/>
    <w:rsid w:val="00F46D12"/>
    <w:rsid w:val="00F51EB2"/>
    <w:rsid w:val="00F53303"/>
    <w:rsid w:val="00F5522E"/>
    <w:rsid w:val="00F55804"/>
    <w:rsid w:val="00F55818"/>
    <w:rsid w:val="00F56EF5"/>
    <w:rsid w:val="00F56FD4"/>
    <w:rsid w:val="00F575DD"/>
    <w:rsid w:val="00F5764C"/>
    <w:rsid w:val="00F57BA1"/>
    <w:rsid w:val="00F57C6D"/>
    <w:rsid w:val="00F6065A"/>
    <w:rsid w:val="00F608F0"/>
    <w:rsid w:val="00F60DD9"/>
    <w:rsid w:val="00F6127F"/>
    <w:rsid w:val="00F61E0B"/>
    <w:rsid w:val="00F62226"/>
    <w:rsid w:val="00F629E8"/>
    <w:rsid w:val="00F63AD5"/>
    <w:rsid w:val="00F645B1"/>
    <w:rsid w:val="00F64D1A"/>
    <w:rsid w:val="00F651B3"/>
    <w:rsid w:val="00F65840"/>
    <w:rsid w:val="00F65BA7"/>
    <w:rsid w:val="00F65EED"/>
    <w:rsid w:val="00F66AE9"/>
    <w:rsid w:val="00F66CBA"/>
    <w:rsid w:val="00F679E4"/>
    <w:rsid w:val="00F700FD"/>
    <w:rsid w:val="00F70399"/>
    <w:rsid w:val="00F709B1"/>
    <w:rsid w:val="00F70C57"/>
    <w:rsid w:val="00F72C45"/>
    <w:rsid w:val="00F72D2A"/>
    <w:rsid w:val="00F730CA"/>
    <w:rsid w:val="00F730F6"/>
    <w:rsid w:val="00F74064"/>
    <w:rsid w:val="00F74A28"/>
    <w:rsid w:val="00F74D4C"/>
    <w:rsid w:val="00F7518D"/>
    <w:rsid w:val="00F75450"/>
    <w:rsid w:val="00F75612"/>
    <w:rsid w:val="00F75BC8"/>
    <w:rsid w:val="00F76A97"/>
    <w:rsid w:val="00F76F30"/>
    <w:rsid w:val="00F770A4"/>
    <w:rsid w:val="00F773B8"/>
    <w:rsid w:val="00F7744C"/>
    <w:rsid w:val="00F779A4"/>
    <w:rsid w:val="00F77FEE"/>
    <w:rsid w:val="00F80052"/>
    <w:rsid w:val="00F80CFE"/>
    <w:rsid w:val="00F81716"/>
    <w:rsid w:val="00F81CFA"/>
    <w:rsid w:val="00F822B7"/>
    <w:rsid w:val="00F84531"/>
    <w:rsid w:val="00F84C79"/>
    <w:rsid w:val="00F864F0"/>
    <w:rsid w:val="00F865E6"/>
    <w:rsid w:val="00F872E7"/>
    <w:rsid w:val="00F87F42"/>
    <w:rsid w:val="00F91988"/>
    <w:rsid w:val="00F91C97"/>
    <w:rsid w:val="00F91EB0"/>
    <w:rsid w:val="00F93047"/>
    <w:rsid w:val="00F93867"/>
    <w:rsid w:val="00F94928"/>
    <w:rsid w:val="00F95BFB"/>
    <w:rsid w:val="00F95D14"/>
    <w:rsid w:val="00F9715D"/>
    <w:rsid w:val="00F976D0"/>
    <w:rsid w:val="00F97A1A"/>
    <w:rsid w:val="00F97E1F"/>
    <w:rsid w:val="00FA061F"/>
    <w:rsid w:val="00FA062B"/>
    <w:rsid w:val="00FA14B9"/>
    <w:rsid w:val="00FA1AF0"/>
    <w:rsid w:val="00FA1C66"/>
    <w:rsid w:val="00FA3404"/>
    <w:rsid w:val="00FA4A85"/>
    <w:rsid w:val="00FA4ED5"/>
    <w:rsid w:val="00FA67DC"/>
    <w:rsid w:val="00FA6A84"/>
    <w:rsid w:val="00FA6EB2"/>
    <w:rsid w:val="00FA7F56"/>
    <w:rsid w:val="00FB036B"/>
    <w:rsid w:val="00FB0776"/>
    <w:rsid w:val="00FB10B2"/>
    <w:rsid w:val="00FB11C6"/>
    <w:rsid w:val="00FB1372"/>
    <w:rsid w:val="00FB20C5"/>
    <w:rsid w:val="00FB2608"/>
    <w:rsid w:val="00FB27A2"/>
    <w:rsid w:val="00FB30C5"/>
    <w:rsid w:val="00FB3D03"/>
    <w:rsid w:val="00FB426D"/>
    <w:rsid w:val="00FB429B"/>
    <w:rsid w:val="00FB56AA"/>
    <w:rsid w:val="00FB5ADA"/>
    <w:rsid w:val="00FB6EFE"/>
    <w:rsid w:val="00FB728C"/>
    <w:rsid w:val="00FB7766"/>
    <w:rsid w:val="00FC0474"/>
    <w:rsid w:val="00FC0767"/>
    <w:rsid w:val="00FC0B8E"/>
    <w:rsid w:val="00FC0FA5"/>
    <w:rsid w:val="00FC1183"/>
    <w:rsid w:val="00FC12DC"/>
    <w:rsid w:val="00FC1F4C"/>
    <w:rsid w:val="00FC2567"/>
    <w:rsid w:val="00FC351C"/>
    <w:rsid w:val="00FC3591"/>
    <w:rsid w:val="00FC37FE"/>
    <w:rsid w:val="00FC40D1"/>
    <w:rsid w:val="00FC43ED"/>
    <w:rsid w:val="00FC5CC4"/>
    <w:rsid w:val="00FC6642"/>
    <w:rsid w:val="00FC7014"/>
    <w:rsid w:val="00FC7019"/>
    <w:rsid w:val="00FC7077"/>
    <w:rsid w:val="00FC7973"/>
    <w:rsid w:val="00FD004C"/>
    <w:rsid w:val="00FD00DE"/>
    <w:rsid w:val="00FD0870"/>
    <w:rsid w:val="00FD0A4A"/>
    <w:rsid w:val="00FD1805"/>
    <w:rsid w:val="00FD26E6"/>
    <w:rsid w:val="00FD2F11"/>
    <w:rsid w:val="00FD33E1"/>
    <w:rsid w:val="00FD4249"/>
    <w:rsid w:val="00FD472D"/>
    <w:rsid w:val="00FD4754"/>
    <w:rsid w:val="00FD4B65"/>
    <w:rsid w:val="00FD571A"/>
    <w:rsid w:val="00FD64E8"/>
    <w:rsid w:val="00FD6B60"/>
    <w:rsid w:val="00FE0B6F"/>
    <w:rsid w:val="00FE10A0"/>
    <w:rsid w:val="00FE10D2"/>
    <w:rsid w:val="00FE303F"/>
    <w:rsid w:val="00FE30EE"/>
    <w:rsid w:val="00FE3100"/>
    <w:rsid w:val="00FE3BC4"/>
    <w:rsid w:val="00FE4258"/>
    <w:rsid w:val="00FE7295"/>
    <w:rsid w:val="00FE756B"/>
    <w:rsid w:val="00FF081D"/>
    <w:rsid w:val="00FF0E49"/>
    <w:rsid w:val="00FF119E"/>
    <w:rsid w:val="00FF1838"/>
    <w:rsid w:val="00FF2197"/>
    <w:rsid w:val="00FF224B"/>
    <w:rsid w:val="00FF2543"/>
    <w:rsid w:val="00FF4A13"/>
    <w:rsid w:val="00FF5D19"/>
    <w:rsid w:val="00FF6317"/>
    <w:rsid w:val="00FF7053"/>
    <w:rsid w:val="00FF70E3"/>
    <w:rsid w:val="00FF76CE"/>
    <w:rsid w:val="00FF7C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,"/>
  <w:listSeparator w:val=";"/>
  <w14:docId w14:val="0AD8E16E"/>
  <w15:docId w15:val="{05712D4A-CFD2-4ABC-B765-591BF7162A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heading 1" w:qFormat="1"/>
    <w:lsdException w:name="heading 2" w:qFormat="1"/>
    <w:lsdException w:name="heading 3" w:qFormat="1"/>
    <w:lsdException w:name="heading 4" w:qFormat="1"/>
    <w:lsdException w:name="heading 5" w:uiPriority="9" w:qFormat="1"/>
    <w:lsdException w:name="heading 6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iPriority="99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99" w:unhideWhenUsed="1" w:qFormat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iPriority="99" w:unhideWhenUsed="1"/>
    <w:lsdException w:name="endnote text" w:semiHidden="1" w:uiPriority="99" w:unhideWhenUsed="1"/>
    <w:lsdException w:name="table of authorities" w:semiHidden="1" w:unhideWhenUsed="1"/>
    <w:lsdException w:name="macro" w:semiHidden="1" w:uiPriority="99" w:unhideWhenUsed="1"/>
    <w:lsdException w:name="toa heading" w:semiHidden="1" w:unhideWhenUsed="1"/>
    <w:lsdException w:name="List" w:semiHidden="1" w:unhideWhenUsed="1"/>
    <w:lsdException w:name="List Bullet" w:semiHidden="1" w:uiPriority="99" w:unhideWhenUsed="1"/>
    <w:lsdException w:name="List Number" w:uiPriority="99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 w:qFormat="1"/>
    <w:lsdException w:name="Body Text Indent" w:semiHidden="1" w:uiPriority="99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iPriority="99" w:unhideWhenUsed="1"/>
    <w:lsdException w:name="Note Heading" w:semiHidden="1" w:unhideWhenUsed="1"/>
    <w:lsdException w:name="Body Text 2" w:semiHidden="1" w:uiPriority="99" w:unhideWhenUsed="1"/>
    <w:lsdException w:name="Body Text 3" w:semiHidden="1" w:uiPriority="99" w:unhideWhenUsed="1"/>
    <w:lsdException w:name="Body Text Indent 2" w:semiHidden="1" w:uiPriority="99" w:unhideWhenUsed="1"/>
    <w:lsdException w:name="Body Text Indent 3" w:semiHidden="1" w:uiPriority="99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uiPriority="20" w:qFormat="1"/>
    <w:lsdException w:name="Document Map" w:semiHidden="1" w:uiPriority="99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iPriority="99" w:unhideWhenUsed="1"/>
    <w:lsdException w:name="HTML Vari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iPriority="99" w:unhideWhenUsed="1"/>
    <w:lsdException w:name="Table Subtle 2" w:semiHidden="1" w:unhideWhenUsed="1"/>
    <w:lsdException w:name="Table Web 1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99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f5">
    <w:name w:val="Normal"/>
    <w:rsid w:val="006B12C9"/>
    <w:rPr>
      <w:sz w:val="24"/>
      <w:szCs w:val="24"/>
    </w:rPr>
  </w:style>
  <w:style w:type="paragraph" w:styleId="17">
    <w:name w:val="heading 1"/>
    <w:aliases w:val="Заголовок 1 Maximyz,Ариал11,Заголовок 1 абб,Заголовок 1mik,Заголовок 1 (табл),заголовок 1 Знак,Заголовок 1 Знак2,Заголовок 1 Знак1 Знак,Заголовок 1 Знак Знак Знак,Заголовок 1 (табл) Знак Знак Знак,заголовок 1 Знак Знак1 Знак,Слева:  0...,H1"/>
    <w:basedOn w:val="af5"/>
    <w:next w:val="af5"/>
    <w:link w:val="1a"/>
    <w:qFormat/>
    <w:rsid w:val="004C4781"/>
    <w:pPr>
      <w:numPr>
        <w:numId w:val="7"/>
      </w:numPr>
      <w:spacing w:after="200" w:line="276" w:lineRule="auto"/>
      <w:outlineLvl w:val="0"/>
    </w:pPr>
    <w:rPr>
      <w:rFonts w:eastAsia="Calibri"/>
      <w:b/>
      <w:bCs/>
      <w:lang w:val="en-US" w:eastAsia="en-US"/>
    </w:rPr>
  </w:style>
  <w:style w:type="paragraph" w:styleId="2">
    <w:name w:val="heading 2"/>
    <w:aliases w:val="Заголовок 2 Maximyz,Заголовок 2 Знак Знак Знак Знак,Заголовок 2 Знак Знак Знак,Заголовок 2 Знак1,Заголовок 2 Знак Знак, Знак1 Знак Знак, Знак1 Знак1, Знак1,Знак1,Знак1 Знак1,Заголовок 2 Знак2 Знак,Знак1 Знак Знак Знак1,4 ур. Заголовок,H2,h2"/>
    <w:basedOn w:val="af5"/>
    <w:next w:val="af5"/>
    <w:link w:val="22"/>
    <w:qFormat/>
    <w:rsid w:val="004C4781"/>
    <w:pPr>
      <w:numPr>
        <w:ilvl w:val="1"/>
        <w:numId w:val="7"/>
      </w:numPr>
      <w:spacing w:after="200" w:line="276" w:lineRule="auto"/>
      <w:outlineLvl w:val="1"/>
    </w:pPr>
    <w:rPr>
      <w:rFonts w:eastAsia="Calibri"/>
      <w:b/>
      <w:bCs/>
      <w:lang w:eastAsia="en-US"/>
    </w:rPr>
  </w:style>
  <w:style w:type="paragraph" w:styleId="31">
    <w:name w:val="heading 3"/>
    <w:aliases w:val="Заголовок 3 Maximyz,Заголовок 3 Знак + 12 pt,не полужирный,влево,Перед:  0 пт,Пос...,Заголовок 3 Знак +,Знак,Пер..., Знак4,Знак2,Заголовок 3 Знак Знак Знак,Знак4, Знак,H3,h3,h3 Знак Знак Знак"/>
    <w:basedOn w:val="af6"/>
    <w:next w:val="af5"/>
    <w:link w:val="34"/>
    <w:qFormat/>
    <w:rsid w:val="004C4781"/>
    <w:pPr>
      <w:numPr>
        <w:ilvl w:val="2"/>
        <w:numId w:val="7"/>
      </w:numPr>
      <w:spacing w:after="200" w:line="276" w:lineRule="auto"/>
      <w:outlineLvl w:val="2"/>
    </w:pPr>
    <w:rPr>
      <w:b/>
      <w:bCs/>
      <w:szCs w:val="24"/>
      <w:lang w:val="en-US" w:eastAsia="en-US"/>
    </w:rPr>
  </w:style>
  <w:style w:type="paragraph" w:styleId="44">
    <w:name w:val="heading 4"/>
    <w:aliases w:val="Таб"/>
    <w:basedOn w:val="af5"/>
    <w:next w:val="af5"/>
    <w:link w:val="45"/>
    <w:qFormat/>
    <w:rsid w:val="00C4251C"/>
    <w:pPr>
      <w:keepNext/>
      <w:spacing w:before="240" w:after="60" w:line="276" w:lineRule="auto"/>
      <w:outlineLvl w:val="3"/>
    </w:pPr>
    <w:rPr>
      <w:rFonts w:ascii="Calibri" w:hAnsi="Calibri"/>
      <w:b/>
      <w:bCs/>
      <w:sz w:val="28"/>
      <w:szCs w:val="28"/>
      <w:lang w:eastAsia="en-US"/>
    </w:rPr>
  </w:style>
  <w:style w:type="paragraph" w:styleId="5">
    <w:name w:val="heading 5"/>
    <w:aliases w:val="Underline"/>
    <w:basedOn w:val="af5"/>
    <w:next w:val="af5"/>
    <w:link w:val="50"/>
    <w:uiPriority w:val="9"/>
    <w:qFormat/>
    <w:rsid w:val="00C4251C"/>
    <w:pPr>
      <w:keepNext/>
      <w:keepLines/>
      <w:spacing w:before="200"/>
      <w:outlineLvl w:val="4"/>
    </w:pPr>
    <w:rPr>
      <w:rFonts w:ascii="Cambria" w:hAnsi="Cambria"/>
      <w:color w:val="243F60"/>
      <w:szCs w:val="20"/>
    </w:rPr>
  </w:style>
  <w:style w:type="paragraph" w:styleId="6">
    <w:name w:val="heading 6"/>
    <w:aliases w:val="Заголовок таб."/>
    <w:basedOn w:val="af5"/>
    <w:next w:val="af5"/>
    <w:link w:val="60"/>
    <w:uiPriority w:val="9"/>
    <w:qFormat/>
    <w:rsid w:val="00C4251C"/>
    <w:pPr>
      <w:keepNext/>
      <w:keepLines/>
      <w:spacing w:before="200"/>
      <w:outlineLvl w:val="5"/>
    </w:pPr>
    <w:rPr>
      <w:rFonts w:ascii="Cambria" w:hAnsi="Cambria"/>
      <w:i/>
      <w:iCs/>
      <w:color w:val="243F60"/>
      <w:szCs w:val="20"/>
    </w:rPr>
  </w:style>
  <w:style w:type="paragraph" w:styleId="7">
    <w:name w:val="heading 7"/>
    <w:basedOn w:val="af5"/>
    <w:next w:val="af5"/>
    <w:link w:val="70"/>
    <w:uiPriority w:val="9"/>
    <w:qFormat/>
    <w:rsid w:val="00C4251C"/>
    <w:pPr>
      <w:keepNext/>
      <w:keepLines/>
      <w:spacing w:before="200"/>
      <w:outlineLvl w:val="6"/>
    </w:pPr>
    <w:rPr>
      <w:rFonts w:ascii="Cambria" w:hAnsi="Cambria"/>
      <w:i/>
      <w:iCs/>
      <w:color w:val="404040"/>
      <w:szCs w:val="20"/>
    </w:rPr>
  </w:style>
  <w:style w:type="paragraph" w:styleId="8">
    <w:name w:val="heading 8"/>
    <w:basedOn w:val="af5"/>
    <w:next w:val="af5"/>
    <w:link w:val="80"/>
    <w:uiPriority w:val="9"/>
    <w:qFormat/>
    <w:rsid w:val="00C4251C"/>
    <w:pPr>
      <w:keepNext/>
      <w:keepLines/>
      <w:spacing w:before="200"/>
      <w:outlineLvl w:val="7"/>
    </w:pPr>
    <w:rPr>
      <w:rFonts w:ascii="Cambria" w:hAnsi="Cambria"/>
      <w:color w:val="404040"/>
      <w:szCs w:val="20"/>
    </w:rPr>
  </w:style>
  <w:style w:type="paragraph" w:styleId="9">
    <w:name w:val="heading 9"/>
    <w:basedOn w:val="af5"/>
    <w:next w:val="af5"/>
    <w:link w:val="90"/>
    <w:uiPriority w:val="9"/>
    <w:qFormat/>
    <w:rsid w:val="00C4251C"/>
    <w:pPr>
      <w:keepNext/>
      <w:keepLines/>
      <w:spacing w:before="200"/>
      <w:outlineLvl w:val="8"/>
    </w:pPr>
    <w:rPr>
      <w:rFonts w:ascii="Cambria" w:hAnsi="Cambria"/>
      <w:i/>
      <w:iCs/>
      <w:color w:val="404040"/>
      <w:szCs w:val="20"/>
    </w:rPr>
  </w:style>
  <w:style w:type="character" w:default="1" w:styleId="af7">
    <w:name w:val="Default Paragraph Font"/>
    <w:uiPriority w:val="1"/>
    <w:semiHidden/>
    <w:unhideWhenUsed/>
  </w:style>
  <w:style w:type="table" w:default="1" w:styleId="af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9">
    <w:name w:val="No List"/>
    <w:uiPriority w:val="99"/>
    <w:semiHidden/>
    <w:unhideWhenUsed/>
  </w:style>
  <w:style w:type="paragraph" w:styleId="afa">
    <w:name w:val="caption"/>
    <w:aliases w:val="Body Text 2,Название объекта Таблица,Название объекта Знак1,Название объекта Знак Знак,Название объекта Знак Знак Знак1,Название объекта Знак2,Название объекта Знак Знак Знак1 Знак,Название объекта Знак Знак1,таб Знак1,Название рис Знак"/>
    <w:basedOn w:val="af5"/>
    <w:next w:val="af5"/>
    <w:link w:val="afb"/>
    <w:uiPriority w:val="35"/>
    <w:qFormat/>
    <w:rsid w:val="00680EF2"/>
    <w:rPr>
      <w:bCs/>
      <w:sz w:val="20"/>
      <w:szCs w:val="20"/>
    </w:rPr>
  </w:style>
  <w:style w:type="paragraph" w:customStyle="1" w:styleId="MTDisplayEquation">
    <w:name w:val="MTDisplayEquation"/>
    <w:basedOn w:val="af5"/>
    <w:next w:val="af5"/>
    <w:link w:val="MTDisplayEquation0"/>
    <w:rsid w:val="00877B4D"/>
    <w:pPr>
      <w:keepNext/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f7"/>
    <w:link w:val="MTDisplayEquation"/>
    <w:rsid w:val="00877B4D"/>
    <w:rPr>
      <w:sz w:val="24"/>
      <w:szCs w:val="24"/>
    </w:rPr>
  </w:style>
  <w:style w:type="paragraph" w:styleId="afc">
    <w:name w:val="Balloon Text"/>
    <w:basedOn w:val="af5"/>
    <w:link w:val="afd"/>
    <w:uiPriority w:val="99"/>
    <w:rsid w:val="004103CE"/>
    <w:rPr>
      <w:rFonts w:ascii="Tahoma" w:hAnsi="Tahoma" w:cs="Tahoma"/>
      <w:sz w:val="16"/>
      <w:szCs w:val="16"/>
      <w:lang w:eastAsia="en-US"/>
    </w:rPr>
  </w:style>
  <w:style w:type="character" w:customStyle="1" w:styleId="afd">
    <w:name w:val="Текст выноски Знак"/>
    <w:basedOn w:val="af7"/>
    <w:link w:val="afc"/>
    <w:uiPriority w:val="99"/>
    <w:locked/>
    <w:rsid w:val="004103CE"/>
    <w:rPr>
      <w:rFonts w:ascii="Tahoma" w:hAnsi="Tahoma" w:cs="Tahoma"/>
      <w:sz w:val="16"/>
      <w:szCs w:val="16"/>
      <w:lang w:val="ru-RU" w:eastAsia="en-US" w:bidi="ar-SA"/>
    </w:rPr>
  </w:style>
  <w:style w:type="character" w:customStyle="1" w:styleId="1a">
    <w:name w:val="Заголовок 1 Знак"/>
    <w:aliases w:val="Заголовок 1 Maximyz Знак,Ариал11 Знак,Заголовок 1 абб Знак,Заголовок 1mik Знак,Заголовок 1 (табл) Знак,заголовок 1 Знак Знак,Заголовок 1 Знак2 Знак,Заголовок 1 Знак1 Знак Знак,Заголовок 1 Знак Знак Знак Знак,Слева:  0... Знак,H1 Знак"/>
    <w:basedOn w:val="af7"/>
    <w:link w:val="17"/>
    <w:rsid w:val="00C4251C"/>
    <w:rPr>
      <w:rFonts w:eastAsia="Calibri"/>
      <w:b/>
      <w:bCs/>
      <w:sz w:val="24"/>
      <w:szCs w:val="24"/>
      <w:lang w:val="en-US" w:eastAsia="en-US"/>
    </w:rPr>
  </w:style>
  <w:style w:type="character" w:customStyle="1" w:styleId="22">
    <w:name w:val="Заголовок 2 Знак"/>
    <w:aliases w:val="Заголовок 2 Maximyz Знак,Заголовок 2 Знак Знак Знак Знак Знак,Заголовок 2 Знак Знак Знак Знак1,Заголовок 2 Знак1 Знак,Заголовок 2 Знак Знак Знак1, Знак1 Знак Знак Знак, Знак1 Знак1 Знак, Знак1 Знак,Знак1 Знак2,Знак1 Знак1 Знак,H2 Знак"/>
    <w:basedOn w:val="af7"/>
    <w:link w:val="2"/>
    <w:rsid w:val="00C4251C"/>
    <w:rPr>
      <w:rFonts w:eastAsia="Calibri"/>
      <w:b/>
      <w:bCs/>
      <w:sz w:val="24"/>
      <w:szCs w:val="24"/>
      <w:lang w:eastAsia="en-US"/>
    </w:rPr>
  </w:style>
  <w:style w:type="character" w:customStyle="1" w:styleId="34">
    <w:name w:val="Заголовок 3 Знак"/>
    <w:aliases w:val="Заголовок 3 Maximyz Знак,Заголовок 3 Знак + 12 pt Знак,не полужирный Знак,влево Знак,Перед:  0 пт Знак,Пос... Знак,Заголовок 3 Знак + Знак,Знак Знак,Пер... Знак, Знак4 Знак,Знак2 Знак,Заголовок 3 Знак Знак Знак Знак,Знак4 Знак,H3 Знак"/>
    <w:basedOn w:val="af7"/>
    <w:link w:val="31"/>
    <w:rsid w:val="00C4251C"/>
    <w:rPr>
      <w:rFonts w:eastAsia="Calibri"/>
      <w:b/>
      <w:bCs/>
      <w:sz w:val="24"/>
      <w:szCs w:val="24"/>
      <w:lang w:val="en-US" w:eastAsia="en-US"/>
    </w:rPr>
  </w:style>
  <w:style w:type="character" w:customStyle="1" w:styleId="45">
    <w:name w:val="Заголовок 4 Знак"/>
    <w:aliases w:val="Таб Знак"/>
    <w:basedOn w:val="af7"/>
    <w:link w:val="44"/>
    <w:rsid w:val="00C4251C"/>
    <w:rPr>
      <w:rFonts w:ascii="Calibri" w:hAnsi="Calibri"/>
      <w:b/>
      <w:bCs/>
      <w:sz w:val="28"/>
      <w:szCs w:val="28"/>
      <w:lang w:val="ru-RU" w:eastAsia="en-US" w:bidi="ar-SA"/>
    </w:rPr>
  </w:style>
  <w:style w:type="character" w:customStyle="1" w:styleId="50">
    <w:name w:val="Заголовок 5 Знак"/>
    <w:aliases w:val="Underline Знак"/>
    <w:basedOn w:val="af7"/>
    <w:link w:val="5"/>
    <w:uiPriority w:val="9"/>
    <w:rsid w:val="00C4251C"/>
    <w:rPr>
      <w:rFonts w:ascii="Cambria" w:hAnsi="Cambria"/>
      <w:color w:val="243F60"/>
      <w:sz w:val="24"/>
      <w:lang w:val="ru-RU" w:eastAsia="ru-RU" w:bidi="ar-SA"/>
    </w:rPr>
  </w:style>
  <w:style w:type="character" w:customStyle="1" w:styleId="60">
    <w:name w:val="Заголовок 6 Знак"/>
    <w:aliases w:val="Заголовок таб. Знак"/>
    <w:basedOn w:val="af7"/>
    <w:link w:val="6"/>
    <w:uiPriority w:val="9"/>
    <w:rsid w:val="00C4251C"/>
    <w:rPr>
      <w:rFonts w:ascii="Cambria" w:hAnsi="Cambria"/>
      <w:i/>
      <w:iCs/>
      <w:color w:val="243F60"/>
      <w:sz w:val="24"/>
      <w:lang w:val="ru-RU" w:eastAsia="ru-RU" w:bidi="ar-SA"/>
    </w:rPr>
  </w:style>
  <w:style w:type="character" w:customStyle="1" w:styleId="70">
    <w:name w:val="Заголовок 7 Знак"/>
    <w:basedOn w:val="af7"/>
    <w:link w:val="7"/>
    <w:uiPriority w:val="9"/>
    <w:rsid w:val="00C4251C"/>
    <w:rPr>
      <w:rFonts w:ascii="Cambria" w:hAnsi="Cambria"/>
      <w:i/>
      <w:iCs/>
      <w:color w:val="404040"/>
      <w:sz w:val="24"/>
      <w:lang w:val="ru-RU" w:eastAsia="ru-RU" w:bidi="ar-SA"/>
    </w:rPr>
  </w:style>
  <w:style w:type="character" w:customStyle="1" w:styleId="80">
    <w:name w:val="Заголовок 8 Знак"/>
    <w:basedOn w:val="af7"/>
    <w:link w:val="8"/>
    <w:uiPriority w:val="9"/>
    <w:rsid w:val="00C4251C"/>
    <w:rPr>
      <w:rFonts w:ascii="Cambria" w:hAnsi="Cambria"/>
      <w:color w:val="404040"/>
      <w:sz w:val="24"/>
      <w:lang w:val="ru-RU" w:eastAsia="ru-RU" w:bidi="ar-SA"/>
    </w:rPr>
  </w:style>
  <w:style w:type="character" w:customStyle="1" w:styleId="90">
    <w:name w:val="Заголовок 9 Знак"/>
    <w:basedOn w:val="af7"/>
    <w:link w:val="9"/>
    <w:uiPriority w:val="9"/>
    <w:rsid w:val="00C4251C"/>
    <w:rPr>
      <w:rFonts w:ascii="Cambria" w:hAnsi="Cambria"/>
      <w:i/>
      <w:iCs/>
      <w:color w:val="404040"/>
      <w:sz w:val="24"/>
      <w:lang w:val="ru-RU" w:eastAsia="ru-RU" w:bidi="ar-SA"/>
    </w:rPr>
  </w:style>
  <w:style w:type="numbering" w:customStyle="1" w:styleId="1b">
    <w:name w:val="Нет списка1"/>
    <w:next w:val="af9"/>
    <w:uiPriority w:val="99"/>
    <w:semiHidden/>
    <w:rsid w:val="00C4251C"/>
  </w:style>
  <w:style w:type="paragraph" w:styleId="afe">
    <w:name w:val="header"/>
    <w:basedOn w:val="af5"/>
    <w:link w:val="aff"/>
    <w:uiPriority w:val="99"/>
    <w:rsid w:val="00C4251C"/>
    <w:pPr>
      <w:tabs>
        <w:tab w:val="center" w:pos="4677"/>
        <w:tab w:val="right" w:pos="9355"/>
      </w:tabs>
    </w:pPr>
  </w:style>
  <w:style w:type="character" w:customStyle="1" w:styleId="aff">
    <w:name w:val="Верхний колонтитул Знак"/>
    <w:basedOn w:val="af7"/>
    <w:link w:val="afe"/>
    <w:uiPriority w:val="99"/>
    <w:rsid w:val="00C4251C"/>
    <w:rPr>
      <w:sz w:val="24"/>
      <w:szCs w:val="24"/>
      <w:lang w:val="ru-RU" w:eastAsia="ru-RU" w:bidi="ar-SA"/>
    </w:rPr>
  </w:style>
  <w:style w:type="paragraph" w:styleId="aff0">
    <w:name w:val="footer"/>
    <w:basedOn w:val="af5"/>
    <w:link w:val="aff1"/>
    <w:uiPriority w:val="99"/>
    <w:rsid w:val="00C4251C"/>
    <w:pPr>
      <w:tabs>
        <w:tab w:val="center" w:pos="4677"/>
        <w:tab w:val="right" w:pos="9355"/>
      </w:tabs>
    </w:pPr>
  </w:style>
  <w:style w:type="character" w:customStyle="1" w:styleId="aff1">
    <w:name w:val="Нижний колонтитул Знак"/>
    <w:basedOn w:val="af7"/>
    <w:link w:val="aff0"/>
    <w:uiPriority w:val="99"/>
    <w:rsid w:val="00C4251C"/>
    <w:rPr>
      <w:sz w:val="24"/>
      <w:szCs w:val="24"/>
      <w:lang w:val="ru-RU" w:eastAsia="ru-RU" w:bidi="ar-SA"/>
    </w:rPr>
  </w:style>
  <w:style w:type="paragraph" w:styleId="aff2">
    <w:name w:val="Plain Text"/>
    <w:basedOn w:val="af5"/>
    <w:link w:val="aff3"/>
    <w:rsid w:val="00C4251C"/>
    <w:rPr>
      <w:rFonts w:ascii="Courier New" w:hAnsi="Courier New" w:cs="Courier New"/>
      <w:sz w:val="20"/>
      <w:szCs w:val="20"/>
    </w:rPr>
  </w:style>
  <w:style w:type="character" w:customStyle="1" w:styleId="aff3">
    <w:name w:val="Текст Знак"/>
    <w:basedOn w:val="af7"/>
    <w:link w:val="aff2"/>
    <w:rsid w:val="00C4251C"/>
    <w:rPr>
      <w:rFonts w:ascii="Courier New" w:hAnsi="Courier New" w:cs="Courier New"/>
      <w:lang w:val="ru-RU" w:eastAsia="ru-RU" w:bidi="ar-SA"/>
    </w:rPr>
  </w:style>
  <w:style w:type="paragraph" w:styleId="aff4">
    <w:name w:val="Normal (Web)"/>
    <w:aliases w:val="Обычный (Web),Char Char Char Char Char Char Char Char Char Char Char Char Char Char Char Char Char Char Char"/>
    <w:basedOn w:val="af5"/>
    <w:link w:val="aff5"/>
    <w:uiPriority w:val="99"/>
    <w:qFormat/>
    <w:rsid w:val="00C4251C"/>
    <w:pPr>
      <w:spacing w:before="100" w:beforeAutospacing="1" w:after="100" w:afterAutospacing="1"/>
      <w:ind w:left="150" w:right="150"/>
    </w:pPr>
    <w:rPr>
      <w:rFonts w:ascii="Arial" w:hAnsi="Arial" w:cs="Arial"/>
      <w:color w:val="000000"/>
      <w:sz w:val="20"/>
      <w:szCs w:val="20"/>
    </w:rPr>
  </w:style>
  <w:style w:type="character" w:customStyle="1" w:styleId="MapleInput">
    <w:name w:val="Maple Input"/>
    <w:uiPriority w:val="99"/>
    <w:rsid w:val="00C4251C"/>
    <w:rPr>
      <w:rFonts w:ascii="Courier New" w:hAnsi="Courier New" w:cs="Courier New"/>
      <w:b/>
      <w:bCs/>
      <w:color w:val="FF0000"/>
    </w:rPr>
  </w:style>
  <w:style w:type="character" w:customStyle="1" w:styleId="2DOutput">
    <w:name w:val="2D Output"/>
    <w:uiPriority w:val="99"/>
    <w:rsid w:val="00C4251C"/>
    <w:rPr>
      <w:color w:val="0000FF"/>
    </w:rPr>
  </w:style>
  <w:style w:type="paragraph" w:customStyle="1" w:styleId="MapleOutput1">
    <w:name w:val="Maple Output1"/>
    <w:uiPriority w:val="99"/>
    <w:rsid w:val="00C4251C"/>
    <w:pPr>
      <w:autoSpaceDE w:val="0"/>
      <w:autoSpaceDN w:val="0"/>
      <w:adjustRightInd w:val="0"/>
      <w:spacing w:line="312" w:lineRule="auto"/>
      <w:jc w:val="center"/>
    </w:pPr>
    <w:rPr>
      <w:sz w:val="24"/>
      <w:szCs w:val="24"/>
    </w:rPr>
  </w:style>
  <w:style w:type="table" w:styleId="aff6">
    <w:name w:val="Table Grid"/>
    <w:basedOn w:val="af8"/>
    <w:uiPriority w:val="59"/>
    <w:rsid w:val="00C425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aximyz1">
    <w:name w:val="Maximyz Заголовок 1"/>
    <w:basedOn w:val="17"/>
    <w:rsid w:val="003123D2"/>
    <w:pPr>
      <w:numPr>
        <w:numId w:val="5"/>
      </w:numPr>
      <w:spacing w:line="360" w:lineRule="auto"/>
    </w:pPr>
  </w:style>
  <w:style w:type="paragraph" w:customStyle="1" w:styleId="Maximyz0">
    <w:name w:val="Maximyz Обычный"/>
    <w:basedOn w:val="af5"/>
    <w:link w:val="Maximyz2"/>
    <w:qFormat/>
    <w:rsid w:val="0000509A"/>
    <w:pPr>
      <w:spacing w:line="360" w:lineRule="auto"/>
      <w:ind w:firstLine="709"/>
      <w:jc w:val="both"/>
    </w:pPr>
    <w:rPr>
      <w:rFonts w:eastAsia="Calibri"/>
      <w:szCs w:val="20"/>
    </w:rPr>
  </w:style>
  <w:style w:type="paragraph" w:styleId="aff7">
    <w:name w:val="Title"/>
    <w:aliases w:val="Рис."/>
    <w:basedOn w:val="af5"/>
    <w:next w:val="af5"/>
    <w:link w:val="aff8"/>
    <w:qFormat/>
    <w:rsid w:val="00C4251C"/>
    <w:pPr>
      <w:pBdr>
        <w:bottom w:val="single" w:sz="4" w:space="1" w:color="auto"/>
      </w:pBdr>
      <w:contextualSpacing/>
    </w:pPr>
    <w:rPr>
      <w:rFonts w:ascii="Cambria" w:hAnsi="Cambria"/>
      <w:spacing w:val="5"/>
      <w:sz w:val="52"/>
      <w:szCs w:val="52"/>
    </w:rPr>
  </w:style>
  <w:style w:type="character" w:customStyle="1" w:styleId="aff8">
    <w:name w:val="Заголовок Знак"/>
    <w:aliases w:val="Рис. Знак"/>
    <w:basedOn w:val="af7"/>
    <w:link w:val="aff7"/>
    <w:rsid w:val="00C4251C"/>
    <w:rPr>
      <w:rFonts w:ascii="Cambria" w:hAnsi="Cambria"/>
      <w:spacing w:val="5"/>
      <w:sz w:val="52"/>
      <w:szCs w:val="52"/>
      <w:lang w:val="ru-RU" w:eastAsia="ru-RU" w:bidi="ar-SA"/>
    </w:rPr>
  </w:style>
  <w:style w:type="paragraph" w:styleId="aff9">
    <w:name w:val="Subtitle"/>
    <w:aliases w:val="Таб. нал."/>
    <w:basedOn w:val="af5"/>
    <w:next w:val="af5"/>
    <w:link w:val="affa"/>
    <w:uiPriority w:val="11"/>
    <w:qFormat/>
    <w:rsid w:val="00C4251C"/>
    <w:pPr>
      <w:spacing w:after="600"/>
    </w:pPr>
    <w:rPr>
      <w:rFonts w:ascii="Cambria" w:hAnsi="Cambria"/>
      <w:i/>
      <w:iCs/>
      <w:spacing w:val="13"/>
      <w:szCs w:val="20"/>
    </w:rPr>
  </w:style>
  <w:style w:type="character" w:customStyle="1" w:styleId="affa">
    <w:name w:val="Подзаголовок Знак"/>
    <w:aliases w:val="Таб. нал. Знак"/>
    <w:basedOn w:val="af7"/>
    <w:link w:val="aff9"/>
    <w:uiPriority w:val="11"/>
    <w:rsid w:val="00C4251C"/>
    <w:rPr>
      <w:rFonts w:ascii="Cambria" w:hAnsi="Cambria"/>
      <w:i/>
      <w:iCs/>
      <w:spacing w:val="13"/>
      <w:sz w:val="24"/>
      <w:lang w:val="ru-RU" w:eastAsia="ru-RU" w:bidi="ar-SA"/>
    </w:rPr>
  </w:style>
  <w:style w:type="character" w:styleId="affb">
    <w:name w:val="Strong"/>
    <w:uiPriority w:val="22"/>
    <w:qFormat/>
    <w:rsid w:val="00C4251C"/>
    <w:rPr>
      <w:b/>
      <w:bCs/>
    </w:rPr>
  </w:style>
  <w:style w:type="paragraph" w:styleId="af6">
    <w:name w:val="List Paragraph"/>
    <w:aliases w:val="ТАБЛИЦА,Тал.слева-12,ПАРАГРАФ,Абзац списка11,List Paragraph"/>
    <w:basedOn w:val="af5"/>
    <w:link w:val="affc"/>
    <w:uiPriority w:val="34"/>
    <w:qFormat/>
    <w:rsid w:val="00C4251C"/>
    <w:pPr>
      <w:ind w:left="720"/>
      <w:contextualSpacing/>
    </w:pPr>
    <w:rPr>
      <w:rFonts w:eastAsia="Calibri"/>
      <w:szCs w:val="20"/>
    </w:rPr>
  </w:style>
  <w:style w:type="paragraph" w:styleId="1c">
    <w:name w:val="toc 1"/>
    <w:aliases w:val="Оглавление 1 (подзаголовок)"/>
    <w:basedOn w:val="af5"/>
    <w:next w:val="af5"/>
    <w:autoRedefine/>
    <w:uiPriority w:val="39"/>
    <w:unhideWhenUsed/>
    <w:qFormat/>
    <w:rsid w:val="00C43A02"/>
    <w:pPr>
      <w:spacing w:before="120" w:after="120"/>
    </w:pPr>
    <w:rPr>
      <w:rFonts w:asciiTheme="minorHAnsi" w:hAnsiTheme="minorHAnsi" w:cstheme="minorHAnsi"/>
      <w:b/>
      <w:bCs/>
      <w:caps/>
      <w:sz w:val="20"/>
      <w:szCs w:val="20"/>
    </w:rPr>
  </w:style>
  <w:style w:type="paragraph" w:styleId="23">
    <w:name w:val="toc 2"/>
    <w:basedOn w:val="af5"/>
    <w:next w:val="af5"/>
    <w:autoRedefine/>
    <w:uiPriority w:val="39"/>
    <w:unhideWhenUsed/>
    <w:qFormat/>
    <w:rsid w:val="00C4251C"/>
    <w:pPr>
      <w:ind w:left="240"/>
    </w:pPr>
    <w:rPr>
      <w:rFonts w:asciiTheme="minorHAnsi" w:hAnsiTheme="minorHAnsi" w:cstheme="minorHAnsi"/>
      <w:smallCaps/>
      <w:sz w:val="20"/>
      <w:szCs w:val="20"/>
    </w:rPr>
  </w:style>
  <w:style w:type="character" w:styleId="affd">
    <w:name w:val="Hyperlink"/>
    <w:basedOn w:val="af7"/>
    <w:uiPriority w:val="99"/>
    <w:unhideWhenUsed/>
    <w:rsid w:val="00C4251C"/>
    <w:rPr>
      <w:color w:val="0000FF"/>
      <w:u w:val="single"/>
    </w:rPr>
  </w:style>
  <w:style w:type="character" w:styleId="affe">
    <w:name w:val="Emphasis"/>
    <w:uiPriority w:val="20"/>
    <w:qFormat/>
    <w:rsid w:val="00C4251C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fff">
    <w:name w:val="No Spacing"/>
    <w:aliases w:val="РАЗДЕЛ"/>
    <w:basedOn w:val="af5"/>
    <w:link w:val="afff0"/>
    <w:uiPriority w:val="1"/>
    <w:qFormat/>
    <w:rsid w:val="00C4251C"/>
    <w:rPr>
      <w:rFonts w:eastAsia="Calibri"/>
      <w:szCs w:val="20"/>
    </w:rPr>
  </w:style>
  <w:style w:type="paragraph" w:styleId="24">
    <w:name w:val="Quote"/>
    <w:basedOn w:val="af5"/>
    <w:next w:val="af5"/>
    <w:link w:val="25"/>
    <w:uiPriority w:val="29"/>
    <w:qFormat/>
    <w:rsid w:val="00C4251C"/>
    <w:pPr>
      <w:spacing w:before="200"/>
      <w:ind w:left="360" w:right="360"/>
    </w:pPr>
    <w:rPr>
      <w:rFonts w:eastAsia="Calibri"/>
      <w:i/>
      <w:iCs/>
      <w:szCs w:val="20"/>
    </w:rPr>
  </w:style>
  <w:style w:type="character" w:customStyle="1" w:styleId="25">
    <w:name w:val="Цитата 2 Знак"/>
    <w:basedOn w:val="af7"/>
    <w:link w:val="24"/>
    <w:uiPriority w:val="29"/>
    <w:rsid w:val="00C4251C"/>
    <w:rPr>
      <w:rFonts w:eastAsia="Calibri"/>
      <w:i/>
      <w:iCs/>
      <w:sz w:val="24"/>
      <w:lang w:val="ru-RU" w:eastAsia="ru-RU" w:bidi="ar-SA"/>
    </w:rPr>
  </w:style>
  <w:style w:type="paragraph" w:styleId="afff1">
    <w:name w:val="Intense Quote"/>
    <w:basedOn w:val="af5"/>
    <w:next w:val="af5"/>
    <w:link w:val="afff2"/>
    <w:uiPriority w:val="30"/>
    <w:qFormat/>
    <w:rsid w:val="00C4251C"/>
    <w:pPr>
      <w:pBdr>
        <w:bottom w:val="single" w:sz="4" w:space="1" w:color="auto"/>
      </w:pBdr>
      <w:spacing w:before="200" w:after="280"/>
      <w:ind w:left="1008" w:right="1152"/>
      <w:jc w:val="both"/>
    </w:pPr>
    <w:rPr>
      <w:rFonts w:eastAsia="Calibri"/>
      <w:b/>
      <w:bCs/>
      <w:i/>
      <w:iCs/>
      <w:szCs w:val="20"/>
    </w:rPr>
  </w:style>
  <w:style w:type="character" w:customStyle="1" w:styleId="afff2">
    <w:name w:val="Выделенная цитата Знак"/>
    <w:basedOn w:val="af7"/>
    <w:link w:val="afff1"/>
    <w:uiPriority w:val="30"/>
    <w:rsid w:val="00C4251C"/>
    <w:rPr>
      <w:rFonts w:eastAsia="Calibri"/>
      <w:b/>
      <w:bCs/>
      <w:i/>
      <w:iCs/>
      <w:sz w:val="24"/>
      <w:lang w:val="ru-RU" w:eastAsia="ru-RU" w:bidi="ar-SA"/>
    </w:rPr>
  </w:style>
  <w:style w:type="character" w:styleId="afff3">
    <w:name w:val="Subtle Emphasis"/>
    <w:uiPriority w:val="19"/>
    <w:qFormat/>
    <w:rsid w:val="00C4251C"/>
    <w:rPr>
      <w:i/>
      <w:iCs/>
    </w:rPr>
  </w:style>
  <w:style w:type="character" w:styleId="afff4">
    <w:name w:val="Intense Emphasis"/>
    <w:uiPriority w:val="21"/>
    <w:qFormat/>
    <w:rsid w:val="00C4251C"/>
    <w:rPr>
      <w:b/>
      <w:bCs/>
    </w:rPr>
  </w:style>
  <w:style w:type="character" w:styleId="afff5">
    <w:name w:val="Subtle Reference"/>
    <w:uiPriority w:val="31"/>
    <w:qFormat/>
    <w:rsid w:val="00C4251C"/>
    <w:rPr>
      <w:smallCaps/>
    </w:rPr>
  </w:style>
  <w:style w:type="character" w:styleId="afff6">
    <w:name w:val="Intense Reference"/>
    <w:uiPriority w:val="32"/>
    <w:qFormat/>
    <w:rsid w:val="00C4251C"/>
    <w:rPr>
      <w:smallCaps/>
      <w:spacing w:val="5"/>
      <w:u w:val="single"/>
    </w:rPr>
  </w:style>
  <w:style w:type="character" w:styleId="afff7">
    <w:name w:val="Book Title"/>
    <w:uiPriority w:val="33"/>
    <w:qFormat/>
    <w:rsid w:val="00C4251C"/>
    <w:rPr>
      <w:i/>
      <w:iCs/>
      <w:smallCaps/>
      <w:spacing w:val="5"/>
    </w:rPr>
  </w:style>
  <w:style w:type="paragraph" w:customStyle="1" w:styleId="111">
    <w:name w:val="Заголовок 11"/>
    <w:basedOn w:val="af5"/>
    <w:rsid w:val="00C4251C"/>
    <w:pPr>
      <w:autoSpaceDE w:val="0"/>
      <w:autoSpaceDN w:val="0"/>
      <w:spacing w:before="100" w:after="100"/>
      <w:jc w:val="center"/>
      <w:outlineLvl w:val="1"/>
    </w:pPr>
    <w:rPr>
      <w:rFonts w:ascii="Verdana" w:hAnsi="Verdana" w:cs="Verdana"/>
      <w:b/>
      <w:bCs/>
      <w:color w:val="000080"/>
      <w:kern w:val="36"/>
      <w:sz w:val="27"/>
      <w:szCs w:val="27"/>
    </w:rPr>
  </w:style>
  <w:style w:type="paragraph" w:customStyle="1" w:styleId="afff8">
    <w:name w:val="Наполнение"/>
    <w:basedOn w:val="af5"/>
    <w:link w:val="afff9"/>
    <w:rsid w:val="00C4251C"/>
    <w:pPr>
      <w:ind w:right="284" w:firstLine="1134"/>
      <w:contextualSpacing/>
    </w:pPr>
    <w:rPr>
      <w:rFonts w:cs="Arial"/>
      <w:szCs w:val="20"/>
    </w:rPr>
  </w:style>
  <w:style w:type="paragraph" w:customStyle="1" w:styleId="p">
    <w:name w:val="p"/>
    <w:basedOn w:val="af5"/>
    <w:rsid w:val="00C4251C"/>
    <w:pPr>
      <w:spacing w:before="48" w:after="48"/>
      <w:ind w:firstLine="480"/>
      <w:jc w:val="both"/>
    </w:pPr>
    <w:rPr>
      <w:szCs w:val="20"/>
    </w:rPr>
  </w:style>
  <w:style w:type="paragraph" w:customStyle="1" w:styleId="FR1">
    <w:name w:val="FR1"/>
    <w:link w:val="FR10"/>
    <w:rsid w:val="00C4251C"/>
    <w:pPr>
      <w:widowControl w:val="0"/>
      <w:overflowPunct w:val="0"/>
      <w:autoSpaceDE w:val="0"/>
      <w:autoSpaceDN w:val="0"/>
      <w:adjustRightInd w:val="0"/>
      <w:spacing w:before="40"/>
      <w:jc w:val="right"/>
      <w:textAlignment w:val="baseline"/>
    </w:pPr>
    <w:rPr>
      <w:sz w:val="28"/>
    </w:rPr>
  </w:style>
  <w:style w:type="paragraph" w:customStyle="1" w:styleId="FR2">
    <w:name w:val="FR2"/>
    <w:rsid w:val="00C4251C"/>
    <w:pPr>
      <w:widowControl w:val="0"/>
      <w:overflowPunct w:val="0"/>
      <w:autoSpaceDE w:val="0"/>
      <w:autoSpaceDN w:val="0"/>
      <w:adjustRightInd w:val="0"/>
      <w:spacing w:before="20"/>
      <w:jc w:val="right"/>
      <w:textAlignment w:val="baseline"/>
    </w:pPr>
    <w:rPr>
      <w:b/>
      <w:sz w:val="12"/>
      <w:lang w:val="en-US"/>
    </w:rPr>
  </w:style>
  <w:style w:type="character" w:customStyle="1" w:styleId="Text">
    <w:name w:val="Text"/>
    <w:uiPriority w:val="99"/>
    <w:rsid w:val="00C4251C"/>
    <w:rPr>
      <w:color w:val="000000"/>
    </w:rPr>
  </w:style>
  <w:style w:type="paragraph" w:customStyle="1" w:styleId="Maximyz3">
    <w:name w:val="Maximyz Обычный текст"/>
    <w:basedOn w:val="af5"/>
    <w:rsid w:val="00A23392"/>
    <w:pPr>
      <w:spacing w:line="360" w:lineRule="auto"/>
      <w:jc w:val="both"/>
    </w:pPr>
  </w:style>
  <w:style w:type="paragraph" w:customStyle="1" w:styleId="1d">
    <w:name w:val="Стиль1"/>
    <w:basedOn w:val="af5"/>
    <w:link w:val="1e"/>
    <w:qFormat/>
    <w:rsid w:val="00BF4134"/>
    <w:pPr>
      <w:spacing w:line="360" w:lineRule="auto"/>
      <w:jc w:val="both"/>
    </w:pPr>
    <w:rPr>
      <w:rFonts w:eastAsia="Calibri"/>
      <w:b/>
      <w:szCs w:val="20"/>
    </w:rPr>
  </w:style>
  <w:style w:type="paragraph" w:customStyle="1" w:styleId="26">
    <w:name w:val="Стиль2"/>
    <w:basedOn w:val="af5"/>
    <w:link w:val="27"/>
    <w:rsid w:val="00BF4134"/>
    <w:pPr>
      <w:spacing w:line="360" w:lineRule="auto"/>
      <w:jc w:val="both"/>
    </w:pPr>
    <w:rPr>
      <w:rFonts w:eastAsia="Calibri"/>
      <w:b/>
      <w:szCs w:val="20"/>
    </w:rPr>
  </w:style>
  <w:style w:type="paragraph" w:customStyle="1" w:styleId="35">
    <w:name w:val="Стиль3"/>
    <w:basedOn w:val="af5"/>
    <w:rsid w:val="00BF4134"/>
    <w:pPr>
      <w:spacing w:line="360" w:lineRule="auto"/>
      <w:jc w:val="both"/>
    </w:pPr>
    <w:rPr>
      <w:rFonts w:eastAsia="Calibri"/>
      <w:b/>
    </w:rPr>
  </w:style>
  <w:style w:type="paragraph" w:customStyle="1" w:styleId="Maximyz20">
    <w:name w:val="Maximyz Заголовок 2"/>
    <w:basedOn w:val="Maximyz1"/>
    <w:rsid w:val="00487E99"/>
    <w:pPr>
      <w:numPr>
        <w:numId w:val="0"/>
      </w:numPr>
    </w:pPr>
  </w:style>
  <w:style w:type="paragraph" w:customStyle="1" w:styleId="Maximyz30">
    <w:name w:val="Maximyz Заголовок 3"/>
    <w:basedOn w:val="Maximyz20"/>
    <w:rsid w:val="00C4251C"/>
  </w:style>
  <w:style w:type="character" w:customStyle="1" w:styleId="36">
    <w:name w:val="Знак Знак3"/>
    <w:basedOn w:val="af7"/>
    <w:rsid w:val="00C4251C"/>
    <w:rPr>
      <w:rFonts w:ascii="Tahoma" w:eastAsia="Calibri" w:hAnsi="Tahoma" w:cs="Tahoma"/>
      <w:sz w:val="16"/>
      <w:szCs w:val="16"/>
      <w:lang w:eastAsia="ru-RU"/>
    </w:rPr>
  </w:style>
  <w:style w:type="paragraph" w:customStyle="1" w:styleId="afffa">
    <w:name w:val="Знак Знак Знак Знак"/>
    <w:basedOn w:val="af5"/>
    <w:rsid w:val="00C4251C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styleId="afffb">
    <w:name w:val="page number"/>
    <w:basedOn w:val="af7"/>
    <w:rsid w:val="00C4251C"/>
  </w:style>
  <w:style w:type="paragraph" w:styleId="afffc">
    <w:name w:val="Body Text Indent"/>
    <w:aliases w:val="Основной текст 1"/>
    <w:basedOn w:val="af5"/>
    <w:link w:val="afffd"/>
    <w:uiPriority w:val="99"/>
    <w:qFormat/>
    <w:rsid w:val="00C4251C"/>
    <w:pPr>
      <w:autoSpaceDE w:val="0"/>
      <w:autoSpaceDN w:val="0"/>
      <w:spacing w:after="120" w:line="480" w:lineRule="auto"/>
    </w:pPr>
  </w:style>
  <w:style w:type="character" w:customStyle="1" w:styleId="afffd">
    <w:name w:val="Основной текст с отступом Знак"/>
    <w:aliases w:val="Основной текст 1 Знак"/>
    <w:basedOn w:val="af7"/>
    <w:link w:val="afffc"/>
    <w:uiPriority w:val="99"/>
    <w:rsid w:val="00C4251C"/>
    <w:rPr>
      <w:sz w:val="24"/>
      <w:szCs w:val="24"/>
      <w:lang w:val="ru-RU" w:eastAsia="ru-RU" w:bidi="ar-SA"/>
    </w:rPr>
  </w:style>
  <w:style w:type="paragraph" w:customStyle="1" w:styleId="310">
    <w:name w:val="Заголовок 31"/>
    <w:basedOn w:val="af5"/>
    <w:rsid w:val="00C4251C"/>
    <w:pPr>
      <w:autoSpaceDE w:val="0"/>
      <w:autoSpaceDN w:val="0"/>
      <w:spacing w:before="225" w:after="75"/>
      <w:ind w:left="375"/>
      <w:outlineLvl w:val="3"/>
    </w:pPr>
    <w:rPr>
      <w:rFonts w:ascii="Verdana" w:hAnsi="Verdana" w:cs="Verdana"/>
      <w:b/>
      <w:bCs/>
      <w:color w:val="800000"/>
      <w:sz w:val="20"/>
      <w:szCs w:val="20"/>
    </w:rPr>
  </w:style>
  <w:style w:type="paragraph" w:styleId="afffe">
    <w:name w:val="TOC Heading"/>
    <w:basedOn w:val="17"/>
    <w:next w:val="af5"/>
    <w:uiPriority w:val="39"/>
    <w:qFormat/>
    <w:rsid w:val="00C4251C"/>
    <w:pPr>
      <w:keepLines/>
      <w:outlineLvl w:val="9"/>
    </w:pPr>
    <w:rPr>
      <w:color w:val="365F91"/>
    </w:rPr>
  </w:style>
  <w:style w:type="paragraph" w:styleId="affff">
    <w:name w:val="Body Text"/>
    <w:aliases w:val="Знак1 Знак,Основной текст Знак Знак Знак,Основной текст Знак Знак Знак Знак,Основной текст Знак Знак Знак Знак Знак,Oaaee?iue,Oaaee?iue1,Oaaee?iue2,Oaaee?iue3,Oaaee?iue4,Oaaee?iue5,Oaaee?iue11,Oaaee?iue21,Oaaee?iue31,Oaaee?iue41,Табличный"/>
    <w:basedOn w:val="af5"/>
    <w:link w:val="affff0"/>
    <w:qFormat/>
    <w:rsid w:val="00C4251C"/>
    <w:pPr>
      <w:spacing w:after="120"/>
    </w:pPr>
  </w:style>
  <w:style w:type="character" w:customStyle="1" w:styleId="affff0">
    <w:name w:val="Основной текст Знак"/>
    <w:aliases w:val="Знак1 Знак Знак,Основной текст Знак Знак Знак Знак5,Основной текст Знак Знак Знак Знак Знак1,Основной текст Знак Знак Знак Знак Знак Знак4,Oaaee?iue Знак,Oaaee?iue1 Знак,Oaaee?iue2 Знак,Oaaee?iue3 Знак,Oaaee?iue4 Знак,Oaaee?iue5 Знак"/>
    <w:basedOn w:val="af7"/>
    <w:link w:val="affff"/>
    <w:rsid w:val="00C4251C"/>
    <w:rPr>
      <w:sz w:val="24"/>
      <w:szCs w:val="24"/>
      <w:lang w:val="ru-RU" w:eastAsia="ru-RU" w:bidi="ar-SA"/>
    </w:rPr>
  </w:style>
  <w:style w:type="paragraph" w:customStyle="1" w:styleId="1f">
    <w:name w:val="заголовок 1"/>
    <w:basedOn w:val="af5"/>
    <w:next w:val="af5"/>
    <w:rsid w:val="00C4251C"/>
    <w:pPr>
      <w:keepNext/>
      <w:autoSpaceDE w:val="0"/>
      <w:autoSpaceDN w:val="0"/>
      <w:outlineLvl w:val="0"/>
    </w:pPr>
    <w:rPr>
      <w:b/>
      <w:bCs/>
      <w:sz w:val="20"/>
      <w:szCs w:val="20"/>
    </w:rPr>
  </w:style>
  <w:style w:type="paragraph" w:styleId="28">
    <w:name w:val="Body Text 2"/>
    <w:basedOn w:val="af5"/>
    <w:link w:val="29"/>
    <w:uiPriority w:val="99"/>
    <w:rsid w:val="00C4251C"/>
    <w:pPr>
      <w:spacing w:after="120" w:line="480" w:lineRule="auto"/>
    </w:pPr>
  </w:style>
  <w:style w:type="character" w:customStyle="1" w:styleId="29">
    <w:name w:val="Основной текст 2 Знак"/>
    <w:basedOn w:val="af7"/>
    <w:link w:val="28"/>
    <w:uiPriority w:val="99"/>
    <w:rsid w:val="00C4251C"/>
    <w:rPr>
      <w:sz w:val="24"/>
      <w:szCs w:val="24"/>
      <w:lang w:val="ru-RU" w:eastAsia="ru-RU" w:bidi="ar-SA"/>
    </w:rPr>
  </w:style>
  <w:style w:type="paragraph" w:styleId="37">
    <w:name w:val="toc 3"/>
    <w:basedOn w:val="af5"/>
    <w:next w:val="af5"/>
    <w:autoRedefine/>
    <w:uiPriority w:val="39"/>
    <w:qFormat/>
    <w:rsid w:val="002D5E30"/>
    <w:pPr>
      <w:tabs>
        <w:tab w:val="left" w:pos="1200"/>
        <w:tab w:val="right" w:leader="dot" w:pos="10206"/>
      </w:tabs>
      <w:ind w:left="480"/>
    </w:pPr>
    <w:rPr>
      <w:rFonts w:asciiTheme="minorHAnsi" w:hAnsiTheme="minorHAnsi" w:cstheme="minorHAnsi"/>
      <w:i/>
      <w:iCs/>
      <w:sz w:val="20"/>
      <w:szCs w:val="20"/>
    </w:rPr>
  </w:style>
  <w:style w:type="paragraph" w:customStyle="1" w:styleId="1f0">
    <w:name w:val="Абзац списка1"/>
    <w:basedOn w:val="af5"/>
    <w:link w:val="ListParagraphChar"/>
    <w:qFormat/>
    <w:rsid w:val="003A443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ffff1">
    <w:name w:val="footnote text"/>
    <w:aliases w:val="Table_Footnote_last,Table_Footnote_last Знак Знак Знак,Table_Footnote_last Знак,Текст сноски Знак Знак,Текст сноски Знак1 Знак Знак,Текст сноски Знак Знак Знак Знак,Table_Footnote_last Знак1 Знак Знак,single space,Знак Знак Знак,Знак6"/>
    <w:basedOn w:val="af5"/>
    <w:link w:val="1f1"/>
    <w:uiPriority w:val="99"/>
    <w:qFormat/>
    <w:rsid w:val="006B67BF"/>
    <w:rPr>
      <w:sz w:val="20"/>
      <w:szCs w:val="20"/>
    </w:rPr>
  </w:style>
  <w:style w:type="character" w:customStyle="1" w:styleId="1f1">
    <w:name w:val="Текст сноски Знак1"/>
    <w:aliases w:val="Table_Footnote_last Знак2,Table_Footnote_last Знак Знак Знак Знак1,Table_Footnote_last Знак Знак1,Текст сноски Знак Знак Знак1,Текст сноски Знак1 Знак Знак Знак1,Текст сноски Знак Знак Знак Знак Знак1,single space Знак,Знак6 Знак"/>
    <w:basedOn w:val="af7"/>
    <w:link w:val="affff1"/>
    <w:uiPriority w:val="99"/>
    <w:rsid w:val="006B67BF"/>
  </w:style>
  <w:style w:type="character" w:styleId="affff2">
    <w:name w:val="footnote reference"/>
    <w:aliases w:val="Знак сноски-FN,Знак сноски 1,Ciae niinee-FN,Referencia nota al pie,Ciae niinee 1,SUPERS,Odwołanie przypisu,Footnote symbol"/>
    <w:basedOn w:val="af7"/>
    <w:uiPriority w:val="99"/>
    <w:rsid w:val="006B67BF"/>
    <w:rPr>
      <w:vertAlign w:val="superscript"/>
    </w:rPr>
  </w:style>
  <w:style w:type="paragraph" w:styleId="38">
    <w:name w:val="Body Text Indent 3"/>
    <w:basedOn w:val="af5"/>
    <w:link w:val="39"/>
    <w:uiPriority w:val="99"/>
    <w:rsid w:val="006B67BF"/>
    <w:pPr>
      <w:ind w:firstLine="720"/>
    </w:pPr>
    <w:rPr>
      <w:sz w:val="28"/>
      <w:szCs w:val="28"/>
    </w:rPr>
  </w:style>
  <w:style w:type="character" w:customStyle="1" w:styleId="39">
    <w:name w:val="Основной текст с отступом 3 Знак"/>
    <w:basedOn w:val="af7"/>
    <w:link w:val="38"/>
    <w:uiPriority w:val="99"/>
    <w:rsid w:val="006B67BF"/>
    <w:rPr>
      <w:sz w:val="28"/>
      <w:szCs w:val="28"/>
    </w:rPr>
  </w:style>
  <w:style w:type="paragraph" w:customStyle="1" w:styleId="ConsNonformat">
    <w:name w:val="ConsNonformat"/>
    <w:uiPriority w:val="99"/>
    <w:rsid w:val="006B67BF"/>
    <w:pPr>
      <w:widowControl w:val="0"/>
      <w:autoSpaceDE w:val="0"/>
      <w:autoSpaceDN w:val="0"/>
      <w:adjustRightInd w:val="0"/>
    </w:pPr>
    <w:rPr>
      <w:rFonts w:ascii="Courier New" w:hAnsi="Courier New" w:cs="Courier New"/>
      <w:sz w:val="24"/>
      <w:szCs w:val="24"/>
    </w:rPr>
  </w:style>
  <w:style w:type="paragraph" w:customStyle="1" w:styleId="18">
    <w:name w:val="Уровень 1"/>
    <w:basedOn w:val="17"/>
    <w:rsid w:val="006B67BF"/>
    <w:pPr>
      <w:keepNext/>
      <w:numPr>
        <w:ilvl w:val="2"/>
        <w:numId w:val="1"/>
      </w:numPr>
      <w:spacing w:before="240" w:after="60"/>
    </w:pPr>
    <w:rPr>
      <w:rFonts w:ascii="Arial" w:hAnsi="Arial"/>
      <w:bCs w:val="0"/>
      <w:kern w:val="28"/>
      <w:sz w:val="32"/>
      <w:szCs w:val="32"/>
    </w:rPr>
  </w:style>
  <w:style w:type="paragraph" w:customStyle="1" w:styleId="21">
    <w:name w:val="Уровень 2"/>
    <w:basedOn w:val="af5"/>
    <w:rsid w:val="006B67BF"/>
    <w:pPr>
      <w:numPr>
        <w:ilvl w:val="1"/>
        <w:numId w:val="1"/>
      </w:numPr>
      <w:spacing w:after="60"/>
      <w:jc w:val="both"/>
    </w:pPr>
    <w:rPr>
      <w:sz w:val="28"/>
      <w:szCs w:val="28"/>
    </w:rPr>
  </w:style>
  <w:style w:type="paragraph" w:customStyle="1" w:styleId="32">
    <w:name w:val="Таблица 3"/>
    <w:basedOn w:val="af5"/>
    <w:rsid w:val="006B67BF"/>
    <w:pPr>
      <w:numPr>
        <w:ilvl w:val="3"/>
        <w:numId w:val="1"/>
      </w:numPr>
      <w:overflowPunct w:val="0"/>
      <w:autoSpaceDE w:val="0"/>
      <w:autoSpaceDN w:val="0"/>
      <w:adjustRightInd w:val="0"/>
      <w:jc w:val="both"/>
      <w:textAlignment w:val="baseline"/>
    </w:pPr>
    <w:rPr>
      <w:sz w:val="28"/>
      <w:szCs w:val="20"/>
    </w:rPr>
  </w:style>
  <w:style w:type="paragraph" w:customStyle="1" w:styleId="42">
    <w:name w:val="Уровень 4"/>
    <w:basedOn w:val="af5"/>
    <w:rsid w:val="006B67BF"/>
    <w:pPr>
      <w:numPr>
        <w:ilvl w:val="4"/>
        <w:numId w:val="1"/>
      </w:numPr>
      <w:tabs>
        <w:tab w:val="left" w:pos="-1985"/>
      </w:tabs>
      <w:spacing w:after="60"/>
      <w:jc w:val="both"/>
    </w:pPr>
    <w:rPr>
      <w:sz w:val="28"/>
      <w:szCs w:val="28"/>
    </w:rPr>
  </w:style>
  <w:style w:type="paragraph" w:customStyle="1" w:styleId="ac">
    <w:name w:val="Заголовок раздела ПИ"/>
    <w:basedOn w:val="af5"/>
    <w:next w:val="af5"/>
    <w:rsid w:val="006B67BF"/>
    <w:pPr>
      <w:widowControl w:val="0"/>
      <w:numPr>
        <w:numId w:val="2"/>
      </w:numPr>
      <w:spacing w:before="240" w:after="60" w:line="360" w:lineRule="auto"/>
      <w:jc w:val="both"/>
      <w:outlineLvl w:val="0"/>
    </w:pPr>
    <w:rPr>
      <w:b/>
      <w:bCs/>
      <w:caps/>
      <w:sz w:val="28"/>
      <w:szCs w:val="28"/>
    </w:rPr>
  </w:style>
  <w:style w:type="paragraph" w:customStyle="1" w:styleId="ad">
    <w:name w:val="Текст ПМИ"/>
    <w:basedOn w:val="af5"/>
    <w:rsid w:val="006B67BF"/>
    <w:pPr>
      <w:widowControl w:val="0"/>
      <w:numPr>
        <w:ilvl w:val="1"/>
        <w:numId w:val="2"/>
      </w:numPr>
      <w:spacing w:line="360" w:lineRule="auto"/>
      <w:jc w:val="both"/>
    </w:pPr>
    <w:rPr>
      <w:sz w:val="28"/>
      <w:szCs w:val="28"/>
    </w:rPr>
  </w:style>
  <w:style w:type="paragraph" w:styleId="affff3">
    <w:name w:val="List"/>
    <w:basedOn w:val="af5"/>
    <w:link w:val="affff4"/>
    <w:rsid w:val="006B67BF"/>
    <w:pPr>
      <w:tabs>
        <w:tab w:val="left" w:pos="720"/>
        <w:tab w:val="left" w:pos="3119"/>
      </w:tabs>
      <w:ind w:left="1078" w:right="567" w:hanging="227"/>
      <w:jc w:val="both"/>
    </w:pPr>
    <w:rPr>
      <w:rFonts w:ascii="Arial" w:hAnsi="Arial"/>
      <w:sz w:val="20"/>
      <w:szCs w:val="20"/>
    </w:rPr>
  </w:style>
  <w:style w:type="paragraph" w:customStyle="1" w:styleId="33">
    <w:name w:val="Уровень 3"/>
    <w:basedOn w:val="21"/>
    <w:rsid w:val="006B67BF"/>
    <w:pPr>
      <w:numPr>
        <w:ilvl w:val="0"/>
        <w:numId w:val="3"/>
      </w:numPr>
      <w:tabs>
        <w:tab w:val="left" w:pos="-1985"/>
      </w:tabs>
    </w:pPr>
  </w:style>
  <w:style w:type="character" w:styleId="affff5">
    <w:name w:val="FollowedHyperlink"/>
    <w:basedOn w:val="af7"/>
    <w:uiPriority w:val="99"/>
    <w:rsid w:val="00FA061F"/>
    <w:rPr>
      <w:rFonts w:cs="Times New Roman"/>
      <w:color w:val="800080"/>
      <w:u w:val="single"/>
    </w:rPr>
  </w:style>
  <w:style w:type="character" w:customStyle="1" w:styleId="affff6">
    <w:name w:val="Текст сноски Знак"/>
    <w:aliases w:val="Table_Footnote_last Знак1,Table_Footnote_last Знак Знак Знак Знак,Table_Footnote_last Знак Знак,Текст сноски Знак1 Знак,Текст сноски Знак Знак Знак,Текст сноски Знак1 Знак Знак Знак,Текст сноски Знак Знак Знак Знак Знак,Знак Знак2"/>
    <w:basedOn w:val="af7"/>
    <w:uiPriority w:val="99"/>
    <w:rsid w:val="00A851D6"/>
  </w:style>
  <w:style w:type="numbering" w:customStyle="1" w:styleId="2a">
    <w:name w:val="Нет списка2"/>
    <w:next w:val="af9"/>
    <w:uiPriority w:val="99"/>
    <w:semiHidden/>
    <w:unhideWhenUsed/>
    <w:rsid w:val="00406426"/>
  </w:style>
  <w:style w:type="paragraph" w:customStyle="1" w:styleId="1f2">
    <w:name w:val="Обычный1"/>
    <w:rsid w:val="00406426"/>
    <w:rPr>
      <w:snapToGrid w:val="0"/>
    </w:rPr>
  </w:style>
  <w:style w:type="paragraph" w:customStyle="1" w:styleId="Maximyz4">
    <w:name w:val="Maximyz Подзаголовок"/>
    <w:basedOn w:val="Maximyz1"/>
    <w:rsid w:val="00406426"/>
  </w:style>
  <w:style w:type="character" w:customStyle="1" w:styleId="1f3">
    <w:name w:val="Основной текст с отступом Знак1"/>
    <w:basedOn w:val="af7"/>
    <w:uiPriority w:val="99"/>
    <w:rsid w:val="00406426"/>
    <w:rPr>
      <w:rFonts w:eastAsia="Calibri"/>
      <w:sz w:val="24"/>
      <w:szCs w:val="24"/>
    </w:rPr>
  </w:style>
  <w:style w:type="paragraph" w:customStyle="1" w:styleId="2b">
    <w:name w:val="Обычный2"/>
    <w:rsid w:val="00406426"/>
  </w:style>
  <w:style w:type="character" w:customStyle="1" w:styleId="1f4">
    <w:name w:val="Основной шрифт абзаца1"/>
    <w:rsid w:val="00406426"/>
  </w:style>
  <w:style w:type="character" w:customStyle="1" w:styleId="2c">
    <w:name w:val="Основной текст с отступом 2 Знак"/>
    <w:aliases w:val="Основной текст с отступом 2 Знак Знак Знак Знак Знак Знак2,Основной текст с отступом 2 Знак Знак Знак3 Знак Знак Знак2,Основной текст с отступом 2 Знак Знак Знак Знак Знак1"/>
    <w:basedOn w:val="af7"/>
    <w:link w:val="2d"/>
    <w:uiPriority w:val="99"/>
    <w:rsid w:val="00406426"/>
    <w:rPr>
      <w:szCs w:val="24"/>
    </w:rPr>
  </w:style>
  <w:style w:type="paragraph" w:styleId="2d">
    <w:name w:val="Body Text Indent 2"/>
    <w:aliases w:val="Основной текст с отступом 2 Знак Знак Знак Знак Знак,Основной текст с отступом 2 Знак Знак Знак3 Знак Знак,Основной текст с отступом 2 Знак Знак Знак Знак"/>
    <w:basedOn w:val="af5"/>
    <w:link w:val="2c"/>
    <w:uiPriority w:val="99"/>
    <w:rsid w:val="00406426"/>
    <w:pPr>
      <w:tabs>
        <w:tab w:val="num" w:pos="360"/>
      </w:tabs>
      <w:spacing w:line="360" w:lineRule="auto"/>
      <w:ind w:left="360" w:hanging="360"/>
      <w:jc w:val="both"/>
    </w:pPr>
    <w:rPr>
      <w:sz w:val="20"/>
    </w:rPr>
  </w:style>
  <w:style w:type="character" w:customStyle="1" w:styleId="210">
    <w:name w:val="Основной текст с отступом 2 Знак1"/>
    <w:aliases w:val="Основной текст с отступом 2 Знак Знак,Основной текст с отступом 2 Знак Знак Знак Знак Знак Знак1,Основной текст с отступом 22 Знак1,Основной текст с отступом 2 Знак Знак Знак3 Знак Знак Знак1"/>
    <w:basedOn w:val="af7"/>
    <w:uiPriority w:val="99"/>
    <w:rsid w:val="00406426"/>
    <w:rPr>
      <w:sz w:val="24"/>
      <w:szCs w:val="24"/>
    </w:rPr>
  </w:style>
  <w:style w:type="character" w:customStyle="1" w:styleId="311">
    <w:name w:val="Основной текст с отступом 3 Знак1"/>
    <w:basedOn w:val="af7"/>
    <w:uiPriority w:val="99"/>
    <w:rsid w:val="00406426"/>
    <w:rPr>
      <w:rFonts w:eastAsia="Calibri"/>
      <w:sz w:val="16"/>
      <w:szCs w:val="16"/>
    </w:rPr>
  </w:style>
  <w:style w:type="paragraph" w:styleId="3a">
    <w:name w:val="Body Text 3"/>
    <w:basedOn w:val="af5"/>
    <w:link w:val="3b"/>
    <w:uiPriority w:val="99"/>
    <w:rsid w:val="00406426"/>
    <w:pPr>
      <w:autoSpaceDE w:val="0"/>
      <w:autoSpaceDN w:val="0"/>
      <w:ind w:left="1440" w:firstLine="567"/>
      <w:jc w:val="both"/>
    </w:pPr>
    <w:rPr>
      <w:sz w:val="20"/>
      <w:szCs w:val="20"/>
    </w:rPr>
  </w:style>
  <w:style w:type="character" w:customStyle="1" w:styleId="3b">
    <w:name w:val="Основной текст 3 Знак"/>
    <w:basedOn w:val="af7"/>
    <w:link w:val="3a"/>
    <w:uiPriority w:val="99"/>
    <w:rsid w:val="00406426"/>
    <w:rPr>
      <w:sz w:val="16"/>
      <w:szCs w:val="16"/>
    </w:rPr>
  </w:style>
  <w:style w:type="paragraph" w:customStyle="1" w:styleId="affff7">
    <w:name w:val="Îáû÷íûé"/>
    <w:rsid w:val="00406426"/>
    <w:pPr>
      <w:widowControl w:val="0"/>
    </w:pPr>
    <w:rPr>
      <w:rFonts w:ascii="PragmaticaCTT" w:hAnsi="PragmaticaCTT"/>
      <w:lang w:val="en-GB"/>
    </w:rPr>
  </w:style>
  <w:style w:type="paragraph" w:customStyle="1" w:styleId="affff8">
    <w:name w:val="Название таблицы Знак Знак Знак"/>
    <w:basedOn w:val="af5"/>
    <w:next w:val="af5"/>
    <w:link w:val="affff9"/>
    <w:rsid w:val="00406426"/>
    <w:pPr>
      <w:keepNext/>
      <w:spacing w:before="120" w:after="240"/>
      <w:jc w:val="center"/>
    </w:pPr>
    <w:rPr>
      <w:b/>
    </w:rPr>
  </w:style>
  <w:style w:type="character" w:customStyle="1" w:styleId="affff9">
    <w:name w:val="Название таблицы Знак Знак Знак Знак"/>
    <w:basedOn w:val="af7"/>
    <w:link w:val="affff8"/>
    <w:rsid w:val="00406426"/>
    <w:rPr>
      <w:b/>
      <w:sz w:val="24"/>
      <w:szCs w:val="24"/>
    </w:rPr>
  </w:style>
  <w:style w:type="character" w:customStyle="1" w:styleId="affffa">
    <w:name w:val="Схема документа Знак"/>
    <w:basedOn w:val="af7"/>
    <w:link w:val="affffb"/>
    <w:uiPriority w:val="99"/>
    <w:rsid w:val="00406426"/>
    <w:rPr>
      <w:rFonts w:ascii="Tahoma" w:hAnsi="Tahoma" w:cs="Tahoma"/>
      <w:shd w:val="clear" w:color="auto" w:fill="000080"/>
    </w:rPr>
  </w:style>
  <w:style w:type="paragraph" w:styleId="affffb">
    <w:name w:val="Document Map"/>
    <w:basedOn w:val="af5"/>
    <w:link w:val="affffa"/>
    <w:uiPriority w:val="99"/>
    <w:rsid w:val="00406426"/>
    <w:pPr>
      <w:shd w:val="clear" w:color="auto" w:fill="000080"/>
      <w:ind w:firstLine="567"/>
      <w:jc w:val="both"/>
    </w:pPr>
    <w:rPr>
      <w:rFonts w:ascii="Tahoma" w:hAnsi="Tahoma" w:cs="Tahoma"/>
      <w:sz w:val="20"/>
      <w:szCs w:val="20"/>
    </w:rPr>
  </w:style>
  <w:style w:type="character" w:customStyle="1" w:styleId="1f5">
    <w:name w:val="Схема документа Знак1"/>
    <w:basedOn w:val="af7"/>
    <w:uiPriority w:val="99"/>
    <w:rsid w:val="00406426"/>
    <w:rPr>
      <w:rFonts w:ascii="Tahoma" w:hAnsi="Tahoma" w:cs="Tahoma"/>
      <w:sz w:val="16"/>
      <w:szCs w:val="16"/>
    </w:rPr>
  </w:style>
  <w:style w:type="character" w:customStyle="1" w:styleId="affffc">
    <w:name w:val="Красная строка Знак"/>
    <w:basedOn w:val="affff0"/>
    <w:link w:val="affffd"/>
    <w:rsid w:val="00406426"/>
    <w:rPr>
      <w:sz w:val="24"/>
      <w:szCs w:val="24"/>
      <w:lang w:val="ru-RU" w:eastAsia="ru-RU" w:bidi="ar-SA"/>
    </w:rPr>
  </w:style>
  <w:style w:type="paragraph" w:styleId="affffd">
    <w:name w:val="Body Text First Indent"/>
    <w:basedOn w:val="affff"/>
    <w:link w:val="affffc"/>
    <w:rsid w:val="00406426"/>
    <w:pPr>
      <w:ind w:firstLine="210"/>
      <w:jc w:val="both"/>
    </w:pPr>
  </w:style>
  <w:style w:type="character" w:customStyle="1" w:styleId="1f6">
    <w:name w:val="Красная строка Знак1"/>
    <w:basedOn w:val="affff0"/>
    <w:rsid w:val="00406426"/>
    <w:rPr>
      <w:sz w:val="24"/>
      <w:szCs w:val="24"/>
      <w:lang w:val="ru-RU" w:eastAsia="ru-RU" w:bidi="ar-SA"/>
    </w:rPr>
  </w:style>
  <w:style w:type="character" w:customStyle="1" w:styleId="2e">
    <w:name w:val="Красная строка 2 Знак"/>
    <w:basedOn w:val="afffd"/>
    <w:link w:val="2f"/>
    <w:uiPriority w:val="99"/>
    <w:rsid w:val="00406426"/>
    <w:rPr>
      <w:sz w:val="24"/>
      <w:szCs w:val="24"/>
      <w:lang w:val="ru-RU" w:eastAsia="ru-RU" w:bidi="ar-SA"/>
    </w:rPr>
  </w:style>
  <w:style w:type="paragraph" w:styleId="2f">
    <w:name w:val="Body Text First Indent 2"/>
    <w:basedOn w:val="afffc"/>
    <w:link w:val="2e"/>
    <w:uiPriority w:val="99"/>
    <w:rsid w:val="00406426"/>
    <w:pPr>
      <w:autoSpaceDE/>
      <w:autoSpaceDN/>
      <w:spacing w:line="240" w:lineRule="auto"/>
      <w:ind w:left="283" w:firstLine="210"/>
      <w:jc w:val="both"/>
    </w:pPr>
  </w:style>
  <w:style w:type="character" w:customStyle="1" w:styleId="211">
    <w:name w:val="Красная строка 2 Знак1"/>
    <w:basedOn w:val="afffd"/>
    <w:uiPriority w:val="99"/>
    <w:rsid w:val="00406426"/>
    <w:rPr>
      <w:sz w:val="24"/>
      <w:szCs w:val="24"/>
      <w:lang w:val="ru-RU" w:eastAsia="ru-RU" w:bidi="ar-SA"/>
    </w:rPr>
  </w:style>
  <w:style w:type="paragraph" w:styleId="affffe">
    <w:name w:val="Bibliography"/>
    <w:basedOn w:val="af5"/>
    <w:next w:val="af5"/>
    <w:uiPriority w:val="37"/>
    <w:unhideWhenUsed/>
    <w:rsid w:val="009C479C"/>
  </w:style>
  <w:style w:type="numbering" w:customStyle="1" w:styleId="3c">
    <w:name w:val="Нет списка3"/>
    <w:next w:val="af9"/>
    <w:uiPriority w:val="99"/>
    <w:semiHidden/>
    <w:unhideWhenUsed/>
    <w:rsid w:val="00715E44"/>
  </w:style>
  <w:style w:type="paragraph" w:customStyle="1" w:styleId="3d">
    <w:name w:val="Обычный3"/>
    <w:rsid w:val="00715E44"/>
  </w:style>
  <w:style w:type="character" w:customStyle="1" w:styleId="2f0">
    <w:name w:val="Основной шрифт абзаца2"/>
    <w:rsid w:val="00715E44"/>
  </w:style>
  <w:style w:type="character" w:customStyle="1" w:styleId="312">
    <w:name w:val="Основной текст 3 Знак1"/>
    <w:basedOn w:val="af7"/>
    <w:uiPriority w:val="99"/>
    <w:rsid w:val="00715E44"/>
    <w:rPr>
      <w:rFonts w:eastAsia="Calibri"/>
      <w:sz w:val="16"/>
      <w:szCs w:val="16"/>
    </w:rPr>
  </w:style>
  <w:style w:type="numbering" w:customStyle="1" w:styleId="46">
    <w:name w:val="Нет списка4"/>
    <w:next w:val="af9"/>
    <w:uiPriority w:val="99"/>
    <w:semiHidden/>
    <w:unhideWhenUsed/>
    <w:rsid w:val="004C2448"/>
  </w:style>
  <w:style w:type="character" w:customStyle="1" w:styleId="MTEquationSection">
    <w:name w:val="MTEquationSection"/>
    <w:basedOn w:val="af7"/>
    <w:rsid w:val="00005781"/>
    <w:rPr>
      <w:vanish/>
      <w:color w:val="FF0000"/>
    </w:rPr>
  </w:style>
  <w:style w:type="character" w:styleId="afffff">
    <w:name w:val="Placeholder Text"/>
    <w:basedOn w:val="af7"/>
    <w:uiPriority w:val="99"/>
    <w:semiHidden/>
    <w:rsid w:val="00916FCA"/>
    <w:rPr>
      <w:color w:val="808080"/>
    </w:rPr>
  </w:style>
  <w:style w:type="paragraph" w:customStyle="1" w:styleId="Default">
    <w:name w:val="Default"/>
    <w:link w:val="Default0"/>
    <w:qFormat/>
    <w:rsid w:val="00BA552C"/>
    <w:pPr>
      <w:autoSpaceDE w:val="0"/>
      <w:autoSpaceDN w:val="0"/>
      <w:adjustRightInd w:val="0"/>
    </w:pPr>
    <w:rPr>
      <w:rFonts w:ascii="Arial" w:eastAsia="Calibri" w:hAnsi="Arial" w:cs="Arial"/>
      <w:color w:val="000000"/>
      <w:sz w:val="24"/>
      <w:szCs w:val="24"/>
      <w:lang w:eastAsia="en-US"/>
    </w:rPr>
  </w:style>
  <w:style w:type="paragraph" w:customStyle="1" w:styleId="afffff0">
    <w:name w:val=".®.±.­"/>
    <w:basedOn w:val="Default"/>
    <w:next w:val="Default"/>
    <w:uiPriority w:val="99"/>
    <w:rsid w:val="00BA552C"/>
    <w:rPr>
      <w:color w:val="auto"/>
    </w:rPr>
  </w:style>
  <w:style w:type="paragraph" w:customStyle="1" w:styleId="afffff1">
    <w:name w:val="........."/>
    <w:basedOn w:val="Default"/>
    <w:next w:val="Default"/>
    <w:uiPriority w:val="99"/>
    <w:rsid w:val="00BA552C"/>
    <w:rPr>
      <w:color w:val="auto"/>
    </w:rPr>
  </w:style>
  <w:style w:type="character" w:customStyle="1" w:styleId="font40">
    <w:name w:val="font40"/>
    <w:basedOn w:val="af7"/>
    <w:uiPriority w:val="99"/>
    <w:rsid w:val="00BA552C"/>
  </w:style>
  <w:style w:type="paragraph" w:customStyle="1" w:styleId="2f1">
    <w:name w:val="Абзац списка2"/>
    <w:basedOn w:val="af5"/>
    <w:rsid w:val="003450B1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47">
    <w:name w:val="toc 4"/>
    <w:basedOn w:val="af5"/>
    <w:next w:val="af5"/>
    <w:autoRedefine/>
    <w:uiPriority w:val="39"/>
    <w:rsid w:val="00594980"/>
    <w:pPr>
      <w:ind w:left="720"/>
    </w:pPr>
    <w:rPr>
      <w:rFonts w:asciiTheme="minorHAnsi" w:hAnsiTheme="minorHAnsi" w:cstheme="minorHAnsi"/>
      <w:sz w:val="18"/>
      <w:szCs w:val="18"/>
    </w:rPr>
  </w:style>
  <w:style w:type="paragraph" w:styleId="51">
    <w:name w:val="toc 5"/>
    <w:basedOn w:val="af5"/>
    <w:next w:val="af5"/>
    <w:autoRedefine/>
    <w:uiPriority w:val="39"/>
    <w:rsid w:val="00594980"/>
    <w:pPr>
      <w:ind w:left="960"/>
    </w:pPr>
    <w:rPr>
      <w:rFonts w:asciiTheme="minorHAnsi" w:hAnsiTheme="minorHAnsi" w:cstheme="minorHAnsi"/>
      <w:sz w:val="18"/>
      <w:szCs w:val="18"/>
    </w:rPr>
  </w:style>
  <w:style w:type="paragraph" w:styleId="61">
    <w:name w:val="toc 6"/>
    <w:basedOn w:val="af5"/>
    <w:next w:val="af5"/>
    <w:autoRedefine/>
    <w:uiPriority w:val="39"/>
    <w:rsid w:val="00594980"/>
    <w:pPr>
      <w:ind w:left="1200"/>
    </w:pPr>
    <w:rPr>
      <w:rFonts w:asciiTheme="minorHAnsi" w:hAnsiTheme="minorHAnsi" w:cstheme="minorHAnsi"/>
      <w:sz w:val="18"/>
      <w:szCs w:val="18"/>
    </w:rPr>
  </w:style>
  <w:style w:type="paragraph" w:styleId="71">
    <w:name w:val="toc 7"/>
    <w:basedOn w:val="af5"/>
    <w:next w:val="af5"/>
    <w:autoRedefine/>
    <w:uiPriority w:val="39"/>
    <w:rsid w:val="00594980"/>
    <w:pPr>
      <w:ind w:left="1440"/>
    </w:pPr>
    <w:rPr>
      <w:rFonts w:asciiTheme="minorHAnsi" w:hAnsiTheme="minorHAnsi" w:cstheme="minorHAnsi"/>
      <w:sz w:val="18"/>
      <w:szCs w:val="18"/>
    </w:rPr>
  </w:style>
  <w:style w:type="paragraph" w:styleId="81">
    <w:name w:val="toc 8"/>
    <w:basedOn w:val="af5"/>
    <w:next w:val="af5"/>
    <w:autoRedefine/>
    <w:uiPriority w:val="39"/>
    <w:rsid w:val="00594980"/>
    <w:pPr>
      <w:ind w:left="1680"/>
    </w:pPr>
    <w:rPr>
      <w:rFonts w:asciiTheme="minorHAnsi" w:hAnsiTheme="minorHAnsi" w:cstheme="minorHAnsi"/>
      <w:sz w:val="18"/>
      <w:szCs w:val="18"/>
    </w:rPr>
  </w:style>
  <w:style w:type="paragraph" w:styleId="91">
    <w:name w:val="toc 9"/>
    <w:basedOn w:val="af5"/>
    <w:next w:val="af5"/>
    <w:autoRedefine/>
    <w:uiPriority w:val="39"/>
    <w:rsid w:val="00594980"/>
    <w:pPr>
      <w:ind w:left="1920"/>
    </w:pPr>
    <w:rPr>
      <w:rFonts w:asciiTheme="minorHAnsi" w:hAnsiTheme="minorHAnsi" w:cstheme="minorHAnsi"/>
      <w:sz w:val="18"/>
      <w:szCs w:val="18"/>
    </w:rPr>
  </w:style>
  <w:style w:type="table" w:customStyle="1" w:styleId="1f7">
    <w:name w:val="Сетка таблицы1"/>
    <w:basedOn w:val="af8"/>
    <w:next w:val="aff6"/>
    <w:rsid w:val="0077699E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2f2">
    <w:name w:val="Сетка таблицы2"/>
    <w:basedOn w:val="af8"/>
    <w:next w:val="aff6"/>
    <w:uiPriority w:val="59"/>
    <w:rsid w:val="0077699E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font5">
    <w:name w:val="font5"/>
    <w:basedOn w:val="af5"/>
    <w:qFormat/>
    <w:rsid w:val="001B59E4"/>
    <w:pPr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font6">
    <w:name w:val="font6"/>
    <w:basedOn w:val="af5"/>
    <w:qFormat/>
    <w:rsid w:val="001B59E4"/>
    <w:pPr>
      <w:spacing w:before="100" w:beforeAutospacing="1" w:after="100" w:afterAutospacing="1"/>
    </w:pPr>
    <w:rPr>
      <w:rFonts w:ascii="Tahoma" w:hAnsi="Tahoma" w:cs="Tahoma"/>
      <w:b/>
      <w:bCs/>
      <w:color w:val="000000"/>
      <w:sz w:val="16"/>
      <w:szCs w:val="16"/>
    </w:rPr>
  </w:style>
  <w:style w:type="paragraph" w:customStyle="1" w:styleId="font7">
    <w:name w:val="font7"/>
    <w:basedOn w:val="af5"/>
    <w:qFormat/>
    <w:rsid w:val="001B59E4"/>
    <w:pPr>
      <w:spacing w:before="100" w:beforeAutospacing="1" w:after="100" w:afterAutospacing="1"/>
    </w:pPr>
    <w:rPr>
      <w:rFonts w:ascii="Symbol" w:hAnsi="Symbol"/>
      <w:b/>
      <w:bCs/>
      <w:color w:val="000000"/>
      <w:sz w:val="16"/>
      <w:szCs w:val="16"/>
    </w:rPr>
  </w:style>
  <w:style w:type="paragraph" w:customStyle="1" w:styleId="font8">
    <w:name w:val="font8"/>
    <w:basedOn w:val="af5"/>
    <w:qFormat/>
    <w:rsid w:val="001B59E4"/>
    <w:pPr>
      <w:spacing w:before="100" w:beforeAutospacing="1" w:after="100" w:afterAutospacing="1"/>
    </w:pPr>
    <w:rPr>
      <w:rFonts w:ascii="Tahoma" w:hAnsi="Tahoma" w:cs="Tahoma"/>
      <w:b/>
      <w:bCs/>
      <w:color w:val="000000"/>
      <w:sz w:val="16"/>
      <w:szCs w:val="16"/>
    </w:rPr>
  </w:style>
  <w:style w:type="paragraph" w:customStyle="1" w:styleId="xl63">
    <w:name w:val="xl63"/>
    <w:basedOn w:val="af5"/>
    <w:qFormat/>
    <w:rsid w:val="001B59E4"/>
    <w:pPr>
      <w:shd w:val="clear" w:color="000000" w:fill="FFC417"/>
      <w:spacing w:before="100" w:beforeAutospacing="1" w:after="100" w:afterAutospacing="1"/>
    </w:pPr>
  </w:style>
  <w:style w:type="paragraph" w:customStyle="1" w:styleId="xl64">
    <w:name w:val="xl64"/>
    <w:basedOn w:val="af5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65">
    <w:name w:val="xl65"/>
    <w:basedOn w:val="af5"/>
    <w:qFormat/>
    <w:rsid w:val="001B59E4"/>
    <w:pPr>
      <w:spacing w:before="100" w:beforeAutospacing="1" w:after="100" w:afterAutospacing="1"/>
    </w:pPr>
    <w:rPr>
      <w:b/>
      <w:bCs/>
    </w:rPr>
  </w:style>
  <w:style w:type="paragraph" w:customStyle="1" w:styleId="xl66">
    <w:name w:val="xl66"/>
    <w:basedOn w:val="af5"/>
    <w:qFormat/>
    <w:rsid w:val="001B59E4"/>
    <w:pPr>
      <w:spacing w:before="100" w:beforeAutospacing="1" w:after="100" w:afterAutospacing="1"/>
      <w:jc w:val="center"/>
    </w:pPr>
    <w:rPr>
      <w:b/>
      <w:bCs/>
    </w:rPr>
  </w:style>
  <w:style w:type="paragraph" w:customStyle="1" w:styleId="xl67">
    <w:name w:val="xl67"/>
    <w:basedOn w:val="af5"/>
    <w:qFormat/>
    <w:rsid w:val="001B59E4"/>
    <w:pPr>
      <w:spacing w:before="100" w:beforeAutospacing="1" w:after="100" w:afterAutospacing="1"/>
    </w:pPr>
    <w:rPr>
      <w:rFonts w:ascii="Arial" w:hAnsi="Arial" w:cs="Arial"/>
      <w:b/>
      <w:bCs/>
    </w:rPr>
  </w:style>
  <w:style w:type="paragraph" w:customStyle="1" w:styleId="xl68">
    <w:name w:val="xl68"/>
    <w:basedOn w:val="af5"/>
    <w:qFormat/>
    <w:rsid w:val="001B59E4"/>
    <w:pPr>
      <w:shd w:val="clear" w:color="000000" w:fill="FFC417"/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i/>
      <w:iCs/>
    </w:rPr>
  </w:style>
  <w:style w:type="paragraph" w:customStyle="1" w:styleId="xl69">
    <w:name w:val="xl69"/>
    <w:basedOn w:val="af5"/>
    <w:qFormat/>
    <w:rsid w:val="001B59E4"/>
    <w:pPr>
      <w:shd w:val="clear" w:color="000000" w:fill="FFC417"/>
      <w:spacing w:before="100" w:beforeAutospacing="1" w:after="100" w:afterAutospacing="1"/>
      <w:jc w:val="center"/>
      <w:textAlignment w:val="center"/>
    </w:pPr>
  </w:style>
  <w:style w:type="paragraph" w:customStyle="1" w:styleId="xl70">
    <w:name w:val="xl70"/>
    <w:basedOn w:val="af5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</w:rPr>
  </w:style>
  <w:style w:type="paragraph" w:customStyle="1" w:styleId="xl71">
    <w:name w:val="xl71"/>
    <w:basedOn w:val="af5"/>
    <w:qFormat/>
    <w:rsid w:val="001B59E4"/>
    <w:pPr>
      <w:spacing w:before="100" w:beforeAutospacing="1" w:after="100" w:afterAutospacing="1"/>
      <w:jc w:val="center"/>
    </w:pPr>
  </w:style>
  <w:style w:type="paragraph" w:customStyle="1" w:styleId="xl72">
    <w:name w:val="xl72"/>
    <w:basedOn w:val="af5"/>
    <w:qFormat/>
    <w:rsid w:val="001B59E4"/>
    <w:pPr>
      <w:spacing w:before="100" w:beforeAutospacing="1" w:after="100" w:afterAutospacing="1"/>
    </w:pPr>
    <w:rPr>
      <w:rFonts w:ascii="Arial" w:hAnsi="Arial" w:cs="Arial"/>
    </w:rPr>
  </w:style>
  <w:style w:type="paragraph" w:customStyle="1" w:styleId="xl73">
    <w:name w:val="xl73"/>
    <w:basedOn w:val="af5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74">
    <w:name w:val="xl74"/>
    <w:basedOn w:val="af5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75">
    <w:name w:val="xl75"/>
    <w:basedOn w:val="af5"/>
    <w:qFormat/>
    <w:rsid w:val="001B59E4"/>
    <w:pPr>
      <w:spacing w:before="100" w:beforeAutospacing="1" w:after="100" w:afterAutospacing="1"/>
      <w:jc w:val="center"/>
    </w:pPr>
    <w:rPr>
      <w:rFonts w:ascii="Symbol" w:hAnsi="Symbol"/>
      <w:b/>
      <w:bCs/>
    </w:rPr>
  </w:style>
  <w:style w:type="paragraph" w:customStyle="1" w:styleId="xl76">
    <w:name w:val="xl76"/>
    <w:basedOn w:val="af5"/>
    <w:qFormat/>
    <w:rsid w:val="001B59E4"/>
    <w:pPr>
      <w:spacing w:before="100" w:beforeAutospacing="1" w:after="100" w:afterAutospacing="1"/>
    </w:pPr>
    <w:rPr>
      <w:rFonts w:ascii="Arial" w:hAnsi="Arial" w:cs="Arial"/>
      <w:b/>
      <w:bCs/>
    </w:rPr>
  </w:style>
  <w:style w:type="paragraph" w:customStyle="1" w:styleId="xl77">
    <w:name w:val="xl77"/>
    <w:basedOn w:val="af5"/>
    <w:qFormat/>
    <w:rsid w:val="001B59E4"/>
    <w:pPr>
      <w:spacing w:before="100" w:beforeAutospacing="1" w:after="100" w:afterAutospacing="1"/>
    </w:pPr>
    <w:rPr>
      <w:rFonts w:ascii="Arial" w:hAnsi="Arial" w:cs="Arial"/>
      <w:b/>
      <w:bCs/>
      <w:i/>
      <w:iCs/>
      <w:sz w:val="22"/>
      <w:szCs w:val="22"/>
    </w:rPr>
  </w:style>
  <w:style w:type="paragraph" w:customStyle="1" w:styleId="xl78">
    <w:name w:val="xl78"/>
    <w:basedOn w:val="af5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80">
    <w:name w:val="xl80"/>
    <w:basedOn w:val="af5"/>
    <w:qFormat/>
    <w:rsid w:val="001B59E4"/>
    <w:pPr>
      <w:spacing w:before="100" w:beforeAutospacing="1" w:after="100" w:afterAutospacing="1"/>
    </w:pPr>
    <w:rPr>
      <w:rFonts w:ascii="Arial" w:hAnsi="Arial" w:cs="Arial"/>
      <w:b/>
      <w:bCs/>
      <w:i/>
      <w:iCs/>
      <w:sz w:val="22"/>
      <w:szCs w:val="22"/>
    </w:rPr>
  </w:style>
  <w:style w:type="paragraph" w:customStyle="1" w:styleId="xl81">
    <w:name w:val="xl81"/>
    <w:basedOn w:val="af5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b/>
      <w:bCs/>
      <w:sz w:val="22"/>
      <w:szCs w:val="22"/>
    </w:rPr>
  </w:style>
  <w:style w:type="paragraph" w:customStyle="1" w:styleId="xl82">
    <w:name w:val="xl82"/>
    <w:basedOn w:val="af5"/>
    <w:qFormat/>
    <w:rsid w:val="001B59E4"/>
    <w:pPr>
      <w:spacing w:before="100" w:beforeAutospacing="1" w:after="100" w:afterAutospacing="1"/>
    </w:pPr>
    <w:rPr>
      <w:b/>
      <w:bCs/>
    </w:rPr>
  </w:style>
  <w:style w:type="paragraph" w:customStyle="1" w:styleId="xl83">
    <w:name w:val="xl83"/>
    <w:basedOn w:val="af5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sz w:val="16"/>
      <w:szCs w:val="16"/>
    </w:rPr>
  </w:style>
  <w:style w:type="paragraph" w:customStyle="1" w:styleId="xl85">
    <w:name w:val="xl85"/>
    <w:basedOn w:val="af5"/>
    <w:qFormat/>
    <w:rsid w:val="001B59E4"/>
    <w:pPr>
      <w:spacing w:before="100" w:beforeAutospacing="1" w:after="100" w:afterAutospacing="1"/>
      <w:textAlignment w:val="top"/>
    </w:pPr>
    <w:rPr>
      <w:rFonts w:ascii="Arial" w:hAnsi="Arial" w:cs="Arial"/>
      <w:sz w:val="16"/>
      <w:szCs w:val="16"/>
    </w:rPr>
  </w:style>
  <w:style w:type="paragraph" w:customStyle="1" w:styleId="xl86">
    <w:name w:val="xl86"/>
    <w:basedOn w:val="af5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87">
    <w:name w:val="xl87"/>
    <w:basedOn w:val="af5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</w:rPr>
  </w:style>
  <w:style w:type="paragraph" w:customStyle="1" w:styleId="xl88">
    <w:name w:val="xl88"/>
    <w:basedOn w:val="af5"/>
    <w:qFormat/>
    <w:rsid w:val="001B59E4"/>
    <w:pPr>
      <w:spacing w:before="100" w:beforeAutospacing="1" w:after="100" w:afterAutospacing="1"/>
    </w:pPr>
    <w:rPr>
      <w:rFonts w:ascii="Arial" w:hAnsi="Arial" w:cs="Arial"/>
      <w:b/>
      <w:bCs/>
    </w:rPr>
  </w:style>
  <w:style w:type="paragraph" w:customStyle="1" w:styleId="xl89">
    <w:name w:val="xl89"/>
    <w:basedOn w:val="af5"/>
    <w:qFormat/>
    <w:rsid w:val="001B59E4"/>
    <w:pPr>
      <w:spacing w:before="100" w:beforeAutospacing="1" w:after="100" w:afterAutospacing="1"/>
    </w:pPr>
    <w:rPr>
      <w:rFonts w:ascii="Arial" w:hAnsi="Arial" w:cs="Arial"/>
    </w:rPr>
  </w:style>
  <w:style w:type="paragraph" w:customStyle="1" w:styleId="xl90">
    <w:name w:val="xl90"/>
    <w:basedOn w:val="af5"/>
    <w:qFormat/>
    <w:rsid w:val="001B59E4"/>
    <w:pP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</w:rPr>
  </w:style>
  <w:style w:type="paragraph" w:customStyle="1" w:styleId="xl91">
    <w:name w:val="xl91"/>
    <w:basedOn w:val="af5"/>
    <w:qFormat/>
    <w:rsid w:val="001B59E4"/>
    <w:pP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92">
    <w:name w:val="xl92"/>
    <w:basedOn w:val="af5"/>
    <w:qFormat/>
    <w:rsid w:val="001B59E4"/>
    <w:pPr>
      <w:spacing w:before="100" w:beforeAutospacing="1" w:after="100" w:afterAutospacing="1"/>
      <w:textAlignment w:val="center"/>
    </w:pPr>
    <w:rPr>
      <w:rFonts w:ascii="Arial" w:hAnsi="Arial" w:cs="Arial"/>
      <w:b/>
      <w:bCs/>
    </w:rPr>
  </w:style>
  <w:style w:type="paragraph" w:customStyle="1" w:styleId="xl93">
    <w:name w:val="xl93"/>
    <w:basedOn w:val="af5"/>
    <w:qFormat/>
    <w:rsid w:val="001B59E4"/>
    <w:pPr>
      <w:spacing w:before="100" w:beforeAutospacing="1" w:after="100" w:afterAutospacing="1"/>
    </w:pPr>
    <w:rPr>
      <w:rFonts w:ascii="Arial" w:hAnsi="Arial" w:cs="Arial"/>
      <w:b/>
      <w:bCs/>
      <w:i/>
      <w:iCs/>
      <w:sz w:val="28"/>
      <w:szCs w:val="28"/>
    </w:rPr>
  </w:style>
  <w:style w:type="paragraph" w:customStyle="1" w:styleId="xl94">
    <w:name w:val="xl94"/>
    <w:basedOn w:val="af5"/>
    <w:qFormat/>
    <w:rsid w:val="001B59E4"/>
    <w:pPr>
      <w:shd w:val="clear" w:color="000000" w:fill="FFC417"/>
      <w:spacing w:before="100" w:beforeAutospacing="1" w:after="100" w:afterAutospacing="1"/>
    </w:pPr>
    <w:rPr>
      <w:rFonts w:ascii="Arial" w:hAnsi="Arial" w:cs="Arial"/>
      <w:b/>
      <w:bCs/>
      <w:i/>
      <w:iCs/>
      <w:sz w:val="28"/>
      <w:szCs w:val="28"/>
    </w:rPr>
  </w:style>
  <w:style w:type="paragraph" w:customStyle="1" w:styleId="xl95">
    <w:name w:val="xl95"/>
    <w:basedOn w:val="af5"/>
    <w:qFormat/>
    <w:rsid w:val="001B59E4"/>
    <w:pPr>
      <w:shd w:val="clear" w:color="000000" w:fill="FFC417"/>
      <w:spacing w:before="100" w:beforeAutospacing="1" w:after="100" w:afterAutospacing="1"/>
      <w:textAlignment w:val="center"/>
    </w:pPr>
    <w:rPr>
      <w:rFonts w:ascii="Arial" w:hAnsi="Arial" w:cs="Arial"/>
      <w:b/>
      <w:bCs/>
      <w:i/>
      <w:iCs/>
      <w:sz w:val="28"/>
      <w:szCs w:val="28"/>
    </w:rPr>
  </w:style>
  <w:style w:type="paragraph" w:customStyle="1" w:styleId="xl96">
    <w:name w:val="xl96"/>
    <w:basedOn w:val="af5"/>
    <w:qFormat/>
    <w:rsid w:val="001B59E4"/>
    <w:pPr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color w:val="0000FF"/>
    </w:rPr>
  </w:style>
  <w:style w:type="paragraph" w:customStyle="1" w:styleId="xl97">
    <w:name w:val="xl97"/>
    <w:basedOn w:val="af5"/>
    <w:qFormat/>
    <w:rsid w:val="001B59E4"/>
    <w:pPr>
      <w:spacing w:before="100" w:beforeAutospacing="1" w:after="100" w:afterAutospacing="1"/>
    </w:pPr>
    <w:rPr>
      <w:rFonts w:ascii="Arial" w:hAnsi="Arial" w:cs="Arial"/>
      <w:b/>
      <w:bCs/>
      <w:i/>
      <w:iCs/>
      <w:sz w:val="28"/>
      <w:szCs w:val="28"/>
    </w:rPr>
  </w:style>
  <w:style w:type="paragraph" w:customStyle="1" w:styleId="xl98">
    <w:name w:val="xl98"/>
    <w:basedOn w:val="af5"/>
    <w:qFormat/>
    <w:rsid w:val="001B59E4"/>
    <w:pPr>
      <w:shd w:val="clear" w:color="000000" w:fill="FFC417"/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color w:val="0000FF"/>
    </w:rPr>
  </w:style>
  <w:style w:type="paragraph" w:customStyle="1" w:styleId="xl99">
    <w:name w:val="xl99"/>
    <w:basedOn w:val="af5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00">
    <w:name w:val="xl100"/>
    <w:basedOn w:val="af5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</w:pPr>
    <w:rPr>
      <w:rFonts w:ascii="Arial" w:hAnsi="Arial" w:cs="Arial"/>
      <w:b/>
      <w:bCs/>
    </w:rPr>
  </w:style>
  <w:style w:type="paragraph" w:customStyle="1" w:styleId="xl101">
    <w:name w:val="xl101"/>
    <w:basedOn w:val="af5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</w:pPr>
    <w:rPr>
      <w:rFonts w:ascii="Arial" w:hAnsi="Arial" w:cs="Arial"/>
      <w:b/>
      <w:bCs/>
    </w:rPr>
  </w:style>
  <w:style w:type="paragraph" w:customStyle="1" w:styleId="xl102">
    <w:name w:val="xl102"/>
    <w:basedOn w:val="af5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</w:pPr>
    <w:rPr>
      <w:rFonts w:ascii="Arial" w:hAnsi="Arial" w:cs="Arial"/>
      <w:b/>
      <w:bCs/>
    </w:rPr>
  </w:style>
  <w:style w:type="paragraph" w:customStyle="1" w:styleId="xl103">
    <w:name w:val="xl103"/>
    <w:basedOn w:val="af5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04">
    <w:name w:val="xl104"/>
    <w:basedOn w:val="af5"/>
    <w:qFormat/>
    <w:rsid w:val="001B59E4"/>
    <w:pP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05">
    <w:name w:val="xl105"/>
    <w:basedOn w:val="af5"/>
    <w:qFormat/>
    <w:rsid w:val="001B59E4"/>
    <w:pPr>
      <w:spacing w:before="100" w:beforeAutospacing="1" w:after="100" w:afterAutospacing="1"/>
    </w:pPr>
    <w:rPr>
      <w:rFonts w:ascii="Arial" w:hAnsi="Arial" w:cs="Arial"/>
      <w:b/>
      <w:bCs/>
      <w:color w:val="0000FF"/>
    </w:rPr>
  </w:style>
  <w:style w:type="paragraph" w:customStyle="1" w:styleId="xl106">
    <w:name w:val="xl106"/>
    <w:basedOn w:val="af5"/>
    <w:qFormat/>
    <w:rsid w:val="001B59E4"/>
    <w:pPr>
      <w:shd w:val="clear" w:color="000000" w:fill="FFC417"/>
      <w:spacing w:before="100" w:beforeAutospacing="1" w:after="100" w:afterAutospacing="1"/>
      <w:textAlignment w:val="center"/>
    </w:pPr>
    <w:rPr>
      <w:rFonts w:ascii="Arial" w:hAnsi="Arial" w:cs="Arial"/>
      <w:b/>
      <w:bCs/>
      <w:i/>
      <w:iCs/>
    </w:rPr>
  </w:style>
  <w:style w:type="paragraph" w:customStyle="1" w:styleId="xl107">
    <w:name w:val="xl107"/>
    <w:basedOn w:val="af5"/>
    <w:qFormat/>
    <w:rsid w:val="001B59E4"/>
    <w:pPr>
      <w:shd w:val="clear" w:color="000000" w:fill="FFC417"/>
      <w:spacing w:before="100" w:beforeAutospacing="1" w:after="100" w:afterAutospacing="1"/>
      <w:textAlignment w:val="center"/>
    </w:pPr>
    <w:rPr>
      <w:rFonts w:ascii="Arial" w:hAnsi="Arial" w:cs="Arial"/>
      <w:b/>
      <w:bCs/>
      <w:i/>
      <w:iCs/>
    </w:rPr>
  </w:style>
  <w:style w:type="paragraph" w:customStyle="1" w:styleId="xl108">
    <w:name w:val="xl108"/>
    <w:basedOn w:val="af5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09">
    <w:name w:val="xl109"/>
    <w:basedOn w:val="af5"/>
    <w:qFormat/>
    <w:rsid w:val="001B59E4"/>
    <w:pPr>
      <w:spacing w:before="100" w:beforeAutospacing="1" w:after="100" w:afterAutospacing="1"/>
    </w:pPr>
    <w:rPr>
      <w:rFonts w:ascii="Arial" w:hAnsi="Arial" w:cs="Arial"/>
      <w:sz w:val="16"/>
      <w:szCs w:val="16"/>
    </w:rPr>
  </w:style>
  <w:style w:type="paragraph" w:customStyle="1" w:styleId="xl110">
    <w:name w:val="xl110"/>
    <w:basedOn w:val="af5"/>
    <w:qFormat/>
    <w:rsid w:val="001B59E4"/>
    <w:pPr>
      <w:spacing w:before="100" w:beforeAutospacing="1" w:after="100" w:afterAutospacing="1"/>
      <w:jc w:val="right"/>
    </w:pPr>
    <w:rPr>
      <w:rFonts w:ascii="Arial" w:hAnsi="Arial" w:cs="Arial"/>
      <w:b/>
      <w:bCs/>
      <w:color w:val="FFFFFF"/>
      <w:sz w:val="16"/>
      <w:szCs w:val="16"/>
    </w:rPr>
  </w:style>
  <w:style w:type="paragraph" w:customStyle="1" w:styleId="xl111">
    <w:name w:val="xl111"/>
    <w:basedOn w:val="af5"/>
    <w:qFormat/>
    <w:rsid w:val="001B59E4"/>
    <w:pP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color w:val="333333"/>
    </w:rPr>
  </w:style>
  <w:style w:type="paragraph" w:customStyle="1" w:styleId="xl112">
    <w:name w:val="xl112"/>
    <w:basedOn w:val="af5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13">
    <w:name w:val="xl113"/>
    <w:basedOn w:val="af5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14">
    <w:name w:val="xl114"/>
    <w:basedOn w:val="af5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15">
    <w:name w:val="xl115"/>
    <w:basedOn w:val="af5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16">
    <w:name w:val="xl116"/>
    <w:basedOn w:val="af5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17">
    <w:name w:val="xl117"/>
    <w:basedOn w:val="af5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18">
    <w:name w:val="xl118"/>
    <w:basedOn w:val="af5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19">
    <w:name w:val="xl119"/>
    <w:basedOn w:val="af5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20">
    <w:name w:val="xl120"/>
    <w:basedOn w:val="af5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21">
    <w:name w:val="xl121"/>
    <w:basedOn w:val="af5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22">
    <w:name w:val="xl122"/>
    <w:basedOn w:val="af5"/>
    <w:qFormat/>
    <w:rsid w:val="001B59E4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color w:val="0000FF"/>
    </w:rPr>
  </w:style>
  <w:style w:type="paragraph" w:customStyle="1" w:styleId="xl123">
    <w:name w:val="xl123"/>
    <w:basedOn w:val="af5"/>
    <w:uiPriority w:val="99"/>
    <w:qFormat/>
    <w:rsid w:val="001B59E4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color w:val="0000FF"/>
    </w:rPr>
  </w:style>
  <w:style w:type="paragraph" w:customStyle="1" w:styleId="xl124">
    <w:name w:val="xl124"/>
    <w:basedOn w:val="af5"/>
    <w:uiPriority w:val="99"/>
    <w:qFormat/>
    <w:rsid w:val="001B59E4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color w:val="0000FF"/>
    </w:rPr>
  </w:style>
  <w:style w:type="paragraph" w:customStyle="1" w:styleId="xl125">
    <w:name w:val="xl125"/>
    <w:basedOn w:val="af5"/>
    <w:uiPriority w:val="99"/>
    <w:qFormat/>
    <w:rsid w:val="001B59E4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color w:val="0000FF"/>
    </w:rPr>
  </w:style>
  <w:style w:type="paragraph" w:customStyle="1" w:styleId="xl126">
    <w:name w:val="xl126"/>
    <w:basedOn w:val="af5"/>
    <w:uiPriority w:val="99"/>
    <w:qFormat/>
    <w:rsid w:val="001B59E4"/>
    <w:pPr>
      <w:spacing w:before="100" w:beforeAutospacing="1" w:after="100" w:afterAutospacing="1"/>
    </w:pPr>
    <w:rPr>
      <w:rFonts w:ascii="Arial" w:hAnsi="Arial" w:cs="Arial"/>
      <w:b/>
      <w:bCs/>
      <w:color w:val="FFFFFF"/>
    </w:rPr>
  </w:style>
  <w:style w:type="paragraph" w:customStyle="1" w:styleId="xl127">
    <w:name w:val="xl127"/>
    <w:basedOn w:val="af5"/>
    <w:uiPriority w:val="99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99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28">
    <w:name w:val="xl128"/>
    <w:basedOn w:val="af5"/>
    <w:uiPriority w:val="99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29">
    <w:name w:val="xl129"/>
    <w:basedOn w:val="af5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99"/>
      <w:spacing w:before="100" w:beforeAutospacing="1" w:after="100" w:afterAutospacing="1"/>
      <w:jc w:val="right"/>
    </w:pPr>
    <w:rPr>
      <w:rFonts w:ascii="Arial" w:hAnsi="Arial" w:cs="Arial"/>
      <w:b/>
      <w:bCs/>
    </w:rPr>
  </w:style>
  <w:style w:type="paragraph" w:customStyle="1" w:styleId="xl130">
    <w:name w:val="xl130"/>
    <w:basedOn w:val="af5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</w:pPr>
    <w:rPr>
      <w:rFonts w:ascii="Arial" w:hAnsi="Arial" w:cs="Arial"/>
      <w:b/>
      <w:bCs/>
    </w:rPr>
  </w:style>
  <w:style w:type="paragraph" w:customStyle="1" w:styleId="xl131">
    <w:name w:val="xl131"/>
    <w:basedOn w:val="af5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2">
    <w:name w:val="xl132"/>
    <w:basedOn w:val="af5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3">
    <w:name w:val="xl133"/>
    <w:basedOn w:val="af5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4">
    <w:name w:val="xl134"/>
    <w:basedOn w:val="af5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5">
    <w:name w:val="xl135"/>
    <w:basedOn w:val="af5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6">
    <w:name w:val="xl136"/>
    <w:basedOn w:val="af5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7">
    <w:name w:val="xl137"/>
    <w:basedOn w:val="af5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8">
    <w:name w:val="xl138"/>
    <w:basedOn w:val="af5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39">
    <w:name w:val="xl139"/>
    <w:basedOn w:val="af5"/>
    <w:qFormat/>
    <w:rsid w:val="001B59E4"/>
    <w:pPr>
      <w:pBdr>
        <w:top w:val="single" w:sz="4" w:space="0" w:color="auto"/>
        <w:lef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40">
    <w:name w:val="xl140"/>
    <w:basedOn w:val="af5"/>
    <w:qFormat/>
    <w:rsid w:val="001B59E4"/>
    <w:pPr>
      <w:pBdr>
        <w:top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41">
    <w:name w:val="xl141"/>
    <w:basedOn w:val="af5"/>
    <w:qFormat/>
    <w:rsid w:val="001B59E4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  <w:color w:val="000000"/>
    </w:rPr>
  </w:style>
  <w:style w:type="paragraph" w:customStyle="1" w:styleId="xl142">
    <w:name w:val="xl142"/>
    <w:basedOn w:val="af5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  <w:color w:val="000000"/>
    </w:rPr>
  </w:style>
  <w:style w:type="paragraph" w:customStyle="1" w:styleId="xl143">
    <w:name w:val="xl143"/>
    <w:basedOn w:val="af5"/>
    <w:qFormat/>
    <w:rsid w:val="001B59E4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417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3e">
    <w:name w:val="Абзац списка3"/>
    <w:basedOn w:val="af5"/>
    <w:rsid w:val="00BB4CEA"/>
    <w:pPr>
      <w:ind w:left="720"/>
      <w:contextualSpacing/>
    </w:pPr>
    <w:rPr>
      <w:szCs w:val="20"/>
    </w:rPr>
  </w:style>
  <w:style w:type="paragraph" w:customStyle="1" w:styleId="Maximyz10">
    <w:name w:val="Maximyz Заголовок 1 без номера"/>
    <w:basedOn w:val="Maximyz1"/>
    <w:rsid w:val="00487E99"/>
    <w:pPr>
      <w:numPr>
        <w:numId w:val="0"/>
      </w:numPr>
      <w:jc w:val="center"/>
    </w:pPr>
    <w:rPr>
      <w:lang w:val="ru-RU"/>
    </w:rPr>
  </w:style>
  <w:style w:type="numbering" w:customStyle="1" w:styleId="Maximyz">
    <w:name w:val="Maximyz Список"/>
    <w:uiPriority w:val="99"/>
    <w:rsid w:val="003123D2"/>
    <w:pPr>
      <w:numPr>
        <w:numId w:val="4"/>
      </w:numPr>
    </w:pPr>
  </w:style>
  <w:style w:type="paragraph" w:customStyle="1" w:styleId="Maximyz21">
    <w:name w:val="Maximyz Заголовок 2.1"/>
    <w:basedOn w:val="Maximyz20"/>
    <w:rsid w:val="003123D2"/>
    <w:pPr>
      <w:numPr>
        <w:ilvl w:val="1"/>
        <w:numId w:val="5"/>
      </w:numPr>
    </w:pPr>
  </w:style>
  <w:style w:type="paragraph" w:customStyle="1" w:styleId="Maximyz31">
    <w:name w:val="Maximyz Заголовок 3.1"/>
    <w:basedOn w:val="af6"/>
    <w:rsid w:val="003123D2"/>
    <w:pPr>
      <w:numPr>
        <w:ilvl w:val="2"/>
        <w:numId w:val="5"/>
      </w:numPr>
      <w:spacing w:after="200" w:line="360" w:lineRule="auto"/>
    </w:pPr>
    <w:rPr>
      <w:b/>
      <w:lang w:eastAsia="en-US"/>
    </w:rPr>
  </w:style>
  <w:style w:type="paragraph" w:customStyle="1" w:styleId="afffff2">
    <w:name w:val="Стиль Название объекта + полужирный"/>
    <w:basedOn w:val="afa"/>
    <w:rsid w:val="00680EF2"/>
  </w:style>
  <w:style w:type="numbering" w:customStyle="1" w:styleId="52">
    <w:name w:val="Нет списка5"/>
    <w:next w:val="af9"/>
    <w:uiPriority w:val="99"/>
    <w:semiHidden/>
    <w:unhideWhenUsed/>
    <w:rsid w:val="0039116A"/>
  </w:style>
  <w:style w:type="paragraph" w:customStyle="1" w:styleId="Maximyz5">
    <w:name w:val="Maximyz Заголовок"/>
    <w:basedOn w:val="af5"/>
    <w:rsid w:val="0039116A"/>
    <w:pPr>
      <w:ind w:firstLine="709"/>
      <w:jc w:val="both"/>
    </w:pPr>
    <w:rPr>
      <w:rFonts w:eastAsia="Calibri"/>
      <w:b/>
      <w:sz w:val="28"/>
      <w:szCs w:val="20"/>
    </w:rPr>
  </w:style>
  <w:style w:type="table" w:customStyle="1" w:styleId="3f">
    <w:name w:val="Сетка таблицы3"/>
    <w:basedOn w:val="af8"/>
    <w:next w:val="aff6"/>
    <w:uiPriority w:val="59"/>
    <w:rsid w:val="0039116A"/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aximyz50">
    <w:name w:val="Maximyz Заголовок 5"/>
    <w:basedOn w:val="Maximyz4"/>
    <w:rsid w:val="0039116A"/>
    <w:pPr>
      <w:numPr>
        <w:numId w:val="0"/>
      </w:numPr>
      <w:spacing w:after="0"/>
      <w:ind w:firstLine="709"/>
      <w:jc w:val="both"/>
      <w:outlineLvl w:val="9"/>
    </w:pPr>
    <w:rPr>
      <w:bCs w:val="0"/>
      <w:lang w:val="ru-RU" w:eastAsia="ru-RU"/>
    </w:rPr>
  </w:style>
  <w:style w:type="paragraph" w:customStyle="1" w:styleId="48">
    <w:name w:val="Обычный4"/>
    <w:rsid w:val="0039116A"/>
  </w:style>
  <w:style w:type="paragraph" w:customStyle="1" w:styleId="410">
    <w:name w:val="Заголовок 41"/>
    <w:basedOn w:val="48"/>
    <w:next w:val="48"/>
    <w:rsid w:val="0039116A"/>
  </w:style>
  <w:style w:type="character" w:customStyle="1" w:styleId="3f0">
    <w:name w:val="Основной шрифт абзаца3"/>
    <w:rsid w:val="0039116A"/>
  </w:style>
  <w:style w:type="paragraph" w:customStyle="1" w:styleId="212">
    <w:name w:val="Заголовок 21"/>
    <w:basedOn w:val="48"/>
    <w:next w:val="48"/>
    <w:rsid w:val="0039116A"/>
  </w:style>
  <w:style w:type="paragraph" w:customStyle="1" w:styleId="213">
    <w:name w:val="Основной текст с отступом 21"/>
    <w:basedOn w:val="48"/>
    <w:rsid w:val="0039116A"/>
  </w:style>
  <w:style w:type="paragraph" w:customStyle="1" w:styleId="313">
    <w:name w:val="Основной текст с отступом 31"/>
    <w:basedOn w:val="48"/>
    <w:rsid w:val="0039116A"/>
  </w:style>
  <w:style w:type="paragraph" w:customStyle="1" w:styleId="510">
    <w:name w:val="Заголовок 51"/>
    <w:basedOn w:val="48"/>
    <w:next w:val="48"/>
    <w:rsid w:val="0039116A"/>
  </w:style>
  <w:style w:type="paragraph" w:customStyle="1" w:styleId="1f8">
    <w:name w:val="Название объекта1"/>
    <w:basedOn w:val="48"/>
    <w:next w:val="48"/>
    <w:uiPriority w:val="35"/>
    <w:qFormat/>
    <w:rsid w:val="0039116A"/>
  </w:style>
  <w:style w:type="paragraph" w:customStyle="1" w:styleId="710">
    <w:name w:val="Заголовок 71"/>
    <w:basedOn w:val="48"/>
    <w:next w:val="48"/>
    <w:rsid w:val="0039116A"/>
  </w:style>
  <w:style w:type="paragraph" w:customStyle="1" w:styleId="810">
    <w:name w:val="Заголовок 81"/>
    <w:basedOn w:val="48"/>
    <w:next w:val="48"/>
    <w:rsid w:val="0039116A"/>
  </w:style>
  <w:style w:type="paragraph" w:customStyle="1" w:styleId="Arial">
    <w:name w:val="Обычный + Arial"/>
    <w:aliases w:val="10 pt,полужирный"/>
    <w:basedOn w:val="af5"/>
    <w:rsid w:val="0039116A"/>
    <w:rPr>
      <w:rFonts w:ascii="Arial" w:hAnsi="Arial" w:cs="Arial"/>
      <w:b/>
      <w:bCs/>
      <w:sz w:val="20"/>
      <w:szCs w:val="20"/>
    </w:rPr>
  </w:style>
  <w:style w:type="paragraph" w:customStyle="1" w:styleId="100">
    <w:name w:val="Стиль10"/>
    <w:basedOn w:val="afe"/>
    <w:rsid w:val="0039116A"/>
    <w:pPr>
      <w:tabs>
        <w:tab w:val="clear" w:pos="9355"/>
        <w:tab w:val="left" w:pos="1880"/>
        <w:tab w:val="left" w:pos="2508"/>
        <w:tab w:val="right" w:pos="10659"/>
      </w:tabs>
      <w:ind w:left="-570" w:right="-622" w:hanging="57"/>
      <w:jc w:val="center"/>
    </w:pPr>
    <w:rPr>
      <w:lang w:val="en-US"/>
    </w:rPr>
  </w:style>
  <w:style w:type="numbering" w:customStyle="1" w:styleId="62">
    <w:name w:val="Нет списка6"/>
    <w:next w:val="af9"/>
    <w:uiPriority w:val="99"/>
    <w:semiHidden/>
    <w:unhideWhenUsed/>
    <w:rsid w:val="0039116A"/>
  </w:style>
  <w:style w:type="table" w:customStyle="1" w:styleId="49">
    <w:name w:val="Сетка таблицы4"/>
    <w:basedOn w:val="af8"/>
    <w:next w:val="aff6"/>
    <w:uiPriority w:val="59"/>
    <w:rsid w:val="0039116A"/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72">
    <w:name w:val="Нет списка7"/>
    <w:next w:val="af9"/>
    <w:uiPriority w:val="99"/>
    <w:semiHidden/>
    <w:unhideWhenUsed/>
    <w:rsid w:val="0039116A"/>
  </w:style>
  <w:style w:type="table" w:customStyle="1" w:styleId="53">
    <w:name w:val="Сетка таблицы5"/>
    <w:basedOn w:val="af8"/>
    <w:next w:val="aff6"/>
    <w:uiPriority w:val="59"/>
    <w:rsid w:val="0039116A"/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82">
    <w:name w:val="Нет списка8"/>
    <w:next w:val="af9"/>
    <w:uiPriority w:val="99"/>
    <w:semiHidden/>
    <w:unhideWhenUsed/>
    <w:rsid w:val="00CF0E3F"/>
  </w:style>
  <w:style w:type="paragraph" w:customStyle="1" w:styleId="afffff3">
    <w:name w:val="Чертежный"/>
    <w:uiPriority w:val="99"/>
    <w:qFormat/>
    <w:rsid w:val="00CF0E3F"/>
    <w:pPr>
      <w:jc w:val="both"/>
    </w:pPr>
    <w:rPr>
      <w:rFonts w:ascii="ISOCPEUR" w:hAnsi="ISOCPEUR"/>
      <w:i/>
      <w:sz w:val="28"/>
      <w:lang w:val="uk-UA"/>
    </w:rPr>
  </w:style>
  <w:style w:type="character" w:customStyle="1" w:styleId="afff9">
    <w:name w:val="Наполнение Знак"/>
    <w:basedOn w:val="af7"/>
    <w:link w:val="afff8"/>
    <w:rsid w:val="00CF0E3F"/>
    <w:rPr>
      <w:rFonts w:cs="Arial"/>
      <w:sz w:val="24"/>
    </w:rPr>
  </w:style>
  <w:style w:type="paragraph" w:customStyle="1" w:styleId="1f9">
    <w:name w:val="Основной текст1"/>
    <w:basedOn w:val="af5"/>
    <w:link w:val="afffff4"/>
    <w:rsid w:val="00CF0E3F"/>
    <w:pPr>
      <w:contextualSpacing/>
      <w:jc w:val="both"/>
    </w:pPr>
    <w:rPr>
      <w:sz w:val="20"/>
      <w:szCs w:val="20"/>
      <w:lang w:val="en-US"/>
    </w:rPr>
  </w:style>
  <w:style w:type="paragraph" w:customStyle="1" w:styleId="112">
    <w:name w:val="Основной текст11"/>
    <w:basedOn w:val="af5"/>
    <w:rsid w:val="00CF0E3F"/>
    <w:pPr>
      <w:contextualSpacing/>
      <w:jc w:val="both"/>
    </w:pPr>
    <w:rPr>
      <w:sz w:val="20"/>
      <w:szCs w:val="20"/>
      <w:lang w:val="en-US"/>
    </w:rPr>
  </w:style>
  <w:style w:type="paragraph" w:customStyle="1" w:styleId="2f3">
    <w:name w:val="Основной текст2"/>
    <w:basedOn w:val="af5"/>
    <w:rsid w:val="00CF0E3F"/>
    <w:pPr>
      <w:contextualSpacing/>
      <w:jc w:val="both"/>
    </w:pPr>
    <w:rPr>
      <w:sz w:val="20"/>
      <w:szCs w:val="20"/>
      <w:lang w:val="en-US"/>
    </w:rPr>
  </w:style>
  <w:style w:type="table" w:customStyle="1" w:styleId="63">
    <w:name w:val="Сетка таблицы6"/>
    <w:basedOn w:val="af8"/>
    <w:next w:val="aff6"/>
    <w:uiPriority w:val="59"/>
    <w:rsid w:val="00CF0E3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fff5">
    <w:name w:val="Наполнение Знак Знак"/>
    <w:basedOn w:val="af7"/>
    <w:rsid w:val="00CF0E3F"/>
    <w:rPr>
      <w:rFonts w:ascii="Arial" w:hAnsi="Arial" w:cs="Arial"/>
      <w:szCs w:val="24"/>
      <w:lang w:val="ru-RU" w:eastAsia="ru-RU" w:bidi="ar-SA"/>
    </w:rPr>
  </w:style>
  <w:style w:type="paragraph" w:customStyle="1" w:styleId="afffff6">
    <w:name w:val="Нормальный"/>
    <w:rsid w:val="00CF0E3F"/>
    <w:pPr>
      <w:autoSpaceDE w:val="0"/>
      <w:autoSpaceDN w:val="0"/>
      <w:jc w:val="center"/>
    </w:pPr>
    <w:rPr>
      <w:sz w:val="24"/>
    </w:rPr>
  </w:style>
  <w:style w:type="paragraph" w:customStyle="1" w:styleId="afffff7">
    <w:name w:val="Под формулой"/>
    <w:basedOn w:val="afffff6"/>
    <w:rsid w:val="00CF0E3F"/>
    <w:pPr>
      <w:ind w:left="567"/>
      <w:jc w:val="left"/>
    </w:pPr>
    <w:rPr>
      <w:sz w:val="22"/>
    </w:rPr>
  </w:style>
  <w:style w:type="paragraph" w:styleId="1fa">
    <w:name w:val="index 1"/>
    <w:basedOn w:val="af5"/>
    <w:next w:val="af5"/>
    <w:autoRedefine/>
    <w:uiPriority w:val="99"/>
    <w:unhideWhenUsed/>
    <w:rsid w:val="00CF0E3F"/>
    <w:pPr>
      <w:ind w:left="220" w:hanging="220"/>
      <w:contextualSpacing/>
      <w:jc w:val="both"/>
    </w:pPr>
    <w:rPr>
      <w:rFonts w:eastAsiaTheme="minorEastAsia" w:cstheme="minorBidi"/>
      <w:sz w:val="28"/>
      <w:szCs w:val="22"/>
    </w:rPr>
  </w:style>
  <w:style w:type="paragraph" w:styleId="afffff8">
    <w:name w:val="index heading"/>
    <w:basedOn w:val="af5"/>
    <w:next w:val="1fa"/>
    <w:rsid w:val="00CF0E3F"/>
    <w:pPr>
      <w:suppressAutoHyphens/>
      <w:contextualSpacing/>
      <w:jc w:val="both"/>
    </w:pPr>
    <w:rPr>
      <w:sz w:val="28"/>
    </w:rPr>
  </w:style>
  <w:style w:type="numbering" w:customStyle="1" w:styleId="92">
    <w:name w:val="Нет списка9"/>
    <w:next w:val="af9"/>
    <w:uiPriority w:val="99"/>
    <w:semiHidden/>
    <w:unhideWhenUsed/>
    <w:rsid w:val="00307187"/>
  </w:style>
  <w:style w:type="table" w:customStyle="1" w:styleId="73">
    <w:name w:val="Сетка таблицы7"/>
    <w:basedOn w:val="af8"/>
    <w:next w:val="aff6"/>
    <w:uiPriority w:val="59"/>
    <w:rsid w:val="00307187"/>
    <w:rPr>
      <w:rFonts w:eastAsia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54">
    <w:name w:val="Обычный5"/>
    <w:rsid w:val="00307187"/>
  </w:style>
  <w:style w:type="paragraph" w:customStyle="1" w:styleId="420">
    <w:name w:val="Заголовок 42"/>
    <w:basedOn w:val="54"/>
    <w:next w:val="54"/>
    <w:rsid w:val="00307187"/>
  </w:style>
  <w:style w:type="character" w:customStyle="1" w:styleId="4a">
    <w:name w:val="Основной шрифт абзаца4"/>
    <w:rsid w:val="00307187"/>
  </w:style>
  <w:style w:type="paragraph" w:customStyle="1" w:styleId="220">
    <w:name w:val="Заголовок 22"/>
    <w:basedOn w:val="54"/>
    <w:next w:val="54"/>
    <w:rsid w:val="00307187"/>
  </w:style>
  <w:style w:type="paragraph" w:customStyle="1" w:styleId="221">
    <w:name w:val="Основной текст с отступом 22"/>
    <w:basedOn w:val="54"/>
    <w:rsid w:val="00307187"/>
  </w:style>
  <w:style w:type="paragraph" w:customStyle="1" w:styleId="320">
    <w:name w:val="Основной текст с отступом 32"/>
    <w:basedOn w:val="54"/>
    <w:rsid w:val="00307187"/>
  </w:style>
  <w:style w:type="paragraph" w:customStyle="1" w:styleId="520">
    <w:name w:val="Заголовок 52"/>
    <w:basedOn w:val="54"/>
    <w:next w:val="54"/>
    <w:rsid w:val="00307187"/>
  </w:style>
  <w:style w:type="paragraph" w:customStyle="1" w:styleId="2f4">
    <w:name w:val="Название объекта2"/>
    <w:basedOn w:val="54"/>
    <w:next w:val="54"/>
    <w:rsid w:val="00307187"/>
  </w:style>
  <w:style w:type="paragraph" w:customStyle="1" w:styleId="720">
    <w:name w:val="Заголовок 72"/>
    <w:basedOn w:val="54"/>
    <w:next w:val="54"/>
    <w:rsid w:val="00307187"/>
  </w:style>
  <w:style w:type="paragraph" w:customStyle="1" w:styleId="820">
    <w:name w:val="Заголовок 82"/>
    <w:basedOn w:val="54"/>
    <w:next w:val="54"/>
    <w:rsid w:val="00307187"/>
  </w:style>
  <w:style w:type="paragraph" w:styleId="afffff9">
    <w:name w:val="Normal Indent"/>
    <w:basedOn w:val="af5"/>
    <w:link w:val="afffffa"/>
    <w:unhideWhenUsed/>
    <w:rsid w:val="00046AC3"/>
    <w:pPr>
      <w:spacing w:after="200" w:line="276" w:lineRule="auto"/>
      <w:ind w:left="708"/>
    </w:pPr>
    <w:rPr>
      <w:rFonts w:eastAsiaTheme="minorHAnsi" w:cstheme="minorBidi"/>
      <w:szCs w:val="22"/>
      <w:lang w:eastAsia="en-US"/>
    </w:rPr>
  </w:style>
  <w:style w:type="character" w:customStyle="1" w:styleId="mw-headline">
    <w:name w:val="mw-headline"/>
    <w:basedOn w:val="af7"/>
    <w:rsid w:val="00C2547D"/>
  </w:style>
  <w:style w:type="character" w:customStyle="1" w:styleId="affc">
    <w:name w:val="Абзац списка Знак"/>
    <w:aliases w:val="ТАБЛИЦА Знак,Тал.слева-12 Знак,ПАРАГРАФ Знак,Абзац списка11 Знак,List Paragraph Знак"/>
    <w:basedOn w:val="af7"/>
    <w:link w:val="af6"/>
    <w:uiPriority w:val="99"/>
    <w:rsid w:val="00C2547D"/>
    <w:rPr>
      <w:rFonts w:eastAsia="Calibri"/>
      <w:sz w:val="24"/>
    </w:rPr>
  </w:style>
  <w:style w:type="paragraph" w:customStyle="1" w:styleId="afffffb">
    <w:name w:val="Раздел"/>
    <w:basedOn w:val="af5"/>
    <w:link w:val="afffffc"/>
    <w:rsid w:val="00C2547D"/>
    <w:pPr>
      <w:spacing w:after="200" w:line="276" w:lineRule="auto"/>
      <w:jc w:val="center"/>
    </w:pPr>
    <w:rPr>
      <w:rFonts w:eastAsia="Calibri"/>
      <w:b/>
      <w:sz w:val="28"/>
    </w:rPr>
  </w:style>
  <w:style w:type="character" w:customStyle="1" w:styleId="afffffc">
    <w:name w:val="Раздел Знак"/>
    <w:basedOn w:val="af7"/>
    <w:link w:val="afffffb"/>
    <w:rsid w:val="00C2547D"/>
    <w:rPr>
      <w:rFonts w:eastAsia="Calibri"/>
      <w:b/>
      <w:sz w:val="28"/>
      <w:szCs w:val="24"/>
    </w:rPr>
  </w:style>
  <w:style w:type="paragraph" w:customStyle="1" w:styleId="afffffd">
    <w:name w:val="ОснТекст"/>
    <w:basedOn w:val="af5"/>
    <w:link w:val="afffffe"/>
    <w:qFormat/>
    <w:rsid w:val="00C2547D"/>
    <w:pPr>
      <w:spacing w:after="200" w:line="276" w:lineRule="auto"/>
      <w:ind w:firstLine="540"/>
      <w:jc w:val="both"/>
    </w:pPr>
    <w:rPr>
      <w:rFonts w:eastAsiaTheme="minorEastAsia" w:cstheme="minorBidi"/>
    </w:rPr>
  </w:style>
  <w:style w:type="character" w:customStyle="1" w:styleId="afffffe">
    <w:name w:val="ОснТекст Знак"/>
    <w:basedOn w:val="af7"/>
    <w:link w:val="afffffd"/>
    <w:rsid w:val="00C2547D"/>
    <w:rPr>
      <w:rFonts w:eastAsiaTheme="minorEastAsia" w:cstheme="minorBidi"/>
      <w:sz w:val="24"/>
      <w:szCs w:val="24"/>
    </w:rPr>
  </w:style>
  <w:style w:type="paragraph" w:customStyle="1" w:styleId="affffff">
    <w:name w:val="Глава"/>
    <w:basedOn w:val="af6"/>
    <w:link w:val="affffff0"/>
    <w:rsid w:val="00C2547D"/>
    <w:pPr>
      <w:spacing w:after="200" w:line="276" w:lineRule="auto"/>
      <w:ind w:left="0" w:right="-21"/>
      <w:jc w:val="both"/>
    </w:pPr>
    <w:rPr>
      <w:b/>
      <w:szCs w:val="24"/>
    </w:rPr>
  </w:style>
  <w:style w:type="character" w:customStyle="1" w:styleId="affffff0">
    <w:name w:val="Глава Знак"/>
    <w:basedOn w:val="affc"/>
    <w:link w:val="affffff"/>
    <w:rsid w:val="00C2547D"/>
    <w:rPr>
      <w:rFonts w:eastAsia="Calibri"/>
      <w:b/>
      <w:sz w:val="24"/>
      <w:szCs w:val="24"/>
    </w:rPr>
  </w:style>
  <w:style w:type="character" w:customStyle="1" w:styleId="ListParagraphChar">
    <w:name w:val="List Paragraph Char"/>
    <w:aliases w:val="ПАРАГРАФ Char,Абзац списка11 Char"/>
    <w:basedOn w:val="af7"/>
    <w:link w:val="1f0"/>
    <w:locked/>
    <w:rsid w:val="00C2547D"/>
    <w:rPr>
      <w:rFonts w:ascii="Calibri" w:eastAsia="Calibri" w:hAnsi="Calibri"/>
      <w:sz w:val="22"/>
      <w:szCs w:val="22"/>
      <w:lang w:eastAsia="en-US"/>
    </w:rPr>
  </w:style>
  <w:style w:type="paragraph" w:customStyle="1" w:styleId="1fb">
    <w:name w:val="Без интервала1"/>
    <w:rsid w:val="00C2547D"/>
    <w:rPr>
      <w:rFonts w:ascii="Calibri" w:hAnsi="Calibri"/>
      <w:sz w:val="22"/>
      <w:szCs w:val="22"/>
    </w:rPr>
  </w:style>
  <w:style w:type="character" w:customStyle="1" w:styleId="mycontent">
    <w:name w:val="mycontent"/>
    <w:basedOn w:val="af7"/>
    <w:rsid w:val="00C2547D"/>
  </w:style>
  <w:style w:type="paragraph" w:customStyle="1" w:styleId="affffff1">
    <w:name w:val="ТАБЛИЦЫ"/>
    <w:basedOn w:val="afff"/>
    <w:link w:val="affffff2"/>
    <w:qFormat/>
    <w:rsid w:val="00C2547D"/>
    <w:pPr>
      <w:jc w:val="center"/>
    </w:pPr>
    <w:rPr>
      <w:sz w:val="20"/>
    </w:rPr>
  </w:style>
  <w:style w:type="character" w:customStyle="1" w:styleId="affffff2">
    <w:name w:val="ТАБЛИЦЫ Знак"/>
    <w:basedOn w:val="af7"/>
    <w:link w:val="affffff1"/>
    <w:rsid w:val="00C2547D"/>
    <w:rPr>
      <w:rFonts w:eastAsia="Calibri"/>
    </w:rPr>
  </w:style>
  <w:style w:type="paragraph" w:customStyle="1" w:styleId="xl24">
    <w:name w:val="xl24"/>
    <w:basedOn w:val="af5"/>
    <w:rsid w:val="00B43561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C0C0C0"/>
      <w:spacing w:before="100" w:beforeAutospacing="1" w:after="100" w:afterAutospacing="1"/>
      <w:jc w:val="center"/>
      <w:textAlignment w:val="center"/>
    </w:pPr>
    <w:rPr>
      <w:b/>
      <w:bCs/>
    </w:rPr>
  </w:style>
  <w:style w:type="character" w:styleId="affffff3">
    <w:name w:val="annotation reference"/>
    <w:basedOn w:val="af7"/>
    <w:uiPriority w:val="99"/>
    <w:unhideWhenUsed/>
    <w:rsid w:val="00B57718"/>
    <w:rPr>
      <w:sz w:val="16"/>
      <w:szCs w:val="16"/>
    </w:rPr>
  </w:style>
  <w:style w:type="paragraph" w:styleId="affffff4">
    <w:name w:val="annotation text"/>
    <w:basedOn w:val="af5"/>
    <w:link w:val="affffff5"/>
    <w:uiPriority w:val="99"/>
    <w:unhideWhenUsed/>
    <w:rsid w:val="00B57718"/>
    <w:rPr>
      <w:sz w:val="20"/>
      <w:szCs w:val="20"/>
    </w:rPr>
  </w:style>
  <w:style w:type="character" w:customStyle="1" w:styleId="affffff5">
    <w:name w:val="Текст примечания Знак"/>
    <w:basedOn w:val="af7"/>
    <w:link w:val="affffff4"/>
    <w:uiPriority w:val="99"/>
    <w:rsid w:val="00B57718"/>
  </w:style>
  <w:style w:type="paragraph" w:styleId="affffff6">
    <w:name w:val="annotation subject"/>
    <w:basedOn w:val="affffff4"/>
    <w:next w:val="affffff4"/>
    <w:link w:val="affffff7"/>
    <w:uiPriority w:val="99"/>
    <w:unhideWhenUsed/>
    <w:rsid w:val="00B57718"/>
    <w:rPr>
      <w:b/>
      <w:bCs/>
    </w:rPr>
  </w:style>
  <w:style w:type="character" w:customStyle="1" w:styleId="affffff7">
    <w:name w:val="Тема примечания Знак"/>
    <w:basedOn w:val="affffff5"/>
    <w:link w:val="affffff6"/>
    <w:uiPriority w:val="99"/>
    <w:rsid w:val="00B57718"/>
    <w:rPr>
      <w:b/>
      <w:bCs/>
    </w:rPr>
  </w:style>
  <w:style w:type="paragraph" w:customStyle="1" w:styleId="xl79">
    <w:name w:val="xl79"/>
    <w:basedOn w:val="af5"/>
    <w:qFormat/>
    <w:rsid w:val="005B0D39"/>
    <w:pPr>
      <w:pBdr>
        <w:top w:val="single" w:sz="4" w:space="0" w:color="auto"/>
        <w:right w:val="single" w:sz="4" w:space="0" w:color="auto"/>
      </w:pBdr>
      <w:shd w:val="clear" w:color="000000" w:fill="99CCFF"/>
      <w:spacing w:before="100" w:beforeAutospacing="1" w:after="100" w:afterAutospacing="1"/>
      <w:jc w:val="center"/>
    </w:pPr>
    <w:rPr>
      <w:b/>
      <w:bCs/>
      <w:i/>
      <w:iCs/>
      <w:sz w:val="22"/>
      <w:szCs w:val="22"/>
    </w:rPr>
  </w:style>
  <w:style w:type="paragraph" w:customStyle="1" w:styleId="xl84">
    <w:name w:val="xl84"/>
    <w:basedOn w:val="af5"/>
    <w:qFormat/>
    <w:rsid w:val="005B0D39"/>
    <w:pPr>
      <w:pBdr>
        <w:bottom w:val="single" w:sz="4" w:space="0" w:color="auto"/>
        <w:right w:val="single" w:sz="4" w:space="0" w:color="auto"/>
      </w:pBdr>
      <w:shd w:val="clear" w:color="000000" w:fill="99CCFF"/>
      <w:spacing w:before="100" w:beforeAutospacing="1" w:after="100" w:afterAutospacing="1"/>
      <w:jc w:val="center"/>
    </w:pPr>
    <w:rPr>
      <w:i/>
      <w:iCs/>
      <w:color w:val="0000FF"/>
      <w:sz w:val="22"/>
      <w:szCs w:val="22"/>
    </w:rPr>
  </w:style>
  <w:style w:type="paragraph" w:customStyle="1" w:styleId="footnotedescription">
    <w:name w:val="footnote description"/>
    <w:next w:val="af5"/>
    <w:link w:val="footnotedescriptionChar"/>
    <w:hidden/>
    <w:rsid w:val="00837F8A"/>
    <w:pPr>
      <w:jc w:val="right"/>
    </w:pPr>
    <w:rPr>
      <w:rFonts w:ascii="Arial" w:eastAsia="Arial" w:hAnsi="Arial" w:cs="Arial"/>
      <w:color w:val="000000"/>
      <w:sz w:val="18"/>
      <w:szCs w:val="22"/>
    </w:rPr>
  </w:style>
  <w:style w:type="character" w:customStyle="1" w:styleId="footnotedescriptionChar">
    <w:name w:val="footnote description Char"/>
    <w:link w:val="footnotedescription"/>
    <w:rsid w:val="00837F8A"/>
    <w:rPr>
      <w:rFonts w:ascii="Arial" w:eastAsia="Arial" w:hAnsi="Arial" w:cs="Arial"/>
      <w:color w:val="000000"/>
      <w:sz w:val="18"/>
      <w:szCs w:val="22"/>
    </w:rPr>
  </w:style>
  <w:style w:type="character" w:customStyle="1" w:styleId="footnotemark">
    <w:name w:val="footnote mark"/>
    <w:hidden/>
    <w:rsid w:val="00837F8A"/>
    <w:rPr>
      <w:rFonts w:ascii="Arial" w:eastAsia="Arial" w:hAnsi="Arial" w:cs="Arial"/>
      <w:color w:val="000000"/>
      <w:sz w:val="12"/>
      <w:vertAlign w:val="superscript"/>
    </w:rPr>
  </w:style>
  <w:style w:type="table" w:customStyle="1" w:styleId="TableGrid">
    <w:name w:val="TableGrid"/>
    <w:rsid w:val="00837F8A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fb">
    <w:name w:val="Название объекта Знак"/>
    <w:aliases w:val="Body Text 2 Знак,Название объекта Таблица Знак,Название объекта Знак1 Знак,Название объекта Знак Знак Знак,Название объекта Знак Знак Знак1 Знак1,Название объекта Знак2 Знак,Название объекта Знак Знак Знак1 Знак Знак,таб Знак1 Знак"/>
    <w:basedOn w:val="af7"/>
    <w:link w:val="afa"/>
    <w:uiPriority w:val="35"/>
    <w:rsid w:val="0008245B"/>
    <w:rPr>
      <w:bCs/>
    </w:rPr>
  </w:style>
  <w:style w:type="paragraph" w:customStyle="1" w:styleId="ConsPlusNormal">
    <w:name w:val="ConsPlusNormal"/>
    <w:uiPriority w:val="99"/>
    <w:qFormat/>
    <w:rsid w:val="00D6081F"/>
    <w:pPr>
      <w:widowControl w:val="0"/>
      <w:autoSpaceDE w:val="0"/>
      <w:autoSpaceDN w:val="0"/>
      <w:adjustRightInd w:val="0"/>
      <w:ind w:firstLine="720"/>
    </w:pPr>
    <w:rPr>
      <w:rFonts w:ascii="Arial" w:hAnsi="Arial" w:cs="Arial"/>
    </w:rPr>
  </w:style>
  <w:style w:type="paragraph" w:styleId="2f5">
    <w:name w:val="List 2"/>
    <w:basedOn w:val="af5"/>
    <w:unhideWhenUsed/>
    <w:rsid w:val="00DF542E"/>
    <w:pPr>
      <w:ind w:left="566" w:hanging="283"/>
      <w:contextualSpacing/>
    </w:pPr>
  </w:style>
  <w:style w:type="paragraph" w:styleId="affffff8">
    <w:name w:val="endnote text"/>
    <w:basedOn w:val="af5"/>
    <w:link w:val="affffff9"/>
    <w:uiPriority w:val="99"/>
    <w:semiHidden/>
    <w:unhideWhenUsed/>
    <w:rsid w:val="009E01D6"/>
    <w:rPr>
      <w:sz w:val="20"/>
      <w:szCs w:val="20"/>
    </w:rPr>
  </w:style>
  <w:style w:type="character" w:customStyle="1" w:styleId="affffff9">
    <w:name w:val="Текст концевой сноски Знак"/>
    <w:basedOn w:val="af7"/>
    <w:link w:val="affffff8"/>
    <w:uiPriority w:val="99"/>
    <w:semiHidden/>
    <w:rsid w:val="009E01D6"/>
  </w:style>
  <w:style w:type="character" w:styleId="affffffa">
    <w:name w:val="endnote reference"/>
    <w:basedOn w:val="af7"/>
    <w:uiPriority w:val="99"/>
    <w:semiHidden/>
    <w:unhideWhenUsed/>
    <w:rsid w:val="009E01D6"/>
    <w:rPr>
      <w:vertAlign w:val="superscript"/>
    </w:rPr>
  </w:style>
  <w:style w:type="paragraph" w:customStyle="1" w:styleId="a8">
    <w:name w:val="Перечисление"/>
    <w:basedOn w:val="af6"/>
    <w:link w:val="affffffb"/>
    <w:qFormat/>
    <w:rsid w:val="00F74064"/>
    <w:pPr>
      <w:widowControl w:val="0"/>
      <w:numPr>
        <w:numId w:val="6"/>
      </w:numPr>
      <w:spacing w:line="360" w:lineRule="auto"/>
      <w:ind w:left="0" w:firstLine="567"/>
      <w:jc w:val="both"/>
    </w:pPr>
    <w:rPr>
      <w:szCs w:val="22"/>
      <w:lang w:val="x-none" w:eastAsia="en-US"/>
    </w:rPr>
  </w:style>
  <w:style w:type="character" w:customStyle="1" w:styleId="affffffb">
    <w:name w:val="Перечисление Знак"/>
    <w:link w:val="a8"/>
    <w:rsid w:val="00F74064"/>
    <w:rPr>
      <w:rFonts w:eastAsia="Calibri"/>
      <w:sz w:val="24"/>
      <w:szCs w:val="22"/>
      <w:lang w:val="x-none" w:eastAsia="en-US"/>
    </w:rPr>
  </w:style>
  <w:style w:type="paragraph" w:customStyle="1" w:styleId="214">
    <w:name w:val="Основной текст 21"/>
    <w:basedOn w:val="af5"/>
    <w:rsid w:val="0066319E"/>
    <w:pPr>
      <w:widowControl w:val="0"/>
      <w:overflowPunct w:val="0"/>
      <w:autoSpaceDE w:val="0"/>
      <w:autoSpaceDN w:val="0"/>
      <w:adjustRightInd w:val="0"/>
      <w:textAlignment w:val="baseline"/>
    </w:pPr>
    <w:rPr>
      <w:szCs w:val="20"/>
    </w:rPr>
  </w:style>
  <w:style w:type="paragraph" w:customStyle="1" w:styleId="xl144">
    <w:name w:val="xl144"/>
    <w:basedOn w:val="af5"/>
    <w:qFormat/>
    <w:rsid w:val="00642765"/>
    <w:pPr>
      <w:pBdr>
        <w:top w:val="single" w:sz="4" w:space="0" w:color="auto"/>
      </w:pBdr>
      <w:spacing w:before="100" w:beforeAutospacing="1" w:after="100" w:afterAutospacing="1"/>
    </w:pPr>
  </w:style>
  <w:style w:type="paragraph" w:customStyle="1" w:styleId="xl145">
    <w:name w:val="xl145"/>
    <w:basedOn w:val="af5"/>
    <w:qFormat/>
    <w:rsid w:val="00642765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46">
    <w:name w:val="xl146"/>
    <w:basedOn w:val="af5"/>
    <w:qFormat/>
    <w:rsid w:val="00642765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47">
    <w:name w:val="xl147"/>
    <w:basedOn w:val="af5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48">
    <w:name w:val="xl148"/>
    <w:basedOn w:val="af5"/>
    <w:qFormat/>
    <w:rsid w:val="00642765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49">
    <w:name w:val="xl149"/>
    <w:basedOn w:val="af5"/>
    <w:qFormat/>
    <w:rsid w:val="00642765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50">
    <w:name w:val="xl150"/>
    <w:basedOn w:val="af5"/>
    <w:qFormat/>
    <w:rsid w:val="00642765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51">
    <w:name w:val="xl151"/>
    <w:basedOn w:val="af5"/>
    <w:qFormat/>
    <w:rsid w:val="00642765"/>
    <w:pPr>
      <w:pBdr>
        <w:right w:val="single" w:sz="4" w:space="0" w:color="auto"/>
      </w:pBdr>
      <w:spacing w:before="100" w:beforeAutospacing="1" w:after="100" w:afterAutospacing="1"/>
    </w:pPr>
  </w:style>
  <w:style w:type="paragraph" w:customStyle="1" w:styleId="xl152">
    <w:name w:val="xl152"/>
    <w:basedOn w:val="af5"/>
    <w:qFormat/>
    <w:rsid w:val="00642765"/>
    <w:pPr>
      <w:pBdr>
        <w:left w:val="single" w:sz="8" w:space="0" w:color="auto"/>
      </w:pBdr>
      <w:spacing w:before="100" w:beforeAutospacing="1" w:after="100" w:afterAutospacing="1"/>
    </w:pPr>
  </w:style>
  <w:style w:type="paragraph" w:customStyle="1" w:styleId="xl153">
    <w:name w:val="xl153"/>
    <w:basedOn w:val="af5"/>
    <w:qFormat/>
    <w:rsid w:val="00642765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54">
    <w:name w:val="xl154"/>
    <w:basedOn w:val="af5"/>
    <w:qFormat/>
    <w:rsid w:val="00642765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</w:pPr>
  </w:style>
  <w:style w:type="paragraph" w:customStyle="1" w:styleId="xl155">
    <w:name w:val="xl155"/>
    <w:basedOn w:val="af5"/>
    <w:qFormat/>
    <w:rsid w:val="00642765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156">
    <w:name w:val="xl156"/>
    <w:basedOn w:val="af5"/>
    <w:qFormat/>
    <w:rsid w:val="00642765"/>
    <w:pPr>
      <w:pBdr>
        <w:right w:val="single" w:sz="4" w:space="0" w:color="auto"/>
      </w:pBdr>
      <w:spacing w:before="100" w:beforeAutospacing="1" w:after="100" w:afterAutospacing="1"/>
    </w:pPr>
  </w:style>
  <w:style w:type="paragraph" w:customStyle="1" w:styleId="xl157">
    <w:name w:val="xl157"/>
    <w:basedOn w:val="af5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CCFFFF"/>
      <w:spacing w:before="100" w:beforeAutospacing="1" w:after="100" w:afterAutospacing="1"/>
      <w:jc w:val="center"/>
    </w:pPr>
  </w:style>
  <w:style w:type="paragraph" w:customStyle="1" w:styleId="xl158">
    <w:name w:val="xl158"/>
    <w:basedOn w:val="af5"/>
    <w:qFormat/>
    <w:rsid w:val="00642765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CCFFFF"/>
      <w:spacing w:before="100" w:beforeAutospacing="1" w:after="100" w:afterAutospacing="1"/>
      <w:jc w:val="center"/>
    </w:pPr>
  </w:style>
  <w:style w:type="paragraph" w:customStyle="1" w:styleId="xl159">
    <w:name w:val="xl159"/>
    <w:basedOn w:val="af5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60">
    <w:name w:val="xl160"/>
    <w:basedOn w:val="af5"/>
    <w:qFormat/>
    <w:rsid w:val="00642765"/>
    <w:pPr>
      <w:pBdr>
        <w:top w:val="single" w:sz="4" w:space="0" w:color="auto"/>
        <w:left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61">
    <w:name w:val="xl161"/>
    <w:basedOn w:val="af5"/>
    <w:qFormat/>
    <w:rsid w:val="00642765"/>
    <w:pPr>
      <w:pBdr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62">
    <w:name w:val="xl162"/>
    <w:basedOn w:val="af5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63">
    <w:name w:val="xl163"/>
    <w:basedOn w:val="af5"/>
    <w:qFormat/>
    <w:rsid w:val="00642765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64">
    <w:name w:val="xl164"/>
    <w:basedOn w:val="af5"/>
    <w:qFormat/>
    <w:rsid w:val="00642765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65">
    <w:name w:val="xl165"/>
    <w:basedOn w:val="af5"/>
    <w:qFormat/>
    <w:rsid w:val="00642765"/>
    <w:pPr>
      <w:pBdr>
        <w:top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66">
    <w:name w:val="xl166"/>
    <w:basedOn w:val="af5"/>
    <w:qFormat/>
    <w:rsid w:val="00642765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67">
    <w:name w:val="xl167"/>
    <w:basedOn w:val="af5"/>
    <w:qFormat/>
    <w:rsid w:val="00642765"/>
    <w:pPr>
      <w:pBdr>
        <w:top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68">
    <w:name w:val="xl168"/>
    <w:basedOn w:val="af5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69">
    <w:name w:val="xl169"/>
    <w:basedOn w:val="af5"/>
    <w:qFormat/>
    <w:rsid w:val="00642765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70">
    <w:name w:val="xl170"/>
    <w:basedOn w:val="af5"/>
    <w:uiPriority w:val="99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71">
    <w:name w:val="xl171"/>
    <w:basedOn w:val="af5"/>
    <w:uiPriority w:val="99"/>
    <w:qFormat/>
    <w:rsid w:val="00642765"/>
    <w:pPr>
      <w:pBdr>
        <w:top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72">
    <w:name w:val="xl172"/>
    <w:basedOn w:val="af5"/>
    <w:uiPriority w:val="99"/>
    <w:qFormat/>
    <w:rsid w:val="00642765"/>
    <w:pPr>
      <w:pBdr>
        <w:top w:val="single" w:sz="8" w:space="0" w:color="auto"/>
        <w:left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73">
    <w:name w:val="xl173"/>
    <w:basedOn w:val="af5"/>
    <w:uiPriority w:val="99"/>
    <w:qFormat/>
    <w:rsid w:val="00642765"/>
    <w:pPr>
      <w:pBdr>
        <w:top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74">
    <w:name w:val="xl174"/>
    <w:basedOn w:val="af5"/>
    <w:uiPriority w:val="99"/>
    <w:qFormat/>
    <w:rsid w:val="00642765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75">
    <w:name w:val="xl175"/>
    <w:basedOn w:val="af5"/>
    <w:uiPriority w:val="99"/>
    <w:qFormat/>
    <w:rsid w:val="00642765"/>
    <w:pPr>
      <w:pBdr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76">
    <w:name w:val="xl176"/>
    <w:basedOn w:val="af5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77">
    <w:name w:val="xl177"/>
    <w:basedOn w:val="af5"/>
    <w:uiPriority w:val="99"/>
    <w:qFormat/>
    <w:rsid w:val="00642765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78">
    <w:name w:val="xl178"/>
    <w:basedOn w:val="af5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79">
    <w:name w:val="xl179"/>
    <w:basedOn w:val="af5"/>
    <w:uiPriority w:val="99"/>
    <w:qFormat/>
    <w:rsid w:val="00642765"/>
    <w:pPr>
      <w:pBdr>
        <w:top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0">
    <w:name w:val="xl180"/>
    <w:basedOn w:val="af5"/>
    <w:uiPriority w:val="99"/>
    <w:qFormat/>
    <w:rsid w:val="00642765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1">
    <w:name w:val="xl181"/>
    <w:basedOn w:val="af5"/>
    <w:uiPriority w:val="99"/>
    <w:qFormat/>
    <w:rsid w:val="00642765"/>
    <w:pPr>
      <w:pBdr>
        <w:lef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2">
    <w:name w:val="xl182"/>
    <w:basedOn w:val="af5"/>
    <w:uiPriority w:val="99"/>
    <w:qFormat/>
    <w:rsid w:val="00642765"/>
    <w:pPr>
      <w:pBdr>
        <w:left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3">
    <w:name w:val="xl183"/>
    <w:basedOn w:val="af5"/>
    <w:uiPriority w:val="99"/>
    <w:qFormat/>
    <w:rsid w:val="00642765"/>
    <w:pPr>
      <w:pBdr>
        <w:left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4">
    <w:name w:val="xl184"/>
    <w:basedOn w:val="af5"/>
    <w:uiPriority w:val="99"/>
    <w:qFormat/>
    <w:rsid w:val="00642765"/>
    <w:pPr>
      <w:pBdr>
        <w:lef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5">
    <w:name w:val="xl185"/>
    <w:basedOn w:val="af5"/>
    <w:uiPriority w:val="99"/>
    <w:qFormat/>
    <w:rsid w:val="00642765"/>
    <w:pPr>
      <w:pBdr>
        <w:top w:val="single" w:sz="4" w:space="0" w:color="auto"/>
        <w:left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6">
    <w:name w:val="xl186"/>
    <w:basedOn w:val="af5"/>
    <w:uiPriority w:val="99"/>
    <w:qFormat/>
    <w:rsid w:val="00642765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7">
    <w:name w:val="xl187"/>
    <w:basedOn w:val="af5"/>
    <w:uiPriority w:val="99"/>
    <w:qFormat/>
    <w:rsid w:val="00642765"/>
    <w:pPr>
      <w:pBdr>
        <w:top w:val="single" w:sz="4" w:space="0" w:color="auto"/>
        <w:lef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8">
    <w:name w:val="xl188"/>
    <w:basedOn w:val="af5"/>
    <w:uiPriority w:val="99"/>
    <w:qFormat/>
    <w:rsid w:val="00642765"/>
    <w:pPr>
      <w:pBdr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89">
    <w:name w:val="xl189"/>
    <w:basedOn w:val="af5"/>
    <w:uiPriority w:val="99"/>
    <w:qFormat/>
    <w:rsid w:val="00642765"/>
    <w:pPr>
      <w:pBdr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90">
    <w:name w:val="xl190"/>
    <w:basedOn w:val="af5"/>
    <w:uiPriority w:val="99"/>
    <w:qFormat/>
    <w:rsid w:val="00642765"/>
    <w:pPr>
      <w:pBdr>
        <w:left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91">
    <w:name w:val="xl191"/>
    <w:basedOn w:val="af5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92">
    <w:name w:val="xl192"/>
    <w:basedOn w:val="af5"/>
    <w:uiPriority w:val="99"/>
    <w:qFormat/>
    <w:rsid w:val="00642765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93">
    <w:name w:val="xl193"/>
    <w:basedOn w:val="af5"/>
    <w:uiPriority w:val="99"/>
    <w:qFormat/>
    <w:rsid w:val="00642765"/>
    <w:pPr>
      <w:pBdr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94">
    <w:name w:val="xl194"/>
    <w:basedOn w:val="af5"/>
    <w:uiPriority w:val="99"/>
    <w:qFormat/>
    <w:rsid w:val="00642765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95">
    <w:name w:val="xl195"/>
    <w:basedOn w:val="af5"/>
    <w:uiPriority w:val="99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96">
    <w:name w:val="xl196"/>
    <w:basedOn w:val="af5"/>
    <w:uiPriority w:val="99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197">
    <w:name w:val="xl197"/>
    <w:basedOn w:val="af5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98">
    <w:name w:val="xl198"/>
    <w:basedOn w:val="af5"/>
    <w:uiPriority w:val="99"/>
    <w:qFormat/>
    <w:rsid w:val="00642765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199">
    <w:name w:val="xl199"/>
    <w:basedOn w:val="af5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00">
    <w:name w:val="xl200"/>
    <w:basedOn w:val="af5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01">
    <w:name w:val="xl201"/>
    <w:basedOn w:val="af5"/>
    <w:uiPriority w:val="99"/>
    <w:qFormat/>
    <w:rsid w:val="00642765"/>
    <w:pPr>
      <w:pBdr>
        <w:top w:val="single" w:sz="4" w:space="0" w:color="auto"/>
        <w:left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02">
    <w:name w:val="xl202"/>
    <w:basedOn w:val="af5"/>
    <w:uiPriority w:val="99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03">
    <w:name w:val="xl203"/>
    <w:basedOn w:val="af5"/>
    <w:uiPriority w:val="99"/>
    <w:qFormat/>
    <w:rsid w:val="00642765"/>
    <w:pPr>
      <w:pBdr>
        <w:top w:val="single" w:sz="8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04">
    <w:name w:val="xl204"/>
    <w:basedOn w:val="af5"/>
    <w:uiPriority w:val="99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05">
    <w:name w:val="xl205"/>
    <w:basedOn w:val="af5"/>
    <w:uiPriority w:val="99"/>
    <w:qFormat/>
    <w:rsid w:val="00642765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206">
    <w:name w:val="xl206"/>
    <w:basedOn w:val="af5"/>
    <w:uiPriority w:val="99"/>
    <w:qFormat/>
    <w:rsid w:val="00642765"/>
    <w:pPr>
      <w:pBdr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07">
    <w:name w:val="xl207"/>
    <w:basedOn w:val="af5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208">
    <w:name w:val="xl208"/>
    <w:basedOn w:val="af5"/>
    <w:uiPriority w:val="99"/>
    <w:qFormat/>
    <w:rsid w:val="00642765"/>
    <w:pPr>
      <w:pBdr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09">
    <w:name w:val="xl209"/>
    <w:basedOn w:val="af5"/>
    <w:uiPriority w:val="99"/>
    <w:qFormat/>
    <w:rsid w:val="00642765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0">
    <w:name w:val="xl210"/>
    <w:basedOn w:val="af5"/>
    <w:uiPriority w:val="99"/>
    <w:qFormat/>
    <w:rsid w:val="00642765"/>
    <w:pPr>
      <w:pBdr>
        <w:top w:val="single" w:sz="8" w:space="0" w:color="auto"/>
        <w:left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1">
    <w:name w:val="xl211"/>
    <w:basedOn w:val="af5"/>
    <w:uiPriority w:val="99"/>
    <w:qFormat/>
    <w:rsid w:val="00642765"/>
    <w:pPr>
      <w:pBdr>
        <w:left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2">
    <w:name w:val="xl212"/>
    <w:basedOn w:val="af5"/>
    <w:uiPriority w:val="99"/>
    <w:qFormat/>
    <w:rsid w:val="00642765"/>
    <w:pPr>
      <w:pBdr>
        <w:top w:val="single" w:sz="8" w:space="0" w:color="auto"/>
        <w:bottom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3">
    <w:name w:val="xl213"/>
    <w:basedOn w:val="af5"/>
    <w:uiPriority w:val="99"/>
    <w:qFormat/>
    <w:rsid w:val="00642765"/>
    <w:pPr>
      <w:pBdr>
        <w:top w:val="single" w:sz="8" w:space="0" w:color="auto"/>
        <w:left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4">
    <w:name w:val="xl214"/>
    <w:basedOn w:val="af5"/>
    <w:uiPriority w:val="99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5">
    <w:name w:val="xl215"/>
    <w:basedOn w:val="af5"/>
    <w:uiPriority w:val="99"/>
    <w:qFormat/>
    <w:rsid w:val="00642765"/>
    <w:pPr>
      <w:pBdr>
        <w:top w:val="single" w:sz="8" w:space="0" w:color="auto"/>
        <w:bottom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6">
    <w:name w:val="xl216"/>
    <w:basedOn w:val="af5"/>
    <w:uiPriority w:val="99"/>
    <w:qFormat/>
    <w:rsid w:val="00642765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17">
    <w:name w:val="xl217"/>
    <w:basedOn w:val="af5"/>
    <w:uiPriority w:val="99"/>
    <w:qFormat/>
    <w:rsid w:val="00642765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8">
    <w:name w:val="xl218"/>
    <w:basedOn w:val="af5"/>
    <w:uiPriority w:val="99"/>
    <w:qFormat/>
    <w:rsid w:val="00642765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19">
    <w:name w:val="xl219"/>
    <w:basedOn w:val="af5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20">
    <w:name w:val="xl220"/>
    <w:basedOn w:val="af5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21">
    <w:name w:val="xl221"/>
    <w:basedOn w:val="af5"/>
    <w:uiPriority w:val="99"/>
    <w:qFormat/>
    <w:rsid w:val="00642765"/>
    <w:pPr>
      <w:pBdr>
        <w:right w:val="single" w:sz="4" w:space="0" w:color="auto"/>
      </w:pBdr>
      <w:spacing w:before="100" w:beforeAutospacing="1" w:after="100" w:afterAutospacing="1"/>
    </w:pPr>
  </w:style>
  <w:style w:type="paragraph" w:customStyle="1" w:styleId="xl222">
    <w:name w:val="xl222"/>
    <w:basedOn w:val="af5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223">
    <w:name w:val="xl223"/>
    <w:basedOn w:val="af5"/>
    <w:uiPriority w:val="99"/>
    <w:qFormat/>
    <w:rsid w:val="00642765"/>
    <w:pPr>
      <w:pBdr>
        <w:top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24">
    <w:name w:val="xl224"/>
    <w:basedOn w:val="af5"/>
    <w:uiPriority w:val="99"/>
    <w:qFormat/>
    <w:rsid w:val="00642765"/>
    <w:pPr>
      <w:pBdr>
        <w:top w:val="single" w:sz="4" w:space="0" w:color="auto"/>
        <w:bottom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25">
    <w:name w:val="xl225"/>
    <w:basedOn w:val="af5"/>
    <w:uiPriority w:val="99"/>
    <w:qFormat/>
    <w:rsid w:val="00642765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26">
    <w:name w:val="xl226"/>
    <w:basedOn w:val="af5"/>
    <w:uiPriority w:val="99"/>
    <w:qFormat/>
    <w:rsid w:val="00642765"/>
    <w:pPr>
      <w:pBdr>
        <w:left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27">
    <w:name w:val="xl227"/>
    <w:basedOn w:val="af5"/>
    <w:uiPriority w:val="99"/>
    <w:qFormat/>
    <w:rsid w:val="00642765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28">
    <w:name w:val="xl228"/>
    <w:basedOn w:val="af5"/>
    <w:uiPriority w:val="99"/>
    <w:qFormat/>
    <w:rsid w:val="00642765"/>
    <w:pPr>
      <w:pBdr>
        <w:top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29">
    <w:name w:val="xl229"/>
    <w:basedOn w:val="af5"/>
    <w:uiPriority w:val="99"/>
    <w:qFormat/>
    <w:rsid w:val="00642765"/>
    <w:pPr>
      <w:pBdr>
        <w:top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30">
    <w:name w:val="xl230"/>
    <w:basedOn w:val="af5"/>
    <w:uiPriority w:val="99"/>
    <w:qFormat/>
    <w:rsid w:val="00642765"/>
    <w:pPr>
      <w:pBdr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1">
    <w:name w:val="xl231"/>
    <w:basedOn w:val="af5"/>
    <w:uiPriority w:val="99"/>
    <w:qFormat/>
    <w:rsid w:val="00642765"/>
    <w:pPr>
      <w:pBdr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2">
    <w:name w:val="xl232"/>
    <w:basedOn w:val="af5"/>
    <w:uiPriority w:val="99"/>
    <w:qFormat/>
    <w:rsid w:val="00642765"/>
    <w:pPr>
      <w:pBdr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3">
    <w:name w:val="xl233"/>
    <w:basedOn w:val="af5"/>
    <w:uiPriority w:val="99"/>
    <w:qFormat/>
    <w:rsid w:val="00642765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4">
    <w:name w:val="xl234"/>
    <w:basedOn w:val="af5"/>
    <w:uiPriority w:val="99"/>
    <w:qFormat/>
    <w:rsid w:val="00642765"/>
    <w:pPr>
      <w:pBdr>
        <w:left w:val="single" w:sz="4" w:space="0" w:color="auto"/>
        <w:bottom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5">
    <w:name w:val="xl235"/>
    <w:basedOn w:val="af5"/>
    <w:uiPriority w:val="99"/>
    <w:qFormat/>
    <w:rsid w:val="00642765"/>
    <w:pPr>
      <w:pBdr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6">
    <w:name w:val="xl236"/>
    <w:basedOn w:val="af5"/>
    <w:uiPriority w:val="99"/>
    <w:qFormat/>
    <w:rsid w:val="00642765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7">
    <w:name w:val="xl237"/>
    <w:basedOn w:val="af5"/>
    <w:uiPriority w:val="99"/>
    <w:qFormat/>
    <w:rsid w:val="00642765"/>
    <w:pPr>
      <w:pBdr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8">
    <w:name w:val="xl238"/>
    <w:basedOn w:val="af5"/>
    <w:uiPriority w:val="99"/>
    <w:qFormat/>
    <w:rsid w:val="00642765"/>
    <w:pP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39">
    <w:name w:val="xl239"/>
    <w:basedOn w:val="af5"/>
    <w:uiPriority w:val="99"/>
    <w:qFormat/>
    <w:rsid w:val="00642765"/>
    <w:pPr>
      <w:pBdr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40">
    <w:name w:val="xl240"/>
    <w:basedOn w:val="af5"/>
    <w:uiPriority w:val="99"/>
    <w:qFormat/>
    <w:rsid w:val="00642765"/>
    <w:pPr>
      <w:pBdr>
        <w:left w:val="single" w:sz="4" w:space="0" w:color="auto"/>
        <w:bottom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41">
    <w:name w:val="xl241"/>
    <w:basedOn w:val="af5"/>
    <w:rsid w:val="00642765"/>
    <w:pP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42">
    <w:name w:val="xl242"/>
    <w:basedOn w:val="af5"/>
    <w:rsid w:val="00642765"/>
    <w:pPr>
      <w:pBdr>
        <w:left w:val="single" w:sz="4" w:space="0" w:color="auto"/>
        <w:bottom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43">
    <w:name w:val="xl243"/>
    <w:basedOn w:val="af5"/>
    <w:rsid w:val="00642765"/>
    <w:pPr>
      <w:pBdr>
        <w:top w:val="single" w:sz="8" w:space="0" w:color="auto"/>
        <w:left w:val="single" w:sz="4" w:space="0" w:color="auto"/>
        <w:bottom w:val="single" w:sz="8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44">
    <w:name w:val="xl244"/>
    <w:basedOn w:val="af5"/>
    <w:rsid w:val="00642765"/>
    <w:pPr>
      <w:pBdr>
        <w:top w:val="single" w:sz="4" w:space="0" w:color="auto"/>
        <w:left w:val="single" w:sz="4" w:space="0" w:color="auto"/>
        <w:bottom w:val="single" w:sz="8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45">
    <w:name w:val="xl245"/>
    <w:basedOn w:val="af5"/>
    <w:rsid w:val="00642765"/>
    <w:pPr>
      <w:pBdr>
        <w:top w:val="single" w:sz="4" w:space="0" w:color="auto"/>
        <w:lef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46">
    <w:name w:val="xl246"/>
    <w:basedOn w:val="af5"/>
    <w:rsid w:val="00642765"/>
    <w:pPr>
      <w:pBdr>
        <w:top w:val="single" w:sz="4" w:space="0" w:color="auto"/>
        <w:bottom w:val="single" w:sz="8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47">
    <w:name w:val="xl247"/>
    <w:basedOn w:val="af5"/>
    <w:rsid w:val="00642765"/>
    <w:pPr>
      <w:pBdr>
        <w:top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48">
    <w:name w:val="xl248"/>
    <w:basedOn w:val="af5"/>
    <w:rsid w:val="00642765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249">
    <w:name w:val="xl249"/>
    <w:basedOn w:val="af5"/>
    <w:rsid w:val="00642765"/>
    <w:pPr>
      <w:pBdr>
        <w:top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250">
    <w:name w:val="xl250"/>
    <w:basedOn w:val="af5"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51">
    <w:name w:val="xl251"/>
    <w:basedOn w:val="af5"/>
    <w:rsid w:val="00642765"/>
    <w:pPr>
      <w:pBdr>
        <w:top w:val="single" w:sz="4" w:space="0" w:color="auto"/>
        <w:left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</w:style>
  <w:style w:type="paragraph" w:customStyle="1" w:styleId="xl252">
    <w:name w:val="xl252"/>
    <w:basedOn w:val="af5"/>
    <w:rsid w:val="00642765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253">
    <w:name w:val="xl253"/>
    <w:basedOn w:val="af5"/>
    <w:rsid w:val="00642765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54">
    <w:name w:val="xl254"/>
    <w:basedOn w:val="af5"/>
    <w:rsid w:val="00642765"/>
    <w:pPr>
      <w:pBdr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55">
    <w:name w:val="xl255"/>
    <w:basedOn w:val="af5"/>
    <w:rsid w:val="00642765"/>
    <w:pPr>
      <w:pBdr>
        <w:top w:val="single" w:sz="8" w:space="0" w:color="auto"/>
        <w:left w:val="single" w:sz="4" w:space="0" w:color="auto"/>
        <w:right w:val="single" w:sz="4" w:space="0" w:color="auto"/>
      </w:pBdr>
      <w:shd w:val="clear" w:color="000000" w:fill="FFCC99"/>
      <w:spacing w:before="100" w:beforeAutospacing="1" w:after="100" w:afterAutospacing="1"/>
    </w:pPr>
    <w:rPr>
      <w:b/>
      <w:bCs/>
    </w:rPr>
  </w:style>
  <w:style w:type="paragraph" w:customStyle="1" w:styleId="xl256">
    <w:name w:val="xl256"/>
    <w:basedOn w:val="af5"/>
    <w:rsid w:val="00642765"/>
    <w:pPr>
      <w:pBdr>
        <w:top w:val="single" w:sz="4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257">
    <w:name w:val="xl257"/>
    <w:basedOn w:val="af5"/>
    <w:rsid w:val="00642765"/>
    <w:pPr>
      <w:pBdr>
        <w:top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258">
    <w:name w:val="xl258"/>
    <w:basedOn w:val="af5"/>
    <w:rsid w:val="00642765"/>
    <w:pPr>
      <w:pBdr>
        <w:top w:val="single" w:sz="8" w:space="0" w:color="auto"/>
        <w:bottom w:val="single" w:sz="8" w:space="0" w:color="auto"/>
      </w:pBdr>
      <w:shd w:val="clear" w:color="000000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259">
    <w:name w:val="xl259"/>
    <w:basedOn w:val="af5"/>
    <w:rsid w:val="00642765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000000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260">
    <w:name w:val="xl260"/>
    <w:basedOn w:val="af5"/>
    <w:rsid w:val="00642765"/>
    <w:pPr>
      <w:pBdr>
        <w:top w:val="single" w:sz="8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61">
    <w:name w:val="xl261"/>
    <w:basedOn w:val="af5"/>
    <w:rsid w:val="00642765"/>
    <w:pPr>
      <w:pBdr>
        <w:top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62">
    <w:name w:val="xl262"/>
    <w:basedOn w:val="af5"/>
    <w:rsid w:val="00642765"/>
    <w:pPr>
      <w:pBdr>
        <w:top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63">
    <w:name w:val="xl263"/>
    <w:basedOn w:val="af5"/>
    <w:rsid w:val="00642765"/>
    <w:pPr>
      <w:pBdr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64">
    <w:name w:val="xl264"/>
    <w:basedOn w:val="af5"/>
    <w:rsid w:val="00642765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65">
    <w:name w:val="xl265"/>
    <w:basedOn w:val="af5"/>
    <w:rsid w:val="00642765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66">
    <w:name w:val="xl266"/>
    <w:basedOn w:val="af5"/>
    <w:rsid w:val="00642765"/>
    <w:pPr>
      <w:pBdr>
        <w:top w:val="single" w:sz="8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67">
    <w:name w:val="xl267"/>
    <w:basedOn w:val="af5"/>
    <w:rsid w:val="00642765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68">
    <w:name w:val="xl268"/>
    <w:basedOn w:val="af5"/>
    <w:rsid w:val="00642765"/>
    <w:pPr>
      <w:pBdr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69">
    <w:name w:val="xl269"/>
    <w:basedOn w:val="af5"/>
    <w:rsid w:val="00642765"/>
    <w:pPr>
      <w:pBdr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70">
    <w:name w:val="xl270"/>
    <w:basedOn w:val="af5"/>
    <w:rsid w:val="00642765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1">
    <w:name w:val="xl271"/>
    <w:basedOn w:val="af5"/>
    <w:rsid w:val="00642765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2">
    <w:name w:val="xl272"/>
    <w:basedOn w:val="af5"/>
    <w:rsid w:val="00642765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3">
    <w:name w:val="xl273"/>
    <w:basedOn w:val="af5"/>
    <w:rsid w:val="00642765"/>
    <w:pPr>
      <w:pBdr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74">
    <w:name w:val="xl274"/>
    <w:basedOn w:val="af5"/>
    <w:rsid w:val="00642765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5">
    <w:name w:val="xl275"/>
    <w:basedOn w:val="af5"/>
    <w:rsid w:val="00642765"/>
    <w:pPr>
      <w:pBdr>
        <w:top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6">
    <w:name w:val="xl276"/>
    <w:basedOn w:val="af5"/>
    <w:rsid w:val="00642765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7">
    <w:name w:val="xl277"/>
    <w:basedOn w:val="af5"/>
    <w:rsid w:val="00642765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78">
    <w:name w:val="xl278"/>
    <w:basedOn w:val="af5"/>
    <w:rsid w:val="00642765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79">
    <w:name w:val="xl279"/>
    <w:basedOn w:val="af5"/>
    <w:rsid w:val="00642765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0">
    <w:name w:val="xl280"/>
    <w:basedOn w:val="af5"/>
    <w:rsid w:val="00642765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1">
    <w:name w:val="xl281"/>
    <w:basedOn w:val="af5"/>
    <w:rsid w:val="00642765"/>
    <w:pPr>
      <w:pBdr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82">
    <w:name w:val="xl282"/>
    <w:basedOn w:val="af5"/>
    <w:rsid w:val="00642765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3">
    <w:name w:val="xl283"/>
    <w:basedOn w:val="af5"/>
    <w:rsid w:val="00642765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4">
    <w:name w:val="xl284"/>
    <w:basedOn w:val="af5"/>
    <w:rsid w:val="00642765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5">
    <w:name w:val="xl285"/>
    <w:basedOn w:val="af5"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6">
    <w:name w:val="xl286"/>
    <w:basedOn w:val="af5"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87">
    <w:name w:val="xl287"/>
    <w:basedOn w:val="af5"/>
    <w:rsid w:val="00642765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8">
    <w:name w:val="xl288"/>
    <w:basedOn w:val="af5"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89">
    <w:name w:val="xl289"/>
    <w:basedOn w:val="af5"/>
    <w:rsid w:val="00642765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90">
    <w:name w:val="xl290"/>
    <w:basedOn w:val="af5"/>
    <w:rsid w:val="00642765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91">
    <w:name w:val="xl291"/>
    <w:basedOn w:val="af5"/>
    <w:rsid w:val="00642765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92">
    <w:name w:val="xl292"/>
    <w:basedOn w:val="af5"/>
    <w:rsid w:val="00642765"/>
    <w:pPr>
      <w:pBdr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93">
    <w:name w:val="xl293"/>
    <w:basedOn w:val="af5"/>
    <w:rsid w:val="00642765"/>
    <w:pPr>
      <w:pBdr>
        <w:top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94">
    <w:name w:val="xl294"/>
    <w:basedOn w:val="af5"/>
    <w:rsid w:val="00642765"/>
    <w:pPr>
      <w:pBdr>
        <w:top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95">
    <w:name w:val="xl295"/>
    <w:basedOn w:val="af5"/>
    <w:rsid w:val="00642765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96">
    <w:name w:val="xl296"/>
    <w:basedOn w:val="af5"/>
    <w:rsid w:val="00642765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character" w:customStyle="1" w:styleId="113">
    <w:name w:val="Заголовок 1 Знак1"/>
    <w:aliases w:val="Заголовок 1 Знак Знак,Заголовок 1 Знак Знак1,H1 Знак1,H1 Знак Знак,заголовок 1 Знак1"/>
    <w:basedOn w:val="af7"/>
    <w:rsid w:val="003D0AFF"/>
    <w:rPr>
      <w:rFonts w:ascii="Arial" w:hAnsi="Arial" w:cs="Arial"/>
      <w:b/>
      <w:bCs/>
      <w:caps/>
      <w:kern w:val="32"/>
      <w:sz w:val="28"/>
      <w:szCs w:val="28"/>
      <w:lang w:val="ru-RU" w:eastAsia="ru-RU" w:bidi="ar-SA"/>
    </w:rPr>
  </w:style>
  <w:style w:type="paragraph" w:customStyle="1" w:styleId="-">
    <w:name w:val="УГТП-Шифр объекта"/>
    <w:basedOn w:val="afe"/>
    <w:rsid w:val="003D0AFF"/>
    <w:pPr>
      <w:framePr w:hSpace="181" w:wrap="around" w:vAnchor="page" w:hAnchor="page" w:x="1248" w:y="14278"/>
      <w:jc w:val="center"/>
    </w:pPr>
    <w:rPr>
      <w:rFonts w:ascii="Arial" w:hAnsi="Arial" w:cs="Arial"/>
      <w:sz w:val="28"/>
      <w:szCs w:val="28"/>
    </w:rPr>
  </w:style>
  <w:style w:type="paragraph" w:customStyle="1" w:styleId="-0">
    <w:name w:val="УГТП-Наименование объекта"/>
    <w:basedOn w:val="afe"/>
    <w:rsid w:val="003D0AFF"/>
    <w:pPr>
      <w:framePr w:hSpace="181" w:wrap="around" w:vAnchor="page" w:hAnchor="page" w:x="1248" w:y="14278"/>
      <w:jc w:val="center"/>
    </w:pPr>
    <w:rPr>
      <w:rFonts w:ascii="Arial" w:hAnsi="Arial"/>
      <w:sz w:val="20"/>
      <w:szCs w:val="20"/>
    </w:rPr>
  </w:style>
  <w:style w:type="paragraph" w:customStyle="1" w:styleId="-2">
    <w:name w:val="УГТП-Стадия"/>
    <w:basedOn w:val="afe"/>
    <w:rsid w:val="003D0AFF"/>
    <w:pPr>
      <w:framePr w:hSpace="181" w:wrap="around" w:vAnchor="page" w:hAnchor="page" w:x="1248" w:y="14278"/>
      <w:jc w:val="center"/>
    </w:pPr>
    <w:rPr>
      <w:rFonts w:ascii="Arial" w:hAnsi="Arial" w:cs="Arial"/>
      <w:color w:val="0000FF"/>
      <w:sz w:val="20"/>
      <w:szCs w:val="20"/>
    </w:rPr>
  </w:style>
  <w:style w:type="paragraph" w:customStyle="1" w:styleId="-3">
    <w:name w:val="УГТП-Подписи"/>
    <w:basedOn w:val="afe"/>
    <w:rsid w:val="003D0AFF"/>
    <w:pPr>
      <w:framePr w:hSpace="181" w:wrap="around" w:vAnchor="page" w:hAnchor="page" w:x="1248" w:y="14278"/>
    </w:pPr>
    <w:rPr>
      <w:rFonts w:ascii="Arial" w:hAnsi="Arial" w:cs="Arial"/>
      <w:sz w:val="16"/>
      <w:szCs w:val="16"/>
    </w:rPr>
  </w:style>
  <w:style w:type="paragraph" w:customStyle="1" w:styleId="-4">
    <w:name w:val="УГТП-Боковой штамп"/>
    <w:basedOn w:val="af5"/>
    <w:rsid w:val="003D0AFF"/>
    <w:pPr>
      <w:jc w:val="center"/>
    </w:pPr>
    <w:rPr>
      <w:rFonts w:ascii="Arial" w:hAnsi="Arial" w:cs="Arial"/>
      <w:sz w:val="18"/>
      <w:szCs w:val="18"/>
    </w:rPr>
  </w:style>
  <w:style w:type="paragraph" w:customStyle="1" w:styleId="-5">
    <w:name w:val="УГТП-Номер тома"/>
    <w:basedOn w:val="af5"/>
    <w:rsid w:val="003D0AFF"/>
    <w:pPr>
      <w:jc w:val="center"/>
    </w:pPr>
    <w:rPr>
      <w:rFonts w:ascii="Arial" w:hAnsi="Arial" w:cs="Arial"/>
      <w:sz w:val="20"/>
      <w:szCs w:val="20"/>
    </w:rPr>
  </w:style>
  <w:style w:type="paragraph" w:customStyle="1" w:styleId="-6">
    <w:name w:val="УГТП-Обозначение"/>
    <w:basedOn w:val="af5"/>
    <w:rsid w:val="003D0AFF"/>
    <w:rPr>
      <w:rFonts w:ascii="Arial" w:hAnsi="Arial" w:cs="Arial"/>
      <w:sz w:val="20"/>
      <w:szCs w:val="20"/>
    </w:rPr>
  </w:style>
  <w:style w:type="paragraph" w:customStyle="1" w:styleId="-7">
    <w:name w:val="УГТП-Наименование"/>
    <w:basedOn w:val="af5"/>
    <w:rsid w:val="003D0AFF"/>
    <w:rPr>
      <w:rFonts w:ascii="Arial" w:hAnsi="Arial" w:cs="Arial"/>
      <w:sz w:val="20"/>
      <w:szCs w:val="20"/>
    </w:rPr>
  </w:style>
  <w:style w:type="paragraph" w:customStyle="1" w:styleId="-8">
    <w:name w:val="УГТП-Примечание"/>
    <w:basedOn w:val="af5"/>
    <w:rsid w:val="003D0AFF"/>
    <w:pPr>
      <w:jc w:val="center"/>
    </w:pPr>
    <w:rPr>
      <w:rFonts w:ascii="Arial" w:hAnsi="Arial" w:cs="Arial"/>
      <w:sz w:val="20"/>
      <w:szCs w:val="20"/>
    </w:rPr>
  </w:style>
  <w:style w:type="character" w:customStyle="1" w:styleId="FR10">
    <w:name w:val="FR1 Знак"/>
    <w:basedOn w:val="af7"/>
    <w:link w:val="FR1"/>
    <w:rsid w:val="003D0AFF"/>
    <w:rPr>
      <w:sz w:val="28"/>
    </w:rPr>
  </w:style>
  <w:style w:type="paragraph" w:customStyle="1" w:styleId="affffffc">
    <w:name w:val="Главы"/>
    <w:basedOn w:val="2"/>
    <w:next w:val="17"/>
    <w:rsid w:val="003D0AFF"/>
    <w:pPr>
      <w:keepNext/>
      <w:widowControl w:val="0"/>
      <w:numPr>
        <w:ilvl w:val="0"/>
        <w:numId w:val="0"/>
      </w:numPr>
      <w:autoSpaceDE w:val="0"/>
      <w:autoSpaceDN w:val="0"/>
      <w:adjustRightInd w:val="0"/>
      <w:spacing w:after="0" w:line="240" w:lineRule="auto"/>
      <w:jc w:val="center"/>
    </w:pPr>
    <w:rPr>
      <w:rFonts w:eastAsia="Times New Roman" w:cs="Arial"/>
      <w:lang w:eastAsia="ru-RU"/>
    </w:rPr>
  </w:style>
  <w:style w:type="paragraph" w:customStyle="1" w:styleId="affffffd">
    <w:name w:val="Подглавы"/>
    <w:basedOn w:val="affffffc"/>
    <w:qFormat/>
    <w:rsid w:val="003D0AFF"/>
  </w:style>
  <w:style w:type="paragraph" w:customStyle="1" w:styleId="CharChar1CharChar1CharChar">
    <w:name w:val="Char Char Знак Знак1 Char Char1 Знак Знак Char Char"/>
    <w:basedOn w:val="af5"/>
    <w:rsid w:val="003D0AFF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FontStyle34">
    <w:name w:val="Font Style34"/>
    <w:basedOn w:val="af7"/>
    <w:uiPriority w:val="99"/>
    <w:rsid w:val="003D0AFF"/>
    <w:rPr>
      <w:rFonts w:ascii="Times New Roman" w:hAnsi="Times New Roman" w:cs="Times New Roman"/>
      <w:sz w:val="18"/>
      <w:szCs w:val="18"/>
    </w:rPr>
  </w:style>
  <w:style w:type="paragraph" w:customStyle="1" w:styleId="101">
    <w:name w:val="Знак10"/>
    <w:basedOn w:val="af5"/>
    <w:rsid w:val="003D0AFF"/>
    <w:rPr>
      <w:rFonts w:ascii="Verdana" w:hAnsi="Verdana" w:cs="Verdana"/>
      <w:sz w:val="20"/>
      <w:szCs w:val="20"/>
      <w:lang w:val="en-US" w:eastAsia="en-US"/>
    </w:rPr>
  </w:style>
  <w:style w:type="paragraph" w:styleId="HTML">
    <w:name w:val="HTML Preformatted"/>
    <w:basedOn w:val="af5"/>
    <w:link w:val="HTML0"/>
    <w:rsid w:val="003D0AF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f7"/>
    <w:link w:val="HTML"/>
    <w:rsid w:val="003D0AFF"/>
    <w:rPr>
      <w:rFonts w:ascii="Courier New" w:hAnsi="Courier New" w:cs="Courier New"/>
    </w:rPr>
  </w:style>
  <w:style w:type="character" w:customStyle="1" w:styleId="iceouttxt">
    <w:name w:val="iceouttxt"/>
    <w:basedOn w:val="af7"/>
    <w:rsid w:val="003D0AFF"/>
  </w:style>
  <w:style w:type="character" w:customStyle="1" w:styleId="10pt">
    <w:name w:val="Основной текст + 10 pt;Полужирный"/>
    <w:basedOn w:val="af7"/>
    <w:rsid w:val="003D0AF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ru-RU"/>
    </w:rPr>
  </w:style>
  <w:style w:type="paragraph" w:customStyle="1" w:styleId="64">
    <w:name w:val="Основной текст6"/>
    <w:basedOn w:val="af5"/>
    <w:rsid w:val="003D0AFF"/>
    <w:pPr>
      <w:widowControl w:val="0"/>
      <w:shd w:val="clear" w:color="auto" w:fill="FFFFFF"/>
      <w:spacing w:after="300" w:line="0" w:lineRule="atLeast"/>
      <w:ind w:hanging="360"/>
      <w:jc w:val="center"/>
    </w:pPr>
    <w:rPr>
      <w:color w:val="000000"/>
      <w:sz w:val="22"/>
      <w:szCs w:val="22"/>
    </w:rPr>
  </w:style>
  <w:style w:type="paragraph" w:customStyle="1" w:styleId="1fc">
    <w:name w:val="Основной текст с отступом1"/>
    <w:basedOn w:val="af5"/>
    <w:rsid w:val="003D0AFF"/>
    <w:pPr>
      <w:ind w:firstLine="720"/>
      <w:jc w:val="both"/>
    </w:pPr>
    <w:rPr>
      <w:sz w:val="28"/>
      <w:szCs w:val="28"/>
    </w:rPr>
  </w:style>
  <w:style w:type="character" w:customStyle="1" w:styleId="apple-converted-space">
    <w:name w:val="apple-converted-space"/>
    <w:basedOn w:val="af7"/>
    <w:rsid w:val="00425065"/>
  </w:style>
  <w:style w:type="paragraph" w:customStyle="1" w:styleId="affffffe">
    <w:name w:val="КАТ_обычный"/>
    <w:basedOn w:val="af5"/>
    <w:qFormat/>
    <w:rsid w:val="000F12A0"/>
    <w:pPr>
      <w:spacing w:before="60" w:after="60" w:line="276" w:lineRule="auto"/>
      <w:ind w:firstLine="709"/>
      <w:jc w:val="both"/>
    </w:pPr>
    <w:rPr>
      <w:szCs w:val="22"/>
    </w:rPr>
  </w:style>
  <w:style w:type="paragraph" w:customStyle="1" w:styleId="PamkaSmall">
    <w:name w:val="PamkaSmall"/>
    <w:basedOn w:val="af5"/>
    <w:uiPriority w:val="99"/>
    <w:qFormat/>
    <w:rsid w:val="00FA6A84"/>
    <w:rPr>
      <w:rFonts w:ascii="Arial" w:hAnsi="Arial"/>
      <w:i/>
      <w:sz w:val="16"/>
      <w:szCs w:val="20"/>
    </w:rPr>
  </w:style>
  <w:style w:type="paragraph" w:customStyle="1" w:styleId="PamkaNum">
    <w:name w:val="PamkaNum"/>
    <w:basedOn w:val="af5"/>
    <w:uiPriority w:val="99"/>
    <w:qFormat/>
    <w:rsid w:val="00FA6A84"/>
    <w:pPr>
      <w:jc w:val="center"/>
    </w:pPr>
    <w:rPr>
      <w:rFonts w:ascii="Arial" w:hAnsi="Arial"/>
      <w:i/>
      <w:sz w:val="20"/>
      <w:szCs w:val="20"/>
    </w:rPr>
  </w:style>
  <w:style w:type="paragraph" w:customStyle="1" w:styleId="PamkaStad">
    <w:name w:val="PamkaStad"/>
    <w:basedOn w:val="af5"/>
    <w:uiPriority w:val="99"/>
    <w:qFormat/>
    <w:rsid w:val="00FA6A84"/>
    <w:pPr>
      <w:jc w:val="center"/>
    </w:pPr>
    <w:rPr>
      <w:rFonts w:ascii="Arial" w:hAnsi="Arial"/>
      <w:szCs w:val="20"/>
    </w:rPr>
  </w:style>
  <w:style w:type="paragraph" w:customStyle="1" w:styleId="PamkaGraf">
    <w:name w:val="PamkaGraf"/>
    <w:basedOn w:val="af5"/>
    <w:uiPriority w:val="99"/>
    <w:qFormat/>
    <w:rsid w:val="00FA6A84"/>
    <w:rPr>
      <w:rFonts w:ascii="Arial" w:hAnsi="Arial"/>
      <w:i/>
      <w:sz w:val="8"/>
      <w:szCs w:val="20"/>
    </w:rPr>
  </w:style>
  <w:style w:type="paragraph" w:customStyle="1" w:styleId="PamkaNaim">
    <w:name w:val="PamkaNaim"/>
    <w:basedOn w:val="af5"/>
    <w:uiPriority w:val="99"/>
    <w:qFormat/>
    <w:rsid w:val="00FA6A84"/>
    <w:pPr>
      <w:jc w:val="center"/>
    </w:pPr>
    <w:rPr>
      <w:rFonts w:ascii="Arial" w:hAnsi="Arial"/>
      <w:i/>
      <w:szCs w:val="20"/>
    </w:rPr>
  </w:style>
  <w:style w:type="character" w:customStyle="1" w:styleId="65">
    <w:name w:val="Основной текст (6)_"/>
    <w:basedOn w:val="af7"/>
    <w:link w:val="66"/>
    <w:uiPriority w:val="99"/>
    <w:rsid w:val="006B52E0"/>
    <w:rPr>
      <w:sz w:val="11"/>
      <w:szCs w:val="11"/>
      <w:shd w:val="clear" w:color="auto" w:fill="FFFFFF"/>
    </w:rPr>
  </w:style>
  <w:style w:type="character" w:customStyle="1" w:styleId="3f1">
    <w:name w:val="Основной текст (3)_"/>
    <w:basedOn w:val="af7"/>
    <w:link w:val="3f2"/>
    <w:uiPriority w:val="99"/>
    <w:rsid w:val="006B52E0"/>
    <w:rPr>
      <w:sz w:val="12"/>
      <w:szCs w:val="12"/>
      <w:shd w:val="clear" w:color="auto" w:fill="FFFFFF"/>
    </w:rPr>
  </w:style>
  <w:style w:type="character" w:customStyle="1" w:styleId="2f6">
    <w:name w:val="Основной текст (2)_"/>
    <w:basedOn w:val="af7"/>
    <w:rsid w:val="006B52E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3"/>
      <w:szCs w:val="13"/>
    </w:rPr>
  </w:style>
  <w:style w:type="character" w:customStyle="1" w:styleId="83">
    <w:name w:val="Основной текст (8)_"/>
    <w:basedOn w:val="af7"/>
    <w:link w:val="84"/>
    <w:uiPriority w:val="99"/>
    <w:rsid w:val="006B52E0"/>
    <w:rPr>
      <w:sz w:val="15"/>
      <w:szCs w:val="15"/>
      <w:shd w:val="clear" w:color="auto" w:fill="FFFFFF"/>
    </w:rPr>
  </w:style>
  <w:style w:type="character" w:customStyle="1" w:styleId="2f7">
    <w:name w:val="Основной текст (2)"/>
    <w:basedOn w:val="2f6"/>
    <w:rsid w:val="006B52E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3"/>
      <w:szCs w:val="13"/>
    </w:rPr>
  </w:style>
  <w:style w:type="character" w:customStyle="1" w:styleId="afffff4">
    <w:name w:val="Основной текст_"/>
    <w:basedOn w:val="af7"/>
    <w:link w:val="1f9"/>
    <w:rsid w:val="006B52E0"/>
    <w:rPr>
      <w:lang w:val="en-US"/>
    </w:rPr>
  </w:style>
  <w:style w:type="character" w:customStyle="1" w:styleId="55">
    <w:name w:val="Основной текст (5)_"/>
    <w:basedOn w:val="af7"/>
    <w:link w:val="56"/>
    <w:uiPriority w:val="99"/>
    <w:rsid w:val="006B52E0"/>
    <w:rPr>
      <w:sz w:val="15"/>
      <w:szCs w:val="15"/>
      <w:shd w:val="clear" w:color="auto" w:fill="FFFFFF"/>
    </w:rPr>
  </w:style>
  <w:style w:type="character" w:customStyle="1" w:styleId="565pt">
    <w:name w:val="Основной текст (5) + 6;5 pt;Не полужирный;Не курсив"/>
    <w:basedOn w:val="55"/>
    <w:rsid w:val="006B52E0"/>
    <w:rPr>
      <w:b/>
      <w:bCs/>
      <w:i/>
      <w:iCs/>
      <w:sz w:val="13"/>
      <w:szCs w:val="13"/>
      <w:shd w:val="clear" w:color="auto" w:fill="FFFFFF"/>
    </w:rPr>
  </w:style>
  <w:style w:type="character" w:customStyle="1" w:styleId="55pt">
    <w:name w:val="Основной текст + 5;5 pt"/>
    <w:basedOn w:val="afffff4"/>
    <w:rsid w:val="006B52E0"/>
    <w:rPr>
      <w:sz w:val="11"/>
      <w:szCs w:val="11"/>
      <w:lang w:val="en-US"/>
    </w:rPr>
  </w:style>
  <w:style w:type="character" w:customStyle="1" w:styleId="74">
    <w:name w:val="Основной текст (7)_"/>
    <w:basedOn w:val="af7"/>
    <w:link w:val="75"/>
    <w:uiPriority w:val="99"/>
    <w:rsid w:val="006B52E0"/>
    <w:rPr>
      <w:sz w:val="13"/>
      <w:szCs w:val="13"/>
      <w:shd w:val="clear" w:color="auto" w:fill="FFFFFF"/>
    </w:rPr>
  </w:style>
  <w:style w:type="character" w:customStyle="1" w:styleId="85">
    <w:name w:val="Основной текст (8) + Курсив"/>
    <w:basedOn w:val="83"/>
    <w:rsid w:val="006B52E0"/>
    <w:rPr>
      <w:i/>
      <w:iCs/>
      <w:sz w:val="15"/>
      <w:szCs w:val="15"/>
      <w:shd w:val="clear" w:color="auto" w:fill="FFFFFF"/>
    </w:rPr>
  </w:style>
  <w:style w:type="paragraph" w:customStyle="1" w:styleId="66">
    <w:name w:val="Основной текст (6)"/>
    <w:basedOn w:val="af5"/>
    <w:link w:val="65"/>
    <w:uiPriority w:val="99"/>
    <w:rsid w:val="006B52E0"/>
    <w:pPr>
      <w:shd w:val="clear" w:color="auto" w:fill="FFFFFF"/>
      <w:spacing w:line="0" w:lineRule="atLeast"/>
    </w:pPr>
    <w:rPr>
      <w:sz w:val="11"/>
      <w:szCs w:val="11"/>
    </w:rPr>
  </w:style>
  <w:style w:type="paragraph" w:customStyle="1" w:styleId="3f2">
    <w:name w:val="Основной текст (3)"/>
    <w:basedOn w:val="af5"/>
    <w:link w:val="3f1"/>
    <w:uiPriority w:val="99"/>
    <w:rsid w:val="006B52E0"/>
    <w:pPr>
      <w:shd w:val="clear" w:color="auto" w:fill="FFFFFF"/>
      <w:spacing w:line="0" w:lineRule="atLeast"/>
    </w:pPr>
    <w:rPr>
      <w:sz w:val="12"/>
      <w:szCs w:val="12"/>
    </w:rPr>
  </w:style>
  <w:style w:type="paragraph" w:customStyle="1" w:styleId="84">
    <w:name w:val="Основной текст (8)"/>
    <w:basedOn w:val="af5"/>
    <w:link w:val="83"/>
    <w:uiPriority w:val="99"/>
    <w:rsid w:val="006B52E0"/>
    <w:pPr>
      <w:shd w:val="clear" w:color="auto" w:fill="FFFFFF"/>
      <w:spacing w:line="0" w:lineRule="atLeast"/>
    </w:pPr>
    <w:rPr>
      <w:sz w:val="15"/>
      <w:szCs w:val="15"/>
    </w:rPr>
  </w:style>
  <w:style w:type="paragraph" w:customStyle="1" w:styleId="56">
    <w:name w:val="Основной текст (5)"/>
    <w:basedOn w:val="af5"/>
    <w:link w:val="55"/>
    <w:uiPriority w:val="99"/>
    <w:rsid w:val="006B52E0"/>
    <w:pPr>
      <w:shd w:val="clear" w:color="auto" w:fill="FFFFFF"/>
      <w:spacing w:line="0" w:lineRule="atLeast"/>
    </w:pPr>
    <w:rPr>
      <w:sz w:val="15"/>
      <w:szCs w:val="15"/>
    </w:rPr>
  </w:style>
  <w:style w:type="paragraph" w:customStyle="1" w:styleId="75">
    <w:name w:val="Основной текст (7)"/>
    <w:basedOn w:val="af5"/>
    <w:link w:val="74"/>
    <w:uiPriority w:val="99"/>
    <w:rsid w:val="006B52E0"/>
    <w:pPr>
      <w:shd w:val="clear" w:color="auto" w:fill="FFFFFF"/>
      <w:spacing w:line="0" w:lineRule="atLeast"/>
    </w:pPr>
    <w:rPr>
      <w:sz w:val="13"/>
      <w:szCs w:val="13"/>
    </w:rPr>
  </w:style>
  <w:style w:type="character" w:customStyle="1" w:styleId="114">
    <w:name w:val="Основной текст (11)_"/>
    <w:basedOn w:val="af7"/>
    <w:link w:val="115"/>
    <w:uiPriority w:val="99"/>
    <w:rsid w:val="006B52E0"/>
    <w:rPr>
      <w:rFonts w:ascii="MS Gothic" w:eastAsia="MS Gothic" w:hAnsi="MS Gothic" w:cs="MS Gothic"/>
      <w:spacing w:val="-10"/>
      <w:sz w:val="18"/>
      <w:szCs w:val="18"/>
      <w:shd w:val="clear" w:color="auto" w:fill="FFFFFF"/>
    </w:rPr>
  </w:style>
  <w:style w:type="paragraph" w:customStyle="1" w:styleId="115">
    <w:name w:val="Основной текст (11)"/>
    <w:basedOn w:val="af5"/>
    <w:link w:val="114"/>
    <w:uiPriority w:val="99"/>
    <w:rsid w:val="006B52E0"/>
    <w:pPr>
      <w:shd w:val="clear" w:color="auto" w:fill="FFFFFF"/>
      <w:spacing w:line="0" w:lineRule="atLeast"/>
    </w:pPr>
    <w:rPr>
      <w:rFonts w:ascii="MS Gothic" w:eastAsia="MS Gothic" w:hAnsi="MS Gothic" w:cs="MS Gothic"/>
      <w:spacing w:val="-10"/>
      <w:sz w:val="18"/>
      <w:szCs w:val="18"/>
    </w:rPr>
  </w:style>
  <w:style w:type="character" w:customStyle="1" w:styleId="87pt">
    <w:name w:val="Основной текст (8) + 7 pt;Курсив"/>
    <w:basedOn w:val="83"/>
    <w:rsid w:val="006B52E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4"/>
      <w:szCs w:val="14"/>
      <w:shd w:val="clear" w:color="auto" w:fill="FFFFFF"/>
    </w:rPr>
  </w:style>
  <w:style w:type="character" w:customStyle="1" w:styleId="26pt">
    <w:name w:val="Основной текст (2) + 6 pt"/>
    <w:basedOn w:val="2f6"/>
    <w:rsid w:val="006B52E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2"/>
      <w:szCs w:val="12"/>
    </w:rPr>
  </w:style>
  <w:style w:type="character" w:customStyle="1" w:styleId="4b">
    <w:name w:val="Основной текст (4)_"/>
    <w:basedOn w:val="af7"/>
    <w:link w:val="4c"/>
    <w:uiPriority w:val="99"/>
    <w:rsid w:val="006B52E0"/>
    <w:rPr>
      <w:sz w:val="14"/>
      <w:szCs w:val="14"/>
      <w:shd w:val="clear" w:color="auto" w:fill="FFFFFF"/>
    </w:rPr>
  </w:style>
  <w:style w:type="character" w:customStyle="1" w:styleId="62pt">
    <w:name w:val="Основной текст (6) + Интервал 2 pt"/>
    <w:basedOn w:val="65"/>
    <w:rsid w:val="006B52E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40"/>
      <w:sz w:val="13"/>
      <w:szCs w:val="13"/>
      <w:shd w:val="clear" w:color="auto" w:fill="FFFFFF"/>
    </w:rPr>
  </w:style>
  <w:style w:type="character" w:customStyle="1" w:styleId="46pt">
    <w:name w:val="Основной текст (4) + 6 pt;Не полужирный;Не курсив"/>
    <w:basedOn w:val="4b"/>
    <w:rsid w:val="006B52E0"/>
    <w:rPr>
      <w:b/>
      <w:bCs/>
      <w:i/>
      <w:iCs/>
      <w:sz w:val="12"/>
      <w:szCs w:val="12"/>
      <w:shd w:val="clear" w:color="auto" w:fill="FFFFFF"/>
    </w:rPr>
  </w:style>
  <w:style w:type="character" w:customStyle="1" w:styleId="afffffff">
    <w:name w:val="Подпись к таблице_"/>
    <w:basedOn w:val="af7"/>
    <w:link w:val="afffffff0"/>
    <w:rsid w:val="006B52E0"/>
    <w:rPr>
      <w:sz w:val="12"/>
      <w:szCs w:val="12"/>
      <w:shd w:val="clear" w:color="auto" w:fill="FFFFFF"/>
    </w:rPr>
  </w:style>
  <w:style w:type="character" w:customStyle="1" w:styleId="93">
    <w:name w:val="Основной текст (9)_"/>
    <w:basedOn w:val="af7"/>
    <w:link w:val="94"/>
    <w:uiPriority w:val="99"/>
    <w:rsid w:val="006B52E0"/>
    <w:rPr>
      <w:sz w:val="12"/>
      <w:szCs w:val="12"/>
      <w:shd w:val="clear" w:color="auto" w:fill="FFFFFF"/>
    </w:rPr>
  </w:style>
  <w:style w:type="paragraph" w:customStyle="1" w:styleId="3f3">
    <w:name w:val="Основной текст3"/>
    <w:basedOn w:val="af5"/>
    <w:rsid w:val="006B52E0"/>
    <w:pPr>
      <w:shd w:val="clear" w:color="auto" w:fill="FFFFFF"/>
      <w:spacing w:line="0" w:lineRule="atLeast"/>
    </w:pPr>
    <w:rPr>
      <w:color w:val="000000"/>
      <w:sz w:val="12"/>
      <w:szCs w:val="12"/>
      <w:lang w:val="ru"/>
    </w:rPr>
  </w:style>
  <w:style w:type="paragraph" w:customStyle="1" w:styleId="4c">
    <w:name w:val="Основной текст (4)"/>
    <w:basedOn w:val="af5"/>
    <w:link w:val="4b"/>
    <w:uiPriority w:val="99"/>
    <w:rsid w:val="006B52E0"/>
    <w:pPr>
      <w:shd w:val="clear" w:color="auto" w:fill="FFFFFF"/>
      <w:spacing w:line="0" w:lineRule="atLeast"/>
    </w:pPr>
    <w:rPr>
      <w:sz w:val="14"/>
      <w:szCs w:val="14"/>
    </w:rPr>
  </w:style>
  <w:style w:type="paragraph" w:customStyle="1" w:styleId="afffffff0">
    <w:name w:val="Подпись к таблице"/>
    <w:basedOn w:val="af5"/>
    <w:link w:val="afffffff"/>
    <w:rsid w:val="006B52E0"/>
    <w:pPr>
      <w:shd w:val="clear" w:color="auto" w:fill="FFFFFF"/>
      <w:spacing w:line="178" w:lineRule="exact"/>
      <w:jc w:val="both"/>
    </w:pPr>
    <w:rPr>
      <w:sz w:val="12"/>
      <w:szCs w:val="12"/>
    </w:rPr>
  </w:style>
  <w:style w:type="paragraph" w:customStyle="1" w:styleId="94">
    <w:name w:val="Основной текст (9)"/>
    <w:basedOn w:val="af5"/>
    <w:link w:val="93"/>
    <w:uiPriority w:val="99"/>
    <w:rsid w:val="006B52E0"/>
    <w:pPr>
      <w:shd w:val="clear" w:color="auto" w:fill="FFFFFF"/>
      <w:spacing w:line="0" w:lineRule="atLeast"/>
    </w:pPr>
    <w:rPr>
      <w:sz w:val="12"/>
      <w:szCs w:val="12"/>
    </w:rPr>
  </w:style>
  <w:style w:type="character" w:customStyle="1" w:styleId="afffffff1">
    <w:name w:val="Гипертекстовая ссылка"/>
    <w:uiPriority w:val="99"/>
    <w:rsid w:val="006B52E0"/>
    <w:rPr>
      <w:rFonts w:cs="Times New Roman"/>
      <w:b w:val="0"/>
      <w:color w:val="106BBE"/>
      <w:sz w:val="26"/>
    </w:rPr>
  </w:style>
  <w:style w:type="paragraph" w:customStyle="1" w:styleId="xl3346">
    <w:name w:val="xl3346"/>
    <w:basedOn w:val="af5"/>
    <w:rsid w:val="006B52E0"/>
    <w:pPr>
      <w:spacing w:before="100" w:beforeAutospacing="1" w:after="100" w:afterAutospacing="1"/>
    </w:pPr>
    <w:rPr>
      <w:rFonts w:ascii="Arial" w:hAnsi="Arial" w:cs="Arial"/>
      <w:sz w:val="16"/>
      <w:szCs w:val="16"/>
    </w:rPr>
  </w:style>
  <w:style w:type="paragraph" w:customStyle="1" w:styleId="xl3347">
    <w:name w:val="xl3347"/>
    <w:basedOn w:val="af5"/>
    <w:rsid w:val="006B52E0"/>
    <w:pPr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xl3348">
    <w:name w:val="xl3348"/>
    <w:basedOn w:val="af5"/>
    <w:rsid w:val="006B52E0"/>
    <w:pPr>
      <w:spacing w:before="100" w:beforeAutospacing="1" w:after="100" w:afterAutospacing="1"/>
    </w:pPr>
    <w:rPr>
      <w:rFonts w:ascii="Arial" w:hAnsi="Arial" w:cs="Arial"/>
      <w:i/>
      <w:iCs/>
      <w:sz w:val="16"/>
      <w:szCs w:val="16"/>
    </w:rPr>
  </w:style>
  <w:style w:type="paragraph" w:customStyle="1" w:styleId="xl3349">
    <w:name w:val="xl3349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AEEF3"/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sz w:val="14"/>
      <w:szCs w:val="14"/>
    </w:rPr>
  </w:style>
  <w:style w:type="paragraph" w:customStyle="1" w:styleId="xl3350">
    <w:name w:val="xl3350"/>
    <w:basedOn w:val="af5"/>
    <w:rsid w:val="006B52E0"/>
    <w:pPr>
      <w:shd w:val="clear" w:color="000000" w:fill="DAEEF3"/>
      <w:spacing w:before="100" w:beforeAutospacing="1" w:after="100" w:afterAutospacing="1"/>
      <w:jc w:val="center"/>
      <w:textAlignment w:val="center"/>
    </w:pPr>
    <w:rPr>
      <w:rFonts w:ascii="Arial" w:hAnsi="Arial" w:cs="Arial"/>
      <w:sz w:val="14"/>
      <w:szCs w:val="14"/>
    </w:rPr>
  </w:style>
  <w:style w:type="paragraph" w:customStyle="1" w:styleId="xl3351">
    <w:name w:val="xl3351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AEEF3"/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sz w:val="14"/>
      <w:szCs w:val="14"/>
    </w:rPr>
  </w:style>
  <w:style w:type="paragraph" w:customStyle="1" w:styleId="xl3352">
    <w:name w:val="xl3352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B7DEE8"/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sz w:val="14"/>
      <w:szCs w:val="14"/>
    </w:rPr>
  </w:style>
  <w:style w:type="paragraph" w:customStyle="1" w:styleId="xl3353">
    <w:name w:val="xl3353"/>
    <w:basedOn w:val="af5"/>
    <w:rsid w:val="006B52E0"/>
    <w:pPr>
      <w:shd w:val="clear" w:color="000000" w:fill="B7DEE8"/>
      <w:spacing w:before="100" w:beforeAutospacing="1" w:after="100" w:afterAutospacing="1"/>
      <w:jc w:val="center"/>
      <w:textAlignment w:val="center"/>
    </w:pPr>
    <w:rPr>
      <w:rFonts w:ascii="Arial" w:hAnsi="Arial" w:cs="Arial"/>
      <w:sz w:val="14"/>
      <w:szCs w:val="14"/>
    </w:rPr>
  </w:style>
  <w:style w:type="paragraph" w:customStyle="1" w:styleId="xl3354">
    <w:name w:val="xl3354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sz w:val="16"/>
      <w:szCs w:val="16"/>
    </w:rPr>
  </w:style>
  <w:style w:type="paragraph" w:customStyle="1" w:styleId="xl3355">
    <w:name w:val="xl3355"/>
    <w:basedOn w:val="af5"/>
    <w:rsid w:val="006B52E0"/>
    <w:pPr>
      <w:pBdr>
        <w:top w:val="single" w:sz="4" w:space="0" w:color="auto"/>
        <w:left w:val="single" w:sz="4" w:space="7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100" w:firstLine="100"/>
    </w:pPr>
    <w:rPr>
      <w:rFonts w:ascii="Arial" w:hAnsi="Arial" w:cs="Arial"/>
      <w:sz w:val="16"/>
      <w:szCs w:val="16"/>
    </w:rPr>
  </w:style>
  <w:style w:type="paragraph" w:customStyle="1" w:styleId="xl3356">
    <w:name w:val="xl3356"/>
    <w:basedOn w:val="af5"/>
    <w:rsid w:val="006B52E0"/>
    <w:pPr>
      <w:pBdr>
        <w:top w:val="single" w:sz="4" w:space="0" w:color="auto"/>
        <w:left w:val="single" w:sz="4" w:space="7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100" w:firstLine="100"/>
    </w:pPr>
    <w:rPr>
      <w:rFonts w:ascii="Arial" w:hAnsi="Arial" w:cs="Arial"/>
      <w:b/>
      <w:bCs/>
      <w:sz w:val="16"/>
      <w:szCs w:val="16"/>
    </w:rPr>
  </w:style>
  <w:style w:type="paragraph" w:customStyle="1" w:styleId="xl3357">
    <w:name w:val="xl3357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58">
    <w:name w:val="xl3358"/>
    <w:basedOn w:val="af5"/>
    <w:rsid w:val="006B52E0"/>
    <w:pPr>
      <w:pBdr>
        <w:top w:val="single" w:sz="4" w:space="0" w:color="auto"/>
        <w:left w:val="single" w:sz="4" w:space="14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</w:pPr>
    <w:rPr>
      <w:rFonts w:ascii="Arial" w:hAnsi="Arial" w:cs="Arial"/>
      <w:sz w:val="16"/>
      <w:szCs w:val="16"/>
    </w:rPr>
  </w:style>
  <w:style w:type="paragraph" w:customStyle="1" w:styleId="xl3359">
    <w:name w:val="xl3359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sz w:val="16"/>
      <w:szCs w:val="16"/>
    </w:rPr>
  </w:style>
  <w:style w:type="paragraph" w:customStyle="1" w:styleId="xl3360">
    <w:name w:val="xl3360"/>
    <w:basedOn w:val="af5"/>
    <w:rsid w:val="006B52E0"/>
    <w:pPr>
      <w:pBdr>
        <w:top w:val="single" w:sz="4" w:space="0" w:color="auto"/>
        <w:left w:val="single" w:sz="4" w:space="14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  <w:textAlignment w:val="center"/>
    </w:pPr>
    <w:rPr>
      <w:rFonts w:ascii="Arial" w:hAnsi="Arial" w:cs="Arial"/>
      <w:sz w:val="16"/>
      <w:szCs w:val="16"/>
    </w:rPr>
  </w:style>
  <w:style w:type="paragraph" w:customStyle="1" w:styleId="xl3361">
    <w:name w:val="xl3361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sz w:val="16"/>
      <w:szCs w:val="16"/>
    </w:rPr>
  </w:style>
  <w:style w:type="paragraph" w:customStyle="1" w:styleId="xl3362">
    <w:name w:val="xl3362"/>
    <w:basedOn w:val="af5"/>
    <w:rsid w:val="006B52E0"/>
    <w:pPr>
      <w:pBdr>
        <w:top w:val="single" w:sz="4" w:space="0" w:color="auto"/>
        <w:left w:val="single" w:sz="4" w:space="7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100" w:firstLine="100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63">
    <w:name w:val="xl3363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64">
    <w:name w:val="xl3364"/>
    <w:basedOn w:val="af5"/>
    <w:rsid w:val="006B52E0"/>
    <w:pPr>
      <w:pBdr>
        <w:top w:val="single" w:sz="4" w:space="0" w:color="auto"/>
        <w:left w:val="single" w:sz="4" w:space="2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300" w:firstLine="300"/>
    </w:pPr>
    <w:rPr>
      <w:rFonts w:ascii="Arial" w:hAnsi="Arial" w:cs="Arial"/>
      <w:sz w:val="16"/>
      <w:szCs w:val="16"/>
    </w:rPr>
  </w:style>
  <w:style w:type="paragraph" w:customStyle="1" w:styleId="xl3365">
    <w:name w:val="xl3365"/>
    <w:basedOn w:val="af5"/>
    <w:rsid w:val="006B52E0"/>
    <w:pPr>
      <w:pBdr>
        <w:top w:val="single" w:sz="4" w:space="0" w:color="auto"/>
        <w:left w:val="single" w:sz="4" w:space="14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  <w:textAlignment w:val="center"/>
    </w:pPr>
    <w:rPr>
      <w:rFonts w:ascii="Arial" w:hAnsi="Arial" w:cs="Arial"/>
      <w:sz w:val="16"/>
      <w:szCs w:val="16"/>
    </w:rPr>
  </w:style>
  <w:style w:type="paragraph" w:customStyle="1" w:styleId="xl3366">
    <w:name w:val="xl3366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xl3367">
    <w:name w:val="xl3367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xl3368">
    <w:name w:val="xl3368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xl3369">
    <w:name w:val="xl3369"/>
    <w:basedOn w:val="af5"/>
    <w:rsid w:val="006B52E0"/>
    <w:pPr>
      <w:spacing w:before="100" w:beforeAutospacing="1" w:after="100" w:afterAutospacing="1"/>
    </w:pPr>
    <w:rPr>
      <w:rFonts w:ascii="Arial" w:hAnsi="Arial" w:cs="Arial"/>
      <w:b/>
      <w:bCs/>
      <w:i/>
      <w:iCs/>
      <w:sz w:val="16"/>
      <w:szCs w:val="16"/>
    </w:rPr>
  </w:style>
  <w:style w:type="paragraph" w:customStyle="1" w:styleId="xl3370">
    <w:name w:val="xl3370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71">
    <w:name w:val="xl3371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center"/>
      <w:textAlignment w:val="center"/>
    </w:pPr>
    <w:rPr>
      <w:rFonts w:ascii="Arial" w:hAnsi="Arial" w:cs="Arial"/>
      <w:sz w:val="16"/>
      <w:szCs w:val="16"/>
    </w:rPr>
  </w:style>
  <w:style w:type="paragraph" w:customStyle="1" w:styleId="xl3372">
    <w:name w:val="xl3372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73">
    <w:name w:val="xl3373"/>
    <w:basedOn w:val="af5"/>
    <w:rsid w:val="006B52E0"/>
    <w:pPr>
      <w:shd w:val="clear" w:color="000000" w:fill="F2F2F2"/>
      <w:spacing w:before="100" w:beforeAutospacing="1" w:after="100" w:afterAutospacing="1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74">
    <w:name w:val="xl3374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</w:pPr>
    <w:rPr>
      <w:rFonts w:ascii="Arial" w:hAnsi="Arial" w:cs="Arial"/>
      <w:b/>
      <w:bCs/>
      <w:i/>
      <w:iCs/>
      <w:sz w:val="16"/>
      <w:szCs w:val="16"/>
    </w:rPr>
  </w:style>
  <w:style w:type="paragraph" w:customStyle="1" w:styleId="xl3375">
    <w:name w:val="xl3375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i/>
      <w:iCs/>
      <w:sz w:val="16"/>
      <w:szCs w:val="16"/>
    </w:rPr>
  </w:style>
  <w:style w:type="paragraph" w:customStyle="1" w:styleId="xl3376">
    <w:name w:val="xl3376"/>
    <w:basedOn w:val="af5"/>
    <w:rsid w:val="006B52E0"/>
    <w:pPr>
      <w:shd w:val="clear" w:color="000000" w:fill="F2F2F2"/>
      <w:spacing w:before="100" w:beforeAutospacing="1" w:after="100" w:afterAutospacing="1"/>
    </w:pPr>
    <w:rPr>
      <w:rFonts w:ascii="Arial" w:hAnsi="Arial" w:cs="Arial"/>
      <w:sz w:val="16"/>
      <w:szCs w:val="16"/>
    </w:rPr>
  </w:style>
  <w:style w:type="paragraph" w:customStyle="1" w:styleId="xl3377">
    <w:name w:val="xl3377"/>
    <w:basedOn w:val="af5"/>
    <w:rsid w:val="006B52E0"/>
    <w:pPr>
      <w:shd w:val="clear" w:color="000000" w:fill="F2F2F2"/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xl3378">
    <w:name w:val="xl3378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xl3379">
    <w:name w:val="xl3379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center"/>
      <w:textAlignment w:val="center"/>
    </w:pPr>
    <w:rPr>
      <w:rFonts w:ascii="Arial" w:hAnsi="Arial" w:cs="Arial"/>
      <w:sz w:val="16"/>
      <w:szCs w:val="16"/>
    </w:rPr>
  </w:style>
  <w:style w:type="paragraph" w:customStyle="1" w:styleId="xl3380">
    <w:name w:val="xl3380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00"/>
      <w:spacing w:before="100" w:beforeAutospacing="1" w:after="100" w:afterAutospacing="1"/>
      <w:jc w:val="center"/>
      <w:textAlignment w:val="center"/>
    </w:pPr>
    <w:rPr>
      <w:rFonts w:ascii="Arial" w:hAnsi="Arial" w:cs="Arial"/>
      <w:b/>
      <w:bCs/>
      <w:color w:val="FFFFFF"/>
      <w:sz w:val="14"/>
      <w:szCs w:val="14"/>
    </w:rPr>
  </w:style>
  <w:style w:type="paragraph" w:customStyle="1" w:styleId="xl3381">
    <w:name w:val="xl3381"/>
    <w:basedOn w:val="af5"/>
    <w:rsid w:val="006B52E0"/>
    <w:pPr>
      <w:pBdr>
        <w:top w:val="single" w:sz="4" w:space="0" w:color="auto"/>
        <w:left w:val="single" w:sz="4" w:space="31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500" w:firstLine="500"/>
    </w:pPr>
    <w:rPr>
      <w:rFonts w:ascii="Arial" w:hAnsi="Arial" w:cs="Arial"/>
      <w:sz w:val="16"/>
      <w:szCs w:val="16"/>
    </w:rPr>
  </w:style>
  <w:style w:type="paragraph" w:customStyle="1" w:styleId="xl3382">
    <w:name w:val="xl3382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B7DEE8" w:fill="auto"/>
      <w:spacing w:before="100" w:beforeAutospacing="1" w:after="100" w:afterAutospacing="1"/>
      <w:jc w:val="right"/>
      <w:textAlignment w:val="center"/>
    </w:pPr>
    <w:rPr>
      <w:rFonts w:ascii="Arial" w:hAnsi="Arial" w:cs="Arial"/>
      <w:color w:val="000000"/>
      <w:sz w:val="16"/>
      <w:szCs w:val="16"/>
    </w:rPr>
  </w:style>
  <w:style w:type="paragraph" w:customStyle="1" w:styleId="xl3383">
    <w:name w:val="xl3383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84">
    <w:name w:val="xl3384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385">
    <w:name w:val="xl3385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386">
    <w:name w:val="xl3386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87">
    <w:name w:val="xl3387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388">
    <w:name w:val="xl3388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i/>
      <w:iCs/>
      <w:sz w:val="16"/>
      <w:szCs w:val="16"/>
    </w:rPr>
  </w:style>
  <w:style w:type="paragraph" w:customStyle="1" w:styleId="xl3389">
    <w:name w:val="xl3389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sz w:val="16"/>
      <w:szCs w:val="16"/>
    </w:rPr>
  </w:style>
  <w:style w:type="paragraph" w:customStyle="1" w:styleId="xl3390">
    <w:name w:val="xl3390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91">
    <w:name w:val="xl3391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392">
    <w:name w:val="xl3392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393">
    <w:name w:val="xl3393"/>
    <w:basedOn w:val="af5"/>
    <w:rsid w:val="006B52E0"/>
    <w:pP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394">
    <w:name w:val="xl3394"/>
    <w:basedOn w:val="af5"/>
    <w:rsid w:val="006B52E0"/>
    <w:pPr>
      <w:spacing w:before="100" w:beforeAutospacing="1" w:after="100" w:afterAutospacing="1"/>
      <w:jc w:val="right"/>
      <w:textAlignment w:val="center"/>
    </w:pPr>
    <w:rPr>
      <w:rFonts w:ascii="Arial" w:hAnsi="Arial" w:cs="Arial"/>
      <w:color w:val="7030A0"/>
      <w:sz w:val="16"/>
      <w:szCs w:val="16"/>
    </w:rPr>
  </w:style>
  <w:style w:type="paragraph" w:customStyle="1" w:styleId="xl3395">
    <w:name w:val="xl3395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  <w:textAlignment w:val="center"/>
    </w:pPr>
    <w:rPr>
      <w:rFonts w:ascii="Arial" w:hAnsi="Arial" w:cs="Arial"/>
      <w:color w:val="FF0000"/>
      <w:sz w:val="16"/>
      <w:szCs w:val="16"/>
    </w:rPr>
  </w:style>
  <w:style w:type="paragraph" w:customStyle="1" w:styleId="xl3396">
    <w:name w:val="xl3396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397">
    <w:name w:val="xl3397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398">
    <w:name w:val="xl3398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sz w:val="16"/>
      <w:szCs w:val="16"/>
    </w:rPr>
  </w:style>
  <w:style w:type="paragraph" w:customStyle="1" w:styleId="xl3399">
    <w:name w:val="xl3399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B7DEE8" w:fill="auto"/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00">
    <w:name w:val="xl3400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01">
    <w:name w:val="xl3401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B7DEE8" w:fill="FFFFFF"/>
      <w:spacing w:before="100" w:beforeAutospacing="1" w:after="100" w:afterAutospacing="1"/>
      <w:jc w:val="right"/>
      <w:textAlignment w:val="center"/>
    </w:pPr>
    <w:rPr>
      <w:rFonts w:ascii="Arial" w:hAnsi="Arial" w:cs="Arial"/>
      <w:color w:val="000000"/>
      <w:sz w:val="16"/>
      <w:szCs w:val="16"/>
    </w:rPr>
  </w:style>
  <w:style w:type="paragraph" w:customStyle="1" w:styleId="xl3402">
    <w:name w:val="xl3402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03">
    <w:name w:val="xl3403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B7DEE8" w:fill="00B0F0"/>
      <w:spacing w:before="100" w:beforeAutospacing="1" w:after="100" w:afterAutospacing="1"/>
      <w:jc w:val="right"/>
      <w:textAlignment w:val="center"/>
    </w:pPr>
    <w:rPr>
      <w:rFonts w:ascii="Arial" w:hAnsi="Arial" w:cs="Arial"/>
      <w:color w:val="000000"/>
      <w:sz w:val="16"/>
      <w:szCs w:val="16"/>
    </w:rPr>
  </w:style>
  <w:style w:type="paragraph" w:customStyle="1" w:styleId="xl3404">
    <w:name w:val="xl3404"/>
    <w:basedOn w:val="af5"/>
    <w:rsid w:val="006B52E0"/>
    <w:pPr>
      <w:pBdr>
        <w:top w:val="single" w:sz="4" w:space="0" w:color="auto"/>
        <w:left w:val="single" w:sz="4" w:space="14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</w:pPr>
    <w:rPr>
      <w:rFonts w:ascii="Arial" w:hAnsi="Arial" w:cs="Arial"/>
      <w:color w:val="FF0000"/>
      <w:sz w:val="16"/>
      <w:szCs w:val="16"/>
    </w:rPr>
  </w:style>
  <w:style w:type="paragraph" w:customStyle="1" w:styleId="xl3405">
    <w:name w:val="xl3405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color w:val="FF0000"/>
      <w:sz w:val="16"/>
      <w:szCs w:val="16"/>
    </w:rPr>
  </w:style>
  <w:style w:type="paragraph" w:customStyle="1" w:styleId="xl3406">
    <w:name w:val="xl3406"/>
    <w:basedOn w:val="af5"/>
    <w:rsid w:val="006B52E0"/>
    <w:pPr>
      <w:spacing w:before="100" w:beforeAutospacing="1" w:after="100" w:afterAutospacing="1"/>
    </w:pPr>
    <w:rPr>
      <w:rFonts w:ascii="Arial" w:hAnsi="Arial" w:cs="Arial"/>
      <w:i/>
      <w:iCs/>
      <w:color w:val="FF0000"/>
      <w:sz w:val="16"/>
      <w:szCs w:val="16"/>
    </w:rPr>
  </w:style>
  <w:style w:type="paragraph" w:customStyle="1" w:styleId="xl3407">
    <w:name w:val="xl3407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08">
    <w:name w:val="xl3408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Calibri" w:hAnsi="Calibri"/>
      <w:color w:val="000000"/>
      <w:sz w:val="18"/>
      <w:szCs w:val="18"/>
    </w:rPr>
  </w:style>
  <w:style w:type="paragraph" w:customStyle="1" w:styleId="xl3409">
    <w:name w:val="xl3409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410">
    <w:name w:val="xl3410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center"/>
      <w:textAlignment w:val="center"/>
    </w:pPr>
    <w:rPr>
      <w:rFonts w:ascii="Arial" w:hAnsi="Arial" w:cs="Arial"/>
      <w:sz w:val="16"/>
      <w:szCs w:val="16"/>
    </w:rPr>
  </w:style>
  <w:style w:type="paragraph" w:customStyle="1" w:styleId="xl3411">
    <w:name w:val="xl3411"/>
    <w:basedOn w:val="af5"/>
    <w:rsid w:val="006B52E0"/>
    <w:pPr>
      <w:shd w:val="clear" w:color="000000" w:fill="FFFF99"/>
      <w:spacing w:before="100" w:beforeAutospacing="1" w:after="100" w:afterAutospacing="1"/>
      <w:textAlignment w:val="center"/>
    </w:pPr>
    <w:rPr>
      <w:rFonts w:ascii="Arial" w:hAnsi="Arial" w:cs="Arial"/>
      <w:sz w:val="16"/>
      <w:szCs w:val="16"/>
    </w:rPr>
  </w:style>
  <w:style w:type="paragraph" w:customStyle="1" w:styleId="xl3412">
    <w:name w:val="xl3412"/>
    <w:basedOn w:val="af5"/>
    <w:rsid w:val="006B52E0"/>
    <w:pPr>
      <w:pBdr>
        <w:top w:val="single" w:sz="4" w:space="0" w:color="auto"/>
        <w:left w:val="single" w:sz="4" w:space="14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ind w:firstLineChars="200" w:firstLine="200"/>
    </w:pPr>
    <w:rPr>
      <w:rFonts w:ascii="Arial" w:hAnsi="Arial" w:cs="Arial"/>
      <w:sz w:val="16"/>
      <w:szCs w:val="16"/>
    </w:rPr>
  </w:style>
  <w:style w:type="paragraph" w:customStyle="1" w:styleId="xl3413">
    <w:name w:val="xl3413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Arial" w:hAnsi="Arial" w:cs="Arial"/>
      <w:sz w:val="16"/>
      <w:szCs w:val="16"/>
    </w:rPr>
  </w:style>
  <w:style w:type="paragraph" w:customStyle="1" w:styleId="xl3414">
    <w:name w:val="xl3414"/>
    <w:basedOn w:val="af5"/>
    <w:rsid w:val="006B52E0"/>
    <w:pPr>
      <w:pBdr>
        <w:top w:val="single" w:sz="4" w:space="0" w:color="auto"/>
        <w:left w:val="single" w:sz="4" w:space="7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ind w:firstLineChars="100" w:firstLine="100"/>
    </w:pPr>
    <w:rPr>
      <w:rFonts w:ascii="Arial" w:hAnsi="Arial" w:cs="Arial"/>
      <w:b/>
      <w:bCs/>
      <w:sz w:val="16"/>
      <w:szCs w:val="16"/>
    </w:rPr>
  </w:style>
  <w:style w:type="paragraph" w:customStyle="1" w:styleId="xl3415">
    <w:name w:val="xl3415"/>
    <w:basedOn w:val="af5"/>
    <w:rsid w:val="006B52E0"/>
    <w:pPr>
      <w:shd w:val="clear" w:color="000000" w:fill="FFFFFF"/>
      <w:spacing w:before="100" w:beforeAutospacing="1" w:after="100" w:afterAutospacing="1"/>
    </w:pPr>
    <w:rPr>
      <w:rFonts w:ascii="Arial" w:hAnsi="Arial" w:cs="Arial"/>
      <w:sz w:val="16"/>
      <w:szCs w:val="16"/>
    </w:rPr>
  </w:style>
  <w:style w:type="paragraph" w:customStyle="1" w:styleId="xl3416">
    <w:name w:val="xl3416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i/>
      <w:iCs/>
      <w:color w:val="FF0000"/>
      <w:sz w:val="16"/>
      <w:szCs w:val="16"/>
    </w:rPr>
  </w:style>
  <w:style w:type="paragraph" w:customStyle="1" w:styleId="xl3417">
    <w:name w:val="xl3417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2F2F2"/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18">
    <w:name w:val="xl3418"/>
    <w:basedOn w:val="af5"/>
    <w:rsid w:val="006B52E0"/>
    <w:pPr>
      <w:shd w:val="clear" w:color="000000" w:fill="FF0000"/>
      <w:spacing w:before="100" w:beforeAutospacing="1" w:after="100" w:afterAutospacing="1"/>
    </w:pPr>
    <w:rPr>
      <w:rFonts w:ascii="Arial" w:hAnsi="Arial" w:cs="Arial"/>
      <w:sz w:val="16"/>
      <w:szCs w:val="16"/>
    </w:rPr>
  </w:style>
  <w:style w:type="paragraph" w:customStyle="1" w:styleId="xl3419">
    <w:name w:val="xl3419"/>
    <w:basedOn w:val="af5"/>
    <w:rsid w:val="006B52E0"/>
    <w:pPr>
      <w:shd w:val="clear" w:color="000000" w:fill="FF0000"/>
      <w:spacing w:before="100" w:beforeAutospacing="1" w:after="100" w:afterAutospacing="1"/>
    </w:pPr>
    <w:rPr>
      <w:rFonts w:ascii="Arial" w:hAnsi="Arial" w:cs="Arial"/>
      <w:b/>
      <w:bCs/>
      <w:sz w:val="16"/>
      <w:szCs w:val="16"/>
    </w:rPr>
  </w:style>
  <w:style w:type="paragraph" w:customStyle="1" w:styleId="xl3420">
    <w:name w:val="xl3420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21">
    <w:name w:val="xl3421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sz w:val="16"/>
      <w:szCs w:val="16"/>
    </w:rPr>
  </w:style>
  <w:style w:type="paragraph" w:customStyle="1" w:styleId="xl3422">
    <w:name w:val="xl3422"/>
    <w:basedOn w:val="af5"/>
    <w:rsid w:val="006B52E0"/>
    <w:pPr>
      <w:pBdr>
        <w:top w:val="single" w:sz="4" w:space="0" w:color="auto"/>
        <w:left w:val="single" w:sz="8" w:space="14" w:color="auto"/>
        <w:bottom w:val="single" w:sz="4" w:space="0" w:color="auto"/>
      </w:pBdr>
      <w:spacing w:before="100" w:beforeAutospacing="1" w:after="100" w:afterAutospacing="1"/>
      <w:ind w:firstLineChars="200" w:firstLine="200"/>
    </w:pPr>
    <w:rPr>
      <w:sz w:val="16"/>
      <w:szCs w:val="16"/>
    </w:rPr>
  </w:style>
  <w:style w:type="paragraph" w:customStyle="1" w:styleId="xl3423">
    <w:name w:val="xl3423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24">
    <w:name w:val="xl3424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color w:val="1F497D"/>
      <w:sz w:val="16"/>
      <w:szCs w:val="16"/>
    </w:rPr>
  </w:style>
  <w:style w:type="paragraph" w:customStyle="1" w:styleId="xl3425">
    <w:name w:val="xl3425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color w:val="000000"/>
      <w:sz w:val="16"/>
      <w:szCs w:val="16"/>
    </w:rPr>
  </w:style>
  <w:style w:type="paragraph" w:customStyle="1" w:styleId="xl3426">
    <w:name w:val="xl3426"/>
    <w:basedOn w:val="af5"/>
    <w:rsid w:val="006B52E0"/>
    <w:pPr>
      <w:pBdr>
        <w:top w:val="single" w:sz="4" w:space="0" w:color="auto"/>
        <w:left w:val="single" w:sz="4" w:space="14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</w:pPr>
    <w:rPr>
      <w:rFonts w:ascii="Arial" w:hAnsi="Arial" w:cs="Arial"/>
      <w:i/>
      <w:iCs/>
      <w:sz w:val="16"/>
      <w:szCs w:val="16"/>
    </w:rPr>
  </w:style>
  <w:style w:type="paragraph" w:customStyle="1" w:styleId="xl3427">
    <w:name w:val="xl3427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hAnsi="Arial" w:cs="Arial"/>
      <w:i/>
      <w:iCs/>
      <w:sz w:val="16"/>
      <w:szCs w:val="16"/>
    </w:rPr>
  </w:style>
  <w:style w:type="paragraph" w:customStyle="1" w:styleId="xl3428">
    <w:name w:val="xl3428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color w:val="7030A0"/>
      <w:sz w:val="16"/>
      <w:szCs w:val="16"/>
    </w:rPr>
  </w:style>
  <w:style w:type="paragraph" w:customStyle="1" w:styleId="xl3429">
    <w:name w:val="xl3429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thinDiagStripe" w:color="B7DEE8" w:fill="auto"/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color w:val="000000"/>
      <w:sz w:val="16"/>
      <w:szCs w:val="16"/>
    </w:rPr>
  </w:style>
  <w:style w:type="paragraph" w:customStyle="1" w:styleId="xl3430">
    <w:name w:val="xl3430"/>
    <w:basedOn w:val="af5"/>
    <w:rsid w:val="006B52E0"/>
    <w:pPr>
      <w:pBdr>
        <w:top w:val="single" w:sz="4" w:space="0" w:color="auto"/>
        <w:left w:val="single" w:sz="4" w:space="14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  <w:textAlignment w:val="center"/>
    </w:pPr>
    <w:rPr>
      <w:rFonts w:ascii="Arial" w:hAnsi="Arial" w:cs="Arial"/>
      <w:i/>
      <w:iCs/>
      <w:color w:val="FF0000"/>
      <w:sz w:val="16"/>
      <w:szCs w:val="16"/>
    </w:rPr>
  </w:style>
  <w:style w:type="paragraph" w:customStyle="1" w:styleId="xl3431">
    <w:name w:val="xl3431"/>
    <w:basedOn w:val="af5"/>
    <w:rsid w:val="006B52E0"/>
    <w:pPr>
      <w:pBdr>
        <w:top w:val="single" w:sz="4" w:space="0" w:color="auto"/>
        <w:left w:val="single" w:sz="4" w:space="7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100" w:firstLine="100"/>
    </w:pPr>
    <w:rPr>
      <w:rFonts w:ascii="Arial" w:hAnsi="Arial" w:cs="Arial"/>
      <w:b/>
      <w:bCs/>
      <w:i/>
      <w:iCs/>
      <w:sz w:val="16"/>
      <w:szCs w:val="16"/>
    </w:rPr>
  </w:style>
  <w:style w:type="paragraph" w:customStyle="1" w:styleId="xl3432">
    <w:name w:val="xl3432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99"/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i/>
      <w:iCs/>
      <w:sz w:val="16"/>
      <w:szCs w:val="16"/>
    </w:rPr>
  </w:style>
  <w:style w:type="paragraph" w:customStyle="1" w:styleId="xl3433">
    <w:name w:val="xl3433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b/>
      <w:bCs/>
      <w:sz w:val="16"/>
      <w:szCs w:val="16"/>
    </w:rPr>
  </w:style>
  <w:style w:type="paragraph" w:customStyle="1" w:styleId="xl3434">
    <w:name w:val="xl3434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35">
    <w:name w:val="xl3435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sz w:val="16"/>
      <w:szCs w:val="16"/>
    </w:rPr>
  </w:style>
  <w:style w:type="paragraph" w:customStyle="1" w:styleId="xl3436">
    <w:name w:val="xl3436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color w:val="1F497D"/>
      <w:sz w:val="16"/>
      <w:szCs w:val="16"/>
    </w:rPr>
  </w:style>
  <w:style w:type="paragraph" w:customStyle="1" w:styleId="xl3437">
    <w:name w:val="xl3437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ascii="Arial" w:hAnsi="Arial" w:cs="Arial"/>
      <w:i/>
      <w:iCs/>
      <w:color w:val="1F497D"/>
      <w:sz w:val="16"/>
      <w:szCs w:val="16"/>
    </w:rPr>
  </w:style>
  <w:style w:type="paragraph" w:customStyle="1" w:styleId="msonormal0">
    <w:name w:val="msonormal"/>
    <w:basedOn w:val="af5"/>
    <w:rsid w:val="006B52E0"/>
    <w:pPr>
      <w:spacing w:before="100" w:beforeAutospacing="1" w:after="100" w:afterAutospacing="1"/>
    </w:pPr>
  </w:style>
  <w:style w:type="paragraph" w:customStyle="1" w:styleId="font0">
    <w:name w:val="font0"/>
    <w:basedOn w:val="af5"/>
    <w:rsid w:val="006B52E0"/>
    <w:pPr>
      <w:spacing w:before="100" w:beforeAutospacing="1" w:after="100" w:afterAutospacing="1"/>
    </w:pPr>
    <w:rPr>
      <w:rFonts w:ascii="Calibri" w:hAnsi="Calibri" w:cs="Calibri"/>
      <w:color w:val="000000"/>
      <w:sz w:val="22"/>
      <w:szCs w:val="22"/>
    </w:rPr>
  </w:style>
  <w:style w:type="character" w:customStyle="1" w:styleId="240">
    <w:name w:val="Основной текст (2) + 4"/>
    <w:aliases w:val="5 pt,Не полужирный,Основной текст (5) + 6,Не полужирный1,Не курсив,Основной текст (4) + 8,Интервал 0 pt,Основной текст (2) + 8,Основной текст + 10 pt,Курсив,Основной текст (14) + 4 pt,Интервал 0 pt5,Основной текст (18) + 11,7"/>
    <w:basedOn w:val="2f6"/>
    <w:uiPriority w:val="99"/>
    <w:rsid w:val="006B52E0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2pt">
    <w:name w:val="Основной текст (4) + Интервал 2 pt"/>
    <w:basedOn w:val="4b"/>
    <w:uiPriority w:val="99"/>
    <w:rsid w:val="006B52E0"/>
    <w:rPr>
      <w:spacing w:val="40"/>
      <w:sz w:val="18"/>
      <w:szCs w:val="18"/>
      <w:shd w:val="clear" w:color="auto" w:fill="FFFFFF"/>
    </w:rPr>
  </w:style>
  <w:style w:type="paragraph" w:customStyle="1" w:styleId="411">
    <w:name w:val="Основной текст (4)1"/>
    <w:basedOn w:val="af5"/>
    <w:uiPriority w:val="99"/>
    <w:rsid w:val="006B52E0"/>
    <w:pPr>
      <w:shd w:val="clear" w:color="auto" w:fill="FFFFFF"/>
      <w:spacing w:line="240" w:lineRule="atLeast"/>
    </w:pPr>
    <w:rPr>
      <w:sz w:val="18"/>
      <w:szCs w:val="18"/>
    </w:rPr>
  </w:style>
  <w:style w:type="paragraph" w:customStyle="1" w:styleId="af2">
    <w:name w:val="_таблица"/>
    <w:basedOn w:val="af5"/>
    <w:link w:val="afffffff2"/>
    <w:rsid w:val="006B52E0"/>
    <w:pPr>
      <w:numPr>
        <w:numId w:val="9"/>
      </w:numPr>
      <w:autoSpaceDE w:val="0"/>
      <w:autoSpaceDN w:val="0"/>
      <w:adjustRightInd w:val="0"/>
      <w:spacing w:line="360" w:lineRule="auto"/>
      <w:jc w:val="right"/>
    </w:pPr>
    <w:rPr>
      <w:rFonts w:eastAsia="Calibri"/>
      <w:b/>
      <w:sz w:val="26"/>
      <w:szCs w:val="26"/>
      <w:lang w:eastAsia="en-US"/>
    </w:rPr>
  </w:style>
  <w:style w:type="character" w:customStyle="1" w:styleId="afffffff2">
    <w:name w:val="_таблица Знак"/>
    <w:link w:val="af2"/>
    <w:rsid w:val="006B52E0"/>
    <w:rPr>
      <w:rFonts w:eastAsia="Calibri"/>
      <w:b/>
      <w:sz w:val="26"/>
      <w:szCs w:val="26"/>
      <w:lang w:eastAsia="en-US"/>
    </w:rPr>
  </w:style>
  <w:style w:type="paragraph" w:customStyle="1" w:styleId="afffffff3">
    <w:name w:val="_Обычный"/>
    <w:basedOn w:val="af5"/>
    <w:link w:val="afffffff4"/>
    <w:rsid w:val="006B52E0"/>
    <w:pPr>
      <w:spacing w:line="360" w:lineRule="auto"/>
      <w:ind w:firstLine="567"/>
      <w:contextualSpacing/>
      <w:jc w:val="both"/>
    </w:pPr>
    <w:rPr>
      <w:rFonts w:eastAsia="Calibri"/>
      <w:sz w:val="26"/>
      <w:szCs w:val="26"/>
      <w:lang w:eastAsia="en-US"/>
    </w:rPr>
  </w:style>
  <w:style w:type="character" w:customStyle="1" w:styleId="afffffff4">
    <w:name w:val="_Обычный Знак"/>
    <w:link w:val="afffffff3"/>
    <w:rsid w:val="006B52E0"/>
    <w:rPr>
      <w:rFonts w:eastAsia="Calibri"/>
      <w:sz w:val="26"/>
      <w:szCs w:val="26"/>
      <w:lang w:eastAsia="en-US"/>
    </w:rPr>
  </w:style>
  <w:style w:type="paragraph" w:customStyle="1" w:styleId="font9">
    <w:name w:val="font9"/>
    <w:basedOn w:val="af5"/>
    <w:qFormat/>
    <w:rsid w:val="006B52E0"/>
    <w:pPr>
      <w:spacing w:before="100" w:beforeAutospacing="1" w:after="100" w:afterAutospacing="1"/>
    </w:pPr>
    <w:rPr>
      <w:sz w:val="16"/>
      <w:szCs w:val="16"/>
    </w:rPr>
  </w:style>
  <w:style w:type="paragraph" w:customStyle="1" w:styleId="font10">
    <w:name w:val="font10"/>
    <w:basedOn w:val="af5"/>
    <w:qFormat/>
    <w:rsid w:val="006B52E0"/>
    <w:pPr>
      <w:spacing w:before="100" w:beforeAutospacing="1" w:after="100" w:afterAutospacing="1"/>
    </w:pPr>
    <w:rPr>
      <w:sz w:val="20"/>
      <w:szCs w:val="20"/>
    </w:rPr>
  </w:style>
  <w:style w:type="paragraph" w:customStyle="1" w:styleId="font11">
    <w:name w:val="font11"/>
    <w:basedOn w:val="af5"/>
    <w:qFormat/>
    <w:rsid w:val="006B52E0"/>
    <w:pPr>
      <w:spacing w:before="100" w:beforeAutospacing="1" w:after="100" w:afterAutospacing="1"/>
    </w:pPr>
    <w:rPr>
      <w:rFonts w:ascii="Tahoma" w:hAnsi="Tahoma" w:cs="Tahoma"/>
      <w:color w:val="000000"/>
      <w:sz w:val="16"/>
      <w:szCs w:val="16"/>
    </w:rPr>
  </w:style>
  <w:style w:type="paragraph" w:customStyle="1" w:styleId="font12">
    <w:name w:val="font12"/>
    <w:basedOn w:val="af5"/>
    <w:qFormat/>
    <w:rsid w:val="006B52E0"/>
    <w:pPr>
      <w:spacing w:before="100" w:beforeAutospacing="1" w:after="100" w:afterAutospacing="1"/>
    </w:pPr>
    <w:rPr>
      <w:color w:val="000000"/>
      <w:sz w:val="16"/>
      <w:szCs w:val="16"/>
    </w:rPr>
  </w:style>
  <w:style w:type="paragraph" w:customStyle="1" w:styleId="font13">
    <w:name w:val="font13"/>
    <w:basedOn w:val="af5"/>
    <w:rsid w:val="006B52E0"/>
    <w:pPr>
      <w:spacing w:before="100" w:beforeAutospacing="1" w:after="100" w:afterAutospacing="1"/>
    </w:pPr>
    <w:rPr>
      <w:i/>
      <w:iCs/>
      <w:color w:val="000000"/>
      <w:sz w:val="16"/>
      <w:szCs w:val="16"/>
    </w:rPr>
  </w:style>
  <w:style w:type="paragraph" w:customStyle="1" w:styleId="font14">
    <w:name w:val="font14"/>
    <w:basedOn w:val="af5"/>
    <w:rsid w:val="006B52E0"/>
    <w:pPr>
      <w:spacing w:before="100" w:beforeAutospacing="1" w:after="100" w:afterAutospacing="1"/>
    </w:pPr>
    <w:rPr>
      <w:color w:val="000000"/>
      <w:sz w:val="16"/>
      <w:szCs w:val="16"/>
    </w:rPr>
  </w:style>
  <w:style w:type="paragraph" w:customStyle="1" w:styleId="font15">
    <w:name w:val="font15"/>
    <w:basedOn w:val="af5"/>
    <w:rsid w:val="006B52E0"/>
    <w:pPr>
      <w:spacing w:before="100" w:beforeAutospacing="1" w:after="100" w:afterAutospacing="1"/>
    </w:pPr>
    <w:rPr>
      <w:rFonts w:ascii="Tahoma" w:hAnsi="Tahoma" w:cs="Tahoma"/>
      <w:color w:val="000000"/>
      <w:sz w:val="16"/>
      <w:szCs w:val="16"/>
    </w:rPr>
  </w:style>
  <w:style w:type="paragraph" w:customStyle="1" w:styleId="font16">
    <w:name w:val="font16"/>
    <w:basedOn w:val="af5"/>
    <w:rsid w:val="006B52E0"/>
    <w:pPr>
      <w:spacing w:before="100" w:beforeAutospacing="1" w:after="100" w:afterAutospacing="1"/>
    </w:pPr>
    <w:rPr>
      <w:b/>
      <w:bCs/>
      <w:i/>
      <w:iCs/>
      <w:color w:val="000000"/>
      <w:sz w:val="16"/>
      <w:szCs w:val="16"/>
    </w:rPr>
  </w:style>
  <w:style w:type="paragraph" w:customStyle="1" w:styleId="font17">
    <w:name w:val="font17"/>
    <w:basedOn w:val="af5"/>
    <w:rsid w:val="006B52E0"/>
    <w:pPr>
      <w:spacing w:before="100" w:beforeAutospacing="1" w:after="100" w:afterAutospacing="1"/>
    </w:pPr>
    <w:rPr>
      <w:b/>
      <w:bCs/>
      <w:i/>
      <w:iCs/>
      <w:color w:val="000000"/>
      <w:sz w:val="16"/>
      <w:szCs w:val="16"/>
    </w:rPr>
  </w:style>
  <w:style w:type="paragraph" w:customStyle="1" w:styleId="font18">
    <w:name w:val="font18"/>
    <w:basedOn w:val="af5"/>
    <w:rsid w:val="006B52E0"/>
    <w:pPr>
      <w:spacing w:before="100" w:beforeAutospacing="1" w:after="100" w:afterAutospacing="1"/>
    </w:pPr>
    <w:rPr>
      <w:color w:val="000000"/>
      <w:sz w:val="14"/>
      <w:szCs w:val="14"/>
    </w:rPr>
  </w:style>
  <w:style w:type="paragraph" w:customStyle="1" w:styleId="font19">
    <w:name w:val="font19"/>
    <w:basedOn w:val="af5"/>
    <w:rsid w:val="006B52E0"/>
    <w:pPr>
      <w:spacing w:before="100" w:beforeAutospacing="1" w:after="100" w:afterAutospacing="1"/>
    </w:pPr>
    <w:rPr>
      <w:rFonts w:ascii="Calibri" w:hAnsi="Calibri" w:cs="Calibri"/>
      <w:color w:val="000000"/>
      <w:sz w:val="14"/>
      <w:szCs w:val="14"/>
    </w:rPr>
  </w:style>
  <w:style w:type="paragraph" w:customStyle="1" w:styleId="font20">
    <w:name w:val="font20"/>
    <w:basedOn w:val="af5"/>
    <w:rsid w:val="006B52E0"/>
    <w:pPr>
      <w:spacing w:before="100" w:beforeAutospacing="1" w:after="100" w:afterAutospacing="1"/>
    </w:pPr>
    <w:rPr>
      <w:b/>
      <w:bCs/>
      <w:color w:val="000000"/>
      <w:sz w:val="16"/>
      <w:szCs w:val="16"/>
    </w:rPr>
  </w:style>
  <w:style w:type="paragraph" w:customStyle="1" w:styleId="font21">
    <w:name w:val="font21"/>
    <w:basedOn w:val="af5"/>
    <w:rsid w:val="006B52E0"/>
    <w:pPr>
      <w:spacing w:before="100" w:beforeAutospacing="1" w:after="100" w:afterAutospacing="1"/>
    </w:pPr>
    <w:rPr>
      <w:i/>
      <w:iCs/>
      <w:color w:val="000000"/>
      <w:sz w:val="16"/>
      <w:szCs w:val="16"/>
    </w:rPr>
  </w:style>
  <w:style w:type="paragraph" w:customStyle="1" w:styleId="font22">
    <w:name w:val="font22"/>
    <w:basedOn w:val="af5"/>
    <w:rsid w:val="006B52E0"/>
    <w:pPr>
      <w:spacing w:before="100" w:beforeAutospacing="1" w:after="100" w:afterAutospacing="1"/>
    </w:pPr>
    <w:rPr>
      <w:b/>
      <w:bCs/>
      <w:i/>
      <w:iCs/>
      <w:color w:val="000080"/>
      <w:sz w:val="16"/>
      <w:szCs w:val="16"/>
    </w:rPr>
  </w:style>
  <w:style w:type="paragraph" w:customStyle="1" w:styleId="font23">
    <w:name w:val="font23"/>
    <w:basedOn w:val="af5"/>
    <w:rsid w:val="006B52E0"/>
    <w:pPr>
      <w:spacing w:before="100" w:beforeAutospacing="1" w:after="100" w:afterAutospacing="1"/>
    </w:pPr>
    <w:rPr>
      <w:b/>
      <w:bCs/>
      <w:i/>
      <w:iCs/>
      <w:color w:val="000080"/>
      <w:sz w:val="16"/>
      <w:szCs w:val="16"/>
    </w:rPr>
  </w:style>
  <w:style w:type="paragraph" w:customStyle="1" w:styleId="font24">
    <w:name w:val="font24"/>
    <w:basedOn w:val="af5"/>
    <w:rsid w:val="006B52E0"/>
    <w:pPr>
      <w:spacing w:before="100" w:beforeAutospacing="1" w:after="100" w:afterAutospacing="1"/>
    </w:pPr>
    <w:rPr>
      <w:color w:val="000080"/>
      <w:sz w:val="16"/>
      <w:szCs w:val="16"/>
    </w:rPr>
  </w:style>
  <w:style w:type="paragraph" w:customStyle="1" w:styleId="font25">
    <w:name w:val="font25"/>
    <w:basedOn w:val="af5"/>
    <w:rsid w:val="006B52E0"/>
    <w:pPr>
      <w:spacing w:before="100" w:beforeAutospacing="1" w:after="100" w:afterAutospacing="1"/>
    </w:pPr>
    <w:rPr>
      <w:b/>
      <w:bCs/>
      <w:i/>
      <w:iCs/>
      <w:color w:val="000000"/>
      <w:sz w:val="18"/>
      <w:szCs w:val="18"/>
    </w:rPr>
  </w:style>
  <w:style w:type="paragraph" w:customStyle="1" w:styleId="font26">
    <w:name w:val="font26"/>
    <w:basedOn w:val="af5"/>
    <w:rsid w:val="006B52E0"/>
    <w:pPr>
      <w:spacing w:before="100" w:beforeAutospacing="1" w:after="100" w:afterAutospacing="1"/>
    </w:pPr>
    <w:rPr>
      <w:b/>
      <w:bCs/>
      <w:i/>
      <w:iCs/>
      <w:color w:val="000000"/>
      <w:sz w:val="18"/>
      <w:szCs w:val="18"/>
    </w:rPr>
  </w:style>
  <w:style w:type="paragraph" w:customStyle="1" w:styleId="font27">
    <w:name w:val="font27"/>
    <w:basedOn w:val="af5"/>
    <w:rsid w:val="006B52E0"/>
    <w:pPr>
      <w:spacing w:before="100" w:beforeAutospacing="1" w:after="100" w:afterAutospacing="1"/>
    </w:pPr>
    <w:rPr>
      <w:b/>
      <w:bCs/>
      <w:i/>
      <w:iCs/>
      <w:color w:val="000080"/>
      <w:sz w:val="18"/>
      <w:szCs w:val="18"/>
    </w:rPr>
  </w:style>
  <w:style w:type="paragraph" w:customStyle="1" w:styleId="font28">
    <w:name w:val="font28"/>
    <w:basedOn w:val="af5"/>
    <w:rsid w:val="006B52E0"/>
    <w:pPr>
      <w:spacing w:before="100" w:beforeAutospacing="1" w:after="100" w:afterAutospacing="1"/>
    </w:pPr>
    <w:rPr>
      <w:b/>
      <w:bCs/>
      <w:i/>
      <w:iCs/>
      <w:color w:val="000080"/>
      <w:sz w:val="18"/>
      <w:szCs w:val="18"/>
    </w:rPr>
  </w:style>
  <w:style w:type="paragraph" w:customStyle="1" w:styleId="font29">
    <w:name w:val="font29"/>
    <w:basedOn w:val="af5"/>
    <w:rsid w:val="006B52E0"/>
    <w:pPr>
      <w:spacing w:before="100" w:beforeAutospacing="1" w:after="100" w:afterAutospacing="1"/>
    </w:pPr>
    <w:rPr>
      <w:rFonts w:ascii="Agency FB" w:hAnsi="Agency FB"/>
      <w:b/>
      <w:bCs/>
      <w:color w:val="000000"/>
      <w:sz w:val="16"/>
      <w:szCs w:val="16"/>
    </w:rPr>
  </w:style>
  <w:style w:type="paragraph" w:customStyle="1" w:styleId="font30">
    <w:name w:val="font30"/>
    <w:basedOn w:val="af5"/>
    <w:rsid w:val="006B52E0"/>
    <w:pPr>
      <w:spacing w:before="100" w:beforeAutospacing="1" w:after="100" w:afterAutospacing="1"/>
    </w:pPr>
    <w:rPr>
      <w:rFonts w:ascii="Agency FB" w:hAnsi="Agency FB"/>
      <w:color w:val="000000"/>
      <w:sz w:val="16"/>
      <w:szCs w:val="16"/>
    </w:rPr>
  </w:style>
  <w:style w:type="paragraph" w:customStyle="1" w:styleId="font31">
    <w:name w:val="font31"/>
    <w:basedOn w:val="af5"/>
    <w:rsid w:val="006B52E0"/>
    <w:pPr>
      <w:spacing w:before="100" w:beforeAutospacing="1" w:after="100" w:afterAutospacing="1"/>
    </w:pPr>
    <w:rPr>
      <w:rFonts w:ascii="Agency FB" w:hAnsi="Agency FB"/>
      <w:color w:val="000000"/>
      <w:sz w:val="16"/>
      <w:szCs w:val="16"/>
    </w:rPr>
  </w:style>
  <w:style w:type="paragraph" w:customStyle="1" w:styleId="font32">
    <w:name w:val="font32"/>
    <w:basedOn w:val="af5"/>
    <w:rsid w:val="006B52E0"/>
    <w:pPr>
      <w:spacing w:before="100" w:beforeAutospacing="1" w:after="100" w:afterAutospacing="1"/>
    </w:pPr>
    <w:rPr>
      <w:b/>
      <w:bCs/>
      <w:sz w:val="20"/>
      <w:szCs w:val="20"/>
    </w:rPr>
  </w:style>
  <w:style w:type="paragraph" w:customStyle="1" w:styleId="font33">
    <w:name w:val="font33"/>
    <w:basedOn w:val="af5"/>
    <w:rsid w:val="006B52E0"/>
    <w:pPr>
      <w:spacing w:before="100" w:beforeAutospacing="1" w:after="100" w:afterAutospacing="1"/>
    </w:pPr>
    <w:rPr>
      <w:rFonts w:ascii="Cambria" w:hAnsi="Cambria"/>
      <w:color w:val="969696"/>
      <w:sz w:val="14"/>
      <w:szCs w:val="14"/>
    </w:rPr>
  </w:style>
  <w:style w:type="paragraph" w:customStyle="1" w:styleId="font34">
    <w:name w:val="font34"/>
    <w:basedOn w:val="af5"/>
    <w:rsid w:val="006B52E0"/>
    <w:pPr>
      <w:spacing w:before="100" w:beforeAutospacing="1" w:after="100" w:afterAutospacing="1"/>
    </w:pPr>
    <w:rPr>
      <w:rFonts w:ascii="Cambria" w:hAnsi="Cambria"/>
      <w:b/>
      <w:bCs/>
      <w:i/>
      <w:iCs/>
      <w:color w:val="969696"/>
      <w:sz w:val="14"/>
      <w:szCs w:val="14"/>
    </w:rPr>
  </w:style>
  <w:style w:type="paragraph" w:customStyle="1" w:styleId="font35">
    <w:name w:val="font35"/>
    <w:basedOn w:val="af5"/>
    <w:rsid w:val="006B52E0"/>
    <w:pPr>
      <w:spacing w:before="100" w:beforeAutospacing="1" w:after="100" w:afterAutospacing="1"/>
    </w:pPr>
    <w:rPr>
      <w:rFonts w:ascii="Cambria" w:hAnsi="Cambria"/>
      <w:b/>
      <w:bCs/>
      <w:i/>
      <w:iCs/>
      <w:color w:val="969696"/>
      <w:sz w:val="14"/>
      <w:szCs w:val="14"/>
    </w:rPr>
  </w:style>
  <w:style w:type="paragraph" w:customStyle="1" w:styleId="font36">
    <w:name w:val="font36"/>
    <w:basedOn w:val="af5"/>
    <w:rsid w:val="006B52E0"/>
    <w:pPr>
      <w:spacing w:before="100" w:beforeAutospacing="1" w:after="100" w:afterAutospacing="1"/>
    </w:pPr>
    <w:rPr>
      <w:rFonts w:ascii="Cambria" w:hAnsi="Cambria"/>
      <w:i/>
      <w:iCs/>
      <w:color w:val="969696"/>
      <w:sz w:val="14"/>
      <w:szCs w:val="14"/>
    </w:rPr>
  </w:style>
  <w:style w:type="paragraph" w:customStyle="1" w:styleId="font37">
    <w:name w:val="font37"/>
    <w:basedOn w:val="af5"/>
    <w:rsid w:val="006B52E0"/>
    <w:pPr>
      <w:spacing w:before="100" w:beforeAutospacing="1" w:after="100" w:afterAutospacing="1"/>
    </w:pPr>
    <w:rPr>
      <w:rFonts w:ascii="Cambria" w:hAnsi="Cambria"/>
      <w:i/>
      <w:iCs/>
      <w:color w:val="969696"/>
      <w:sz w:val="14"/>
      <w:szCs w:val="14"/>
    </w:rPr>
  </w:style>
  <w:style w:type="paragraph" w:customStyle="1" w:styleId="font38">
    <w:name w:val="font38"/>
    <w:basedOn w:val="af5"/>
    <w:rsid w:val="006B52E0"/>
    <w:pPr>
      <w:spacing w:before="100" w:beforeAutospacing="1" w:after="100" w:afterAutospacing="1"/>
    </w:pPr>
    <w:rPr>
      <w:b/>
      <w:bCs/>
      <w:color w:val="CC3300"/>
      <w:sz w:val="16"/>
      <w:szCs w:val="16"/>
    </w:rPr>
  </w:style>
  <w:style w:type="paragraph" w:customStyle="1" w:styleId="font39">
    <w:name w:val="font39"/>
    <w:basedOn w:val="af5"/>
    <w:rsid w:val="006B52E0"/>
    <w:pPr>
      <w:spacing w:before="100" w:beforeAutospacing="1" w:after="100" w:afterAutospacing="1"/>
    </w:pPr>
    <w:rPr>
      <w:b/>
      <w:bCs/>
      <w:i/>
      <w:iCs/>
      <w:color w:val="800000"/>
      <w:sz w:val="18"/>
      <w:szCs w:val="18"/>
    </w:rPr>
  </w:style>
  <w:style w:type="paragraph" w:customStyle="1" w:styleId="font41">
    <w:name w:val="font41"/>
    <w:basedOn w:val="af5"/>
    <w:rsid w:val="006B52E0"/>
    <w:pPr>
      <w:spacing w:before="100" w:beforeAutospacing="1" w:after="100" w:afterAutospacing="1"/>
    </w:pPr>
    <w:rPr>
      <w:b/>
      <w:bCs/>
      <w:color w:val="000000"/>
      <w:sz w:val="18"/>
      <w:szCs w:val="18"/>
    </w:rPr>
  </w:style>
  <w:style w:type="paragraph" w:customStyle="1" w:styleId="font42">
    <w:name w:val="font42"/>
    <w:basedOn w:val="af5"/>
    <w:rsid w:val="006B52E0"/>
    <w:pPr>
      <w:spacing w:before="100" w:beforeAutospacing="1" w:after="100" w:afterAutospacing="1"/>
    </w:pPr>
    <w:rPr>
      <w:b/>
      <w:bCs/>
      <w:color w:val="800000"/>
      <w:sz w:val="18"/>
      <w:szCs w:val="18"/>
    </w:rPr>
  </w:style>
  <w:style w:type="paragraph" w:customStyle="1" w:styleId="font43">
    <w:name w:val="font43"/>
    <w:basedOn w:val="af5"/>
    <w:rsid w:val="006B52E0"/>
    <w:pPr>
      <w:spacing w:before="100" w:beforeAutospacing="1" w:after="100" w:afterAutospacing="1"/>
    </w:pPr>
    <w:rPr>
      <w:b/>
      <w:bCs/>
      <w:color w:val="000080"/>
      <w:sz w:val="18"/>
      <w:szCs w:val="18"/>
    </w:rPr>
  </w:style>
  <w:style w:type="paragraph" w:customStyle="1" w:styleId="font44">
    <w:name w:val="font44"/>
    <w:basedOn w:val="af5"/>
    <w:rsid w:val="006B52E0"/>
    <w:pPr>
      <w:spacing w:before="100" w:beforeAutospacing="1" w:after="100" w:afterAutospacing="1"/>
    </w:pPr>
    <w:rPr>
      <w:color w:val="0000FF"/>
      <w:sz w:val="20"/>
      <w:szCs w:val="20"/>
    </w:rPr>
  </w:style>
  <w:style w:type="paragraph" w:customStyle="1" w:styleId="font45">
    <w:name w:val="font45"/>
    <w:basedOn w:val="af5"/>
    <w:rsid w:val="006B52E0"/>
    <w:pPr>
      <w:spacing w:before="100" w:beforeAutospacing="1" w:after="100" w:afterAutospacing="1"/>
    </w:pPr>
    <w:rPr>
      <w:rFonts w:ascii="Tahoma" w:hAnsi="Tahoma" w:cs="Tahoma"/>
      <w:b/>
      <w:bCs/>
      <w:color w:val="000000"/>
      <w:sz w:val="16"/>
      <w:szCs w:val="16"/>
    </w:rPr>
  </w:style>
  <w:style w:type="paragraph" w:customStyle="1" w:styleId="font46">
    <w:name w:val="font46"/>
    <w:basedOn w:val="af5"/>
    <w:rsid w:val="006B52E0"/>
    <w:pPr>
      <w:spacing w:before="100" w:beforeAutospacing="1" w:after="100" w:afterAutospacing="1"/>
    </w:pPr>
    <w:rPr>
      <w:color w:val="808080"/>
      <w:sz w:val="16"/>
      <w:szCs w:val="16"/>
    </w:rPr>
  </w:style>
  <w:style w:type="paragraph" w:customStyle="1" w:styleId="font47">
    <w:name w:val="font47"/>
    <w:basedOn w:val="af5"/>
    <w:rsid w:val="006B52E0"/>
    <w:pPr>
      <w:spacing w:before="100" w:beforeAutospacing="1" w:after="100" w:afterAutospacing="1"/>
    </w:pPr>
    <w:rPr>
      <w:color w:val="000000"/>
      <w:sz w:val="18"/>
      <w:szCs w:val="18"/>
    </w:rPr>
  </w:style>
  <w:style w:type="paragraph" w:customStyle="1" w:styleId="font48">
    <w:name w:val="font48"/>
    <w:basedOn w:val="af5"/>
    <w:rsid w:val="006B52E0"/>
    <w:pPr>
      <w:spacing w:before="100" w:beforeAutospacing="1" w:after="100" w:afterAutospacing="1"/>
    </w:pPr>
    <w:rPr>
      <w:b/>
      <w:bCs/>
      <w:i/>
      <w:iCs/>
      <w:color w:val="808080"/>
      <w:sz w:val="16"/>
      <w:szCs w:val="16"/>
    </w:rPr>
  </w:style>
  <w:style w:type="paragraph" w:customStyle="1" w:styleId="font49">
    <w:name w:val="font49"/>
    <w:basedOn w:val="af5"/>
    <w:rsid w:val="006B52E0"/>
    <w:pPr>
      <w:spacing w:before="100" w:beforeAutospacing="1" w:after="100" w:afterAutospacing="1"/>
    </w:pPr>
    <w:rPr>
      <w:b/>
      <w:bCs/>
      <w:i/>
      <w:iCs/>
      <w:color w:val="808080"/>
      <w:sz w:val="16"/>
      <w:szCs w:val="16"/>
    </w:rPr>
  </w:style>
  <w:style w:type="paragraph" w:customStyle="1" w:styleId="font50">
    <w:name w:val="font50"/>
    <w:basedOn w:val="af5"/>
    <w:rsid w:val="006B52E0"/>
    <w:pPr>
      <w:spacing w:before="100" w:beforeAutospacing="1" w:after="100" w:afterAutospacing="1"/>
    </w:pPr>
    <w:rPr>
      <w:color w:val="0000CC"/>
      <w:sz w:val="14"/>
      <w:szCs w:val="14"/>
    </w:rPr>
  </w:style>
  <w:style w:type="paragraph" w:customStyle="1" w:styleId="font51">
    <w:name w:val="font51"/>
    <w:basedOn w:val="af5"/>
    <w:rsid w:val="006B52E0"/>
    <w:pPr>
      <w:spacing w:before="100" w:beforeAutospacing="1" w:after="100" w:afterAutospacing="1"/>
    </w:pPr>
    <w:rPr>
      <w:color w:val="006600"/>
      <w:sz w:val="20"/>
      <w:szCs w:val="20"/>
    </w:rPr>
  </w:style>
  <w:style w:type="paragraph" w:customStyle="1" w:styleId="font52">
    <w:name w:val="font52"/>
    <w:basedOn w:val="af5"/>
    <w:rsid w:val="006B52E0"/>
    <w:pPr>
      <w:spacing w:before="100" w:beforeAutospacing="1" w:after="100" w:afterAutospacing="1"/>
    </w:pPr>
    <w:rPr>
      <w:rFonts w:ascii="Agency FB" w:hAnsi="Agency FB"/>
      <w:b/>
      <w:bCs/>
      <w:color w:val="000000"/>
      <w:sz w:val="18"/>
      <w:szCs w:val="18"/>
    </w:rPr>
  </w:style>
  <w:style w:type="paragraph" w:customStyle="1" w:styleId="font53">
    <w:name w:val="font53"/>
    <w:basedOn w:val="af5"/>
    <w:rsid w:val="006B52E0"/>
    <w:pPr>
      <w:spacing w:before="100" w:beforeAutospacing="1" w:after="100" w:afterAutospacing="1"/>
    </w:pPr>
    <w:rPr>
      <w:rFonts w:ascii="Agency FB" w:hAnsi="Agency FB"/>
      <w:color w:val="000000"/>
      <w:sz w:val="18"/>
      <w:szCs w:val="18"/>
    </w:rPr>
  </w:style>
  <w:style w:type="paragraph" w:customStyle="1" w:styleId="font54">
    <w:name w:val="font54"/>
    <w:basedOn w:val="af5"/>
    <w:rsid w:val="006B52E0"/>
    <w:pPr>
      <w:spacing w:before="100" w:beforeAutospacing="1" w:after="100" w:afterAutospacing="1"/>
    </w:pPr>
    <w:rPr>
      <w:rFonts w:ascii="Agency FB" w:hAnsi="Agency FB"/>
      <w:color w:val="000000"/>
      <w:sz w:val="18"/>
      <w:szCs w:val="18"/>
    </w:rPr>
  </w:style>
  <w:style w:type="paragraph" w:customStyle="1" w:styleId="font55">
    <w:name w:val="font55"/>
    <w:basedOn w:val="af5"/>
    <w:rsid w:val="006B52E0"/>
    <w:pPr>
      <w:spacing w:before="100" w:beforeAutospacing="1" w:after="100" w:afterAutospacing="1"/>
    </w:pPr>
    <w:rPr>
      <w:i/>
      <w:iCs/>
      <w:color w:val="0000CC"/>
      <w:sz w:val="14"/>
      <w:szCs w:val="14"/>
    </w:rPr>
  </w:style>
  <w:style w:type="paragraph" w:customStyle="1" w:styleId="xl297">
    <w:name w:val="xl297"/>
    <w:basedOn w:val="af5"/>
    <w:rsid w:val="006B52E0"/>
    <w:pPr>
      <w:spacing w:before="100" w:beforeAutospacing="1" w:after="100" w:afterAutospacing="1"/>
      <w:jc w:val="center"/>
      <w:textAlignment w:val="center"/>
    </w:pPr>
    <w:rPr>
      <w:color w:val="C00000"/>
      <w:sz w:val="18"/>
      <w:szCs w:val="18"/>
    </w:rPr>
  </w:style>
  <w:style w:type="paragraph" w:customStyle="1" w:styleId="xl298">
    <w:name w:val="xl298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299">
    <w:name w:val="xl299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300">
    <w:name w:val="xl300"/>
    <w:basedOn w:val="af5"/>
    <w:rsid w:val="006B52E0"/>
    <w:pPr>
      <w:pBdr>
        <w:top w:val="double" w:sz="6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301">
    <w:name w:val="xl301"/>
    <w:basedOn w:val="af5"/>
    <w:rsid w:val="006B52E0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302">
    <w:name w:val="xl302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303">
    <w:name w:val="xl303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304">
    <w:name w:val="xl304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305">
    <w:name w:val="xl305"/>
    <w:basedOn w:val="af5"/>
    <w:rsid w:val="006B52E0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306">
    <w:name w:val="xl306"/>
    <w:basedOn w:val="af5"/>
    <w:rsid w:val="006B52E0"/>
    <w:pPr>
      <w:pBdr>
        <w:top w:val="dotted" w:sz="4" w:space="0" w:color="auto"/>
        <w:left w:val="single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307">
    <w:name w:val="xl307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308">
    <w:name w:val="xl308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309">
    <w:name w:val="xl309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0">
    <w:name w:val="xl310"/>
    <w:basedOn w:val="af5"/>
    <w:rsid w:val="006B52E0"/>
    <w:pPr>
      <w:pBdr>
        <w:top w:val="double" w:sz="6" w:space="0" w:color="auto"/>
        <w:bottom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1">
    <w:name w:val="xl311"/>
    <w:basedOn w:val="af5"/>
    <w:rsid w:val="006B52E0"/>
    <w:pPr>
      <w:pBdr>
        <w:top w:val="double" w:sz="6" w:space="0" w:color="auto"/>
        <w:left w:val="single" w:sz="8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2">
    <w:name w:val="xl312"/>
    <w:basedOn w:val="af5"/>
    <w:rsid w:val="006B52E0"/>
    <w:pPr>
      <w:pBdr>
        <w:top w:val="double" w:sz="6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3">
    <w:name w:val="xl313"/>
    <w:basedOn w:val="af5"/>
    <w:rsid w:val="006B52E0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4">
    <w:name w:val="xl314"/>
    <w:basedOn w:val="af5"/>
    <w:rsid w:val="006B52E0"/>
    <w:pPr>
      <w:pBdr>
        <w:top w:val="dotted" w:sz="4" w:space="0" w:color="auto"/>
        <w:left w:val="single" w:sz="8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5">
    <w:name w:val="xl315"/>
    <w:basedOn w:val="af5"/>
    <w:rsid w:val="006B52E0"/>
    <w:pPr>
      <w:pBdr>
        <w:top w:val="dotted" w:sz="4" w:space="0" w:color="auto"/>
        <w:left w:val="single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6">
    <w:name w:val="xl316"/>
    <w:basedOn w:val="af5"/>
    <w:rsid w:val="006B52E0"/>
    <w:pPr>
      <w:pBdr>
        <w:top w:val="dotted" w:sz="4" w:space="0" w:color="auto"/>
        <w:left w:val="dotted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7">
    <w:name w:val="xl317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8">
    <w:name w:val="xl318"/>
    <w:basedOn w:val="af5"/>
    <w:rsid w:val="006B52E0"/>
    <w:pPr>
      <w:pBdr>
        <w:top w:val="double" w:sz="6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19">
    <w:name w:val="xl319"/>
    <w:basedOn w:val="af5"/>
    <w:rsid w:val="006B52E0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20">
    <w:name w:val="xl320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321">
    <w:name w:val="xl321"/>
    <w:basedOn w:val="af5"/>
    <w:rsid w:val="006B52E0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8"/>
      <w:szCs w:val="18"/>
    </w:rPr>
  </w:style>
  <w:style w:type="paragraph" w:customStyle="1" w:styleId="xl322">
    <w:name w:val="xl322"/>
    <w:basedOn w:val="af5"/>
    <w:rsid w:val="006B52E0"/>
    <w:pPr>
      <w:pBdr>
        <w:top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323">
    <w:name w:val="xl323"/>
    <w:basedOn w:val="af5"/>
    <w:rsid w:val="006B52E0"/>
    <w:pPr>
      <w:pBdr>
        <w:top w:val="single" w:sz="4" w:space="0" w:color="auto"/>
        <w:left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324">
    <w:name w:val="xl324"/>
    <w:basedOn w:val="af5"/>
    <w:rsid w:val="006B52E0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325">
    <w:name w:val="xl325"/>
    <w:basedOn w:val="af5"/>
    <w:rsid w:val="006B52E0"/>
    <w:pPr>
      <w:pBdr>
        <w:top w:val="single" w:sz="4" w:space="0" w:color="auto"/>
        <w:left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326">
    <w:name w:val="xl326"/>
    <w:basedOn w:val="af5"/>
    <w:rsid w:val="006B52E0"/>
    <w:pPr>
      <w:pBdr>
        <w:top w:val="single" w:sz="4" w:space="0" w:color="auto"/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327">
    <w:name w:val="xl327"/>
    <w:basedOn w:val="af5"/>
    <w:rsid w:val="006B52E0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328">
    <w:name w:val="xl328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00000"/>
      <w:sz w:val="20"/>
      <w:szCs w:val="20"/>
    </w:rPr>
  </w:style>
  <w:style w:type="paragraph" w:customStyle="1" w:styleId="xl329">
    <w:name w:val="xl329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00000"/>
      <w:sz w:val="20"/>
      <w:szCs w:val="20"/>
    </w:rPr>
  </w:style>
  <w:style w:type="paragraph" w:customStyle="1" w:styleId="xl330">
    <w:name w:val="xl330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331">
    <w:name w:val="xl331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332">
    <w:name w:val="xl332"/>
    <w:basedOn w:val="af5"/>
    <w:rsid w:val="006B52E0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00000"/>
      <w:sz w:val="20"/>
      <w:szCs w:val="20"/>
    </w:rPr>
  </w:style>
  <w:style w:type="paragraph" w:customStyle="1" w:styleId="xl333">
    <w:name w:val="xl333"/>
    <w:basedOn w:val="af5"/>
    <w:rsid w:val="006B52E0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334">
    <w:name w:val="xl334"/>
    <w:basedOn w:val="af5"/>
    <w:rsid w:val="006B52E0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335">
    <w:name w:val="xl335"/>
    <w:basedOn w:val="af5"/>
    <w:rsid w:val="006B52E0"/>
    <w:pPr>
      <w:pBdr>
        <w:top w:val="dotted" w:sz="4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336">
    <w:name w:val="xl336"/>
    <w:basedOn w:val="af5"/>
    <w:rsid w:val="006B52E0"/>
    <w:pPr>
      <w:pBdr>
        <w:top w:val="dotted" w:sz="4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337">
    <w:name w:val="xl337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338">
    <w:name w:val="xl338"/>
    <w:basedOn w:val="af5"/>
    <w:rsid w:val="006B52E0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339">
    <w:name w:val="xl339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340">
    <w:name w:val="xl340"/>
    <w:basedOn w:val="af5"/>
    <w:rsid w:val="006B52E0"/>
    <w:pP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341">
    <w:name w:val="xl341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2">
    <w:name w:val="xl342"/>
    <w:basedOn w:val="af5"/>
    <w:rsid w:val="006B52E0"/>
    <w:pPr>
      <w:pBdr>
        <w:top w:val="double" w:sz="6" w:space="0" w:color="auto"/>
        <w:left w:val="dotted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3">
    <w:name w:val="xl343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4">
    <w:name w:val="xl344"/>
    <w:basedOn w:val="af5"/>
    <w:rsid w:val="006B52E0"/>
    <w:pPr>
      <w:pBdr>
        <w:top w:val="double" w:sz="6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5">
    <w:name w:val="xl345"/>
    <w:basedOn w:val="af5"/>
    <w:rsid w:val="006B52E0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6">
    <w:name w:val="xl346"/>
    <w:basedOn w:val="af5"/>
    <w:rsid w:val="006B52E0"/>
    <w:pPr>
      <w:pBdr>
        <w:top w:val="dotted" w:sz="4" w:space="0" w:color="auto"/>
        <w:left w:val="single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7">
    <w:name w:val="xl347"/>
    <w:basedOn w:val="af5"/>
    <w:rsid w:val="006B52E0"/>
    <w:pPr>
      <w:pBdr>
        <w:top w:val="dotted" w:sz="4" w:space="0" w:color="auto"/>
        <w:left w:val="dotted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8">
    <w:name w:val="xl348"/>
    <w:basedOn w:val="af5"/>
    <w:rsid w:val="006B52E0"/>
    <w:pPr>
      <w:pBdr>
        <w:top w:val="dotted" w:sz="4" w:space="0" w:color="auto"/>
        <w:left w:val="single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49">
    <w:name w:val="xl349"/>
    <w:basedOn w:val="af5"/>
    <w:rsid w:val="006B52E0"/>
    <w:pPr>
      <w:pBdr>
        <w:top w:val="dotted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0">
    <w:name w:val="xl350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1">
    <w:name w:val="xl351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2">
    <w:name w:val="xl352"/>
    <w:basedOn w:val="af5"/>
    <w:rsid w:val="006B52E0"/>
    <w:pPr>
      <w:pBdr>
        <w:top w:val="dotted" w:sz="4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3">
    <w:name w:val="xl353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4">
    <w:name w:val="xl354"/>
    <w:basedOn w:val="af5"/>
    <w:rsid w:val="006B52E0"/>
    <w:pPr>
      <w:pBdr>
        <w:top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5">
    <w:name w:val="xl355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6">
    <w:name w:val="xl356"/>
    <w:basedOn w:val="af5"/>
    <w:rsid w:val="006B52E0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7">
    <w:name w:val="xl357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8">
    <w:name w:val="xl358"/>
    <w:basedOn w:val="af5"/>
    <w:rsid w:val="006B52E0"/>
    <w:pPr>
      <w:pBdr>
        <w:top w:val="double" w:sz="6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59">
    <w:name w:val="xl359"/>
    <w:basedOn w:val="af5"/>
    <w:rsid w:val="006B52E0"/>
    <w:pP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360">
    <w:name w:val="xl360"/>
    <w:basedOn w:val="af5"/>
    <w:rsid w:val="006B52E0"/>
    <w:pPr>
      <w:pBdr>
        <w:top w:val="double" w:sz="6" w:space="0" w:color="auto"/>
        <w:left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61">
    <w:name w:val="xl361"/>
    <w:basedOn w:val="af5"/>
    <w:rsid w:val="006B52E0"/>
    <w:pPr>
      <w:pBdr>
        <w:top w:val="double" w:sz="6" w:space="0" w:color="auto"/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62">
    <w:name w:val="xl362"/>
    <w:basedOn w:val="af5"/>
    <w:rsid w:val="006B52E0"/>
    <w:pPr>
      <w:pBdr>
        <w:top w:val="double" w:sz="6" w:space="0" w:color="auto"/>
        <w:left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63">
    <w:name w:val="xl363"/>
    <w:basedOn w:val="af5"/>
    <w:rsid w:val="006B52E0"/>
    <w:pPr>
      <w:pBdr>
        <w:top w:val="double" w:sz="6" w:space="0" w:color="auto"/>
        <w:left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64">
    <w:name w:val="xl364"/>
    <w:basedOn w:val="af5"/>
    <w:rsid w:val="006B52E0"/>
    <w:pPr>
      <w:pBdr>
        <w:top w:val="double" w:sz="6" w:space="0" w:color="auto"/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65">
    <w:name w:val="xl365"/>
    <w:basedOn w:val="af5"/>
    <w:rsid w:val="006B52E0"/>
    <w:pPr>
      <w:pBdr>
        <w:top w:val="double" w:sz="6" w:space="0" w:color="auto"/>
        <w:left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66">
    <w:name w:val="xl366"/>
    <w:basedOn w:val="af5"/>
    <w:rsid w:val="006B52E0"/>
    <w:pPr>
      <w:pBdr>
        <w:top w:val="double" w:sz="6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367">
    <w:name w:val="xl367"/>
    <w:basedOn w:val="af5"/>
    <w:rsid w:val="006B52E0"/>
    <w:pPr>
      <w:pBdr>
        <w:top w:val="double" w:sz="6" w:space="0" w:color="auto"/>
        <w:left w:val="single" w:sz="8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368">
    <w:name w:val="xl368"/>
    <w:basedOn w:val="af5"/>
    <w:rsid w:val="006B52E0"/>
    <w:pPr>
      <w:pBdr>
        <w:top w:val="double" w:sz="6" w:space="0" w:color="auto"/>
        <w:left w:val="single" w:sz="8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369">
    <w:name w:val="xl369"/>
    <w:basedOn w:val="af5"/>
    <w:rsid w:val="006B52E0"/>
    <w:pPr>
      <w:pBdr>
        <w:top w:val="double" w:sz="6" w:space="0" w:color="auto"/>
        <w:left w:val="single" w:sz="8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370">
    <w:name w:val="xl370"/>
    <w:basedOn w:val="af5"/>
    <w:rsid w:val="006B52E0"/>
    <w:pPr>
      <w:pBdr>
        <w:top w:val="double" w:sz="6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371">
    <w:name w:val="xl371"/>
    <w:basedOn w:val="af5"/>
    <w:rsid w:val="006B52E0"/>
    <w:pPr>
      <w:pBdr>
        <w:top w:val="double" w:sz="6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8"/>
      <w:szCs w:val="18"/>
    </w:rPr>
  </w:style>
  <w:style w:type="paragraph" w:customStyle="1" w:styleId="xl372">
    <w:name w:val="xl372"/>
    <w:basedOn w:val="af5"/>
    <w:rsid w:val="006B52E0"/>
    <w:pPr>
      <w:pBdr>
        <w:top w:val="double" w:sz="6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373">
    <w:name w:val="xl373"/>
    <w:basedOn w:val="af5"/>
    <w:rsid w:val="006B52E0"/>
    <w:pPr>
      <w:pBdr>
        <w:top w:val="double" w:sz="6" w:space="0" w:color="auto"/>
        <w:left w:val="single" w:sz="8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C00000"/>
      <w:sz w:val="18"/>
      <w:szCs w:val="18"/>
    </w:rPr>
  </w:style>
  <w:style w:type="paragraph" w:customStyle="1" w:styleId="xl374">
    <w:name w:val="xl374"/>
    <w:basedOn w:val="af5"/>
    <w:rsid w:val="006B52E0"/>
    <w:pPr>
      <w:pBdr>
        <w:top w:val="double" w:sz="6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375">
    <w:name w:val="xl375"/>
    <w:basedOn w:val="af5"/>
    <w:rsid w:val="006B52E0"/>
    <w:pPr>
      <w:pBdr>
        <w:top w:val="double" w:sz="6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8"/>
      <w:szCs w:val="18"/>
    </w:rPr>
  </w:style>
  <w:style w:type="paragraph" w:customStyle="1" w:styleId="xl376">
    <w:name w:val="xl376"/>
    <w:basedOn w:val="af5"/>
    <w:rsid w:val="006B52E0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sz w:val="36"/>
      <w:szCs w:val="36"/>
    </w:rPr>
  </w:style>
  <w:style w:type="paragraph" w:customStyle="1" w:styleId="xl377">
    <w:name w:val="xl377"/>
    <w:basedOn w:val="af5"/>
    <w:rsid w:val="006B52E0"/>
    <w:pPr>
      <w:pBdr>
        <w:top w:val="double" w:sz="6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78">
    <w:name w:val="xl378"/>
    <w:basedOn w:val="af5"/>
    <w:rsid w:val="006B52E0"/>
    <w:pPr>
      <w:pBdr>
        <w:top w:val="double" w:sz="6" w:space="0" w:color="auto"/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79">
    <w:name w:val="xl379"/>
    <w:basedOn w:val="af5"/>
    <w:rsid w:val="006B52E0"/>
    <w:pPr>
      <w:pBdr>
        <w:top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0">
    <w:name w:val="xl380"/>
    <w:basedOn w:val="af5"/>
    <w:rsid w:val="006B52E0"/>
    <w:pPr>
      <w:pBdr>
        <w:top w:val="double" w:sz="6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1">
    <w:name w:val="xl381"/>
    <w:basedOn w:val="af5"/>
    <w:rsid w:val="006B52E0"/>
    <w:pPr>
      <w:pBdr>
        <w:top w:val="double" w:sz="6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2">
    <w:name w:val="xl382"/>
    <w:basedOn w:val="af5"/>
    <w:rsid w:val="006B52E0"/>
    <w:pPr>
      <w:pBdr>
        <w:top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3">
    <w:name w:val="xl383"/>
    <w:basedOn w:val="af5"/>
    <w:rsid w:val="006B52E0"/>
    <w:pPr>
      <w:pBdr>
        <w:top w:val="double" w:sz="6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4">
    <w:name w:val="xl384"/>
    <w:basedOn w:val="af5"/>
    <w:rsid w:val="006B52E0"/>
    <w:pPr>
      <w:pBdr>
        <w:top w:val="double" w:sz="6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5">
    <w:name w:val="xl385"/>
    <w:basedOn w:val="af5"/>
    <w:rsid w:val="006B52E0"/>
    <w:pPr>
      <w:pBdr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6">
    <w:name w:val="xl386"/>
    <w:basedOn w:val="af5"/>
    <w:rsid w:val="006B52E0"/>
    <w:pPr>
      <w:pBdr>
        <w:top w:val="double" w:sz="6" w:space="0" w:color="auto"/>
        <w:bottom w:val="double" w:sz="6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7">
    <w:name w:val="xl387"/>
    <w:basedOn w:val="af5"/>
    <w:rsid w:val="006B52E0"/>
    <w:pPr>
      <w:pBdr>
        <w:top w:val="double" w:sz="6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8">
    <w:name w:val="xl388"/>
    <w:basedOn w:val="af5"/>
    <w:rsid w:val="006B52E0"/>
    <w:pPr>
      <w:pBdr>
        <w:top w:val="dotted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89">
    <w:name w:val="xl389"/>
    <w:basedOn w:val="af5"/>
    <w:rsid w:val="006B52E0"/>
    <w:pPr>
      <w:pBdr>
        <w:top w:val="dotted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0">
    <w:name w:val="xl390"/>
    <w:basedOn w:val="af5"/>
    <w:rsid w:val="006B52E0"/>
    <w:pPr>
      <w:pBdr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1">
    <w:name w:val="xl391"/>
    <w:basedOn w:val="af5"/>
    <w:rsid w:val="006B52E0"/>
    <w:pPr>
      <w:pBdr>
        <w:top w:val="double" w:sz="6" w:space="0" w:color="auto"/>
        <w:left w:val="dotted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2">
    <w:name w:val="xl392"/>
    <w:basedOn w:val="af5"/>
    <w:rsid w:val="006B52E0"/>
    <w:pPr>
      <w:pBdr>
        <w:top w:val="double" w:sz="6" w:space="0" w:color="auto"/>
        <w:left w:val="dotted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3">
    <w:name w:val="xl393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dotted" w:sz="4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sz w:val="36"/>
      <w:szCs w:val="36"/>
    </w:rPr>
  </w:style>
  <w:style w:type="paragraph" w:customStyle="1" w:styleId="xl394">
    <w:name w:val="xl394"/>
    <w:basedOn w:val="af5"/>
    <w:rsid w:val="006B52E0"/>
    <w:pPr>
      <w:pBdr>
        <w:top w:val="double" w:sz="6" w:space="0" w:color="auto"/>
        <w:left w:val="dotted" w:sz="4" w:space="0" w:color="auto"/>
        <w:bottom w:val="double" w:sz="6" w:space="0" w:color="auto"/>
        <w:right w:val="dotted" w:sz="4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sz w:val="36"/>
      <w:szCs w:val="36"/>
    </w:rPr>
  </w:style>
  <w:style w:type="paragraph" w:customStyle="1" w:styleId="xl395">
    <w:name w:val="xl395"/>
    <w:basedOn w:val="af5"/>
    <w:rsid w:val="006B52E0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sz w:val="36"/>
      <w:szCs w:val="36"/>
    </w:rPr>
  </w:style>
  <w:style w:type="paragraph" w:customStyle="1" w:styleId="xl396">
    <w:name w:val="xl396"/>
    <w:basedOn w:val="af5"/>
    <w:rsid w:val="006B52E0"/>
    <w:pPr>
      <w:pBdr>
        <w:top w:val="double" w:sz="6" w:space="0" w:color="auto"/>
        <w:left w:val="dotted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7">
    <w:name w:val="xl397"/>
    <w:basedOn w:val="af5"/>
    <w:rsid w:val="006B52E0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8">
    <w:name w:val="xl398"/>
    <w:basedOn w:val="af5"/>
    <w:rsid w:val="006B52E0"/>
    <w:pPr>
      <w:pBdr>
        <w:top w:val="double" w:sz="6" w:space="0" w:color="auto"/>
        <w:left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399">
    <w:name w:val="xl399"/>
    <w:basedOn w:val="af5"/>
    <w:rsid w:val="006B52E0"/>
    <w:pPr>
      <w:pBdr>
        <w:top w:val="double" w:sz="6" w:space="0" w:color="auto"/>
        <w:left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0">
    <w:name w:val="xl400"/>
    <w:basedOn w:val="af5"/>
    <w:rsid w:val="006B52E0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1">
    <w:name w:val="xl401"/>
    <w:basedOn w:val="af5"/>
    <w:rsid w:val="006B52E0"/>
    <w:pPr>
      <w:pBdr>
        <w:top w:val="double" w:sz="6" w:space="0" w:color="auto"/>
        <w:left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2">
    <w:name w:val="xl402"/>
    <w:basedOn w:val="af5"/>
    <w:rsid w:val="006B52E0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3">
    <w:name w:val="xl403"/>
    <w:basedOn w:val="af5"/>
    <w:rsid w:val="006B52E0"/>
    <w:pPr>
      <w:pBdr>
        <w:top w:val="double" w:sz="6" w:space="0" w:color="auto"/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04">
    <w:name w:val="xl404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5">
    <w:name w:val="xl405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6">
    <w:name w:val="xl406"/>
    <w:basedOn w:val="af5"/>
    <w:rsid w:val="006B52E0"/>
    <w:pPr>
      <w:pBdr>
        <w:top w:val="double" w:sz="6" w:space="0" w:color="auto"/>
        <w:left w:val="dotted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7">
    <w:name w:val="xl407"/>
    <w:basedOn w:val="af5"/>
    <w:rsid w:val="006B52E0"/>
    <w:pPr>
      <w:pBdr>
        <w:top w:val="dotted" w:sz="4" w:space="0" w:color="auto"/>
        <w:left w:val="dotted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8">
    <w:name w:val="xl408"/>
    <w:basedOn w:val="af5"/>
    <w:rsid w:val="006B52E0"/>
    <w:pPr>
      <w:pBdr>
        <w:top w:val="double" w:sz="6" w:space="0" w:color="auto"/>
        <w:left w:val="dotted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09">
    <w:name w:val="xl409"/>
    <w:basedOn w:val="af5"/>
    <w:rsid w:val="006B52E0"/>
    <w:pPr>
      <w:pBdr>
        <w:top w:val="dotted" w:sz="4" w:space="0" w:color="auto"/>
        <w:left w:val="dotted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10">
    <w:name w:val="xl410"/>
    <w:basedOn w:val="af5"/>
    <w:rsid w:val="006B52E0"/>
    <w:pPr>
      <w:pBdr>
        <w:top w:val="double" w:sz="6" w:space="0" w:color="auto"/>
        <w:left w:val="dotted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11">
    <w:name w:val="xl411"/>
    <w:basedOn w:val="af5"/>
    <w:rsid w:val="006B52E0"/>
    <w:pPr>
      <w:pBdr>
        <w:top w:val="dotted" w:sz="4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12">
    <w:name w:val="xl412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413">
    <w:name w:val="xl413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FF"/>
      <w:sz w:val="20"/>
      <w:szCs w:val="20"/>
    </w:rPr>
  </w:style>
  <w:style w:type="paragraph" w:customStyle="1" w:styleId="xl414">
    <w:name w:val="xl414"/>
    <w:basedOn w:val="af5"/>
    <w:rsid w:val="006B52E0"/>
    <w:pPr>
      <w:pBdr>
        <w:top w:val="double" w:sz="6" w:space="0" w:color="auto"/>
        <w:left w:val="single" w:sz="8" w:space="0" w:color="auto"/>
        <w:bottom w:val="dotted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415">
    <w:name w:val="xl415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16">
    <w:name w:val="xl416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417">
    <w:name w:val="xl417"/>
    <w:basedOn w:val="af5"/>
    <w:rsid w:val="006B52E0"/>
    <w:pPr>
      <w:pBdr>
        <w:top w:val="double" w:sz="6" w:space="0" w:color="auto"/>
        <w:left w:val="dotted" w:sz="4" w:space="0" w:color="auto"/>
        <w:bottom w:val="dotted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418">
    <w:name w:val="xl418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dotted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19">
    <w:name w:val="xl419"/>
    <w:basedOn w:val="af5"/>
    <w:rsid w:val="006B52E0"/>
    <w:pPr>
      <w:pBdr>
        <w:top w:val="double" w:sz="6" w:space="0" w:color="auto"/>
        <w:bottom w:val="dotted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20">
    <w:name w:val="xl420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20"/>
      <w:szCs w:val="20"/>
    </w:rPr>
  </w:style>
  <w:style w:type="paragraph" w:customStyle="1" w:styleId="xl421">
    <w:name w:val="xl421"/>
    <w:basedOn w:val="af5"/>
    <w:rsid w:val="006B52E0"/>
    <w:pPr>
      <w:pBdr>
        <w:top w:val="dotted" w:sz="4" w:space="0" w:color="auto"/>
        <w:left w:val="single" w:sz="8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422">
    <w:name w:val="xl422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23">
    <w:name w:val="xl423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424">
    <w:name w:val="xl424"/>
    <w:basedOn w:val="af5"/>
    <w:rsid w:val="006B52E0"/>
    <w:pPr>
      <w:pBdr>
        <w:top w:val="dotted" w:sz="4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425">
    <w:name w:val="xl425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26">
    <w:name w:val="xl426"/>
    <w:basedOn w:val="af5"/>
    <w:rsid w:val="006B52E0"/>
    <w:pPr>
      <w:pBdr>
        <w:top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27">
    <w:name w:val="xl427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C00000"/>
      <w:sz w:val="20"/>
      <w:szCs w:val="20"/>
    </w:rPr>
  </w:style>
  <w:style w:type="paragraph" w:customStyle="1" w:styleId="xl428">
    <w:name w:val="xl428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429">
    <w:name w:val="xl429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430">
    <w:name w:val="xl430"/>
    <w:basedOn w:val="af5"/>
    <w:rsid w:val="006B52E0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color w:val="C00000"/>
      <w:sz w:val="36"/>
      <w:szCs w:val="36"/>
    </w:rPr>
  </w:style>
  <w:style w:type="paragraph" w:customStyle="1" w:styleId="xl431">
    <w:name w:val="xl431"/>
    <w:basedOn w:val="af5"/>
    <w:rsid w:val="006B52E0"/>
    <w:pPr>
      <w:pBdr>
        <w:top w:val="double" w:sz="6" w:space="0" w:color="auto"/>
        <w:bottom w:val="double" w:sz="6" w:space="0" w:color="auto"/>
        <w:right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C00000"/>
      <w:sz w:val="36"/>
      <w:szCs w:val="36"/>
    </w:rPr>
  </w:style>
  <w:style w:type="paragraph" w:customStyle="1" w:styleId="xl432">
    <w:name w:val="xl432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433">
    <w:name w:val="xl433"/>
    <w:basedOn w:val="af5"/>
    <w:rsid w:val="006B52E0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00000"/>
      <w:sz w:val="20"/>
      <w:szCs w:val="20"/>
    </w:rPr>
  </w:style>
  <w:style w:type="paragraph" w:customStyle="1" w:styleId="xl434">
    <w:name w:val="xl434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35">
    <w:name w:val="xl435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36">
    <w:name w:val="xl436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37">
    <w:name w:val="xl437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38">
    <w:name w:val="xl438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39">
    <w:name w:val="xl439"/>
    <w:basedOn w:val="af5"/>
    <w:rsid w:val="006B52E0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36"/>
      <w:szCs w:val="36"/>
    </w:rPr>
  </w:style>
  <w:style w:type="paragraph" w:customStyle="1" w:styleId="xl440">
    <w:name w:val="xl440"/>
    <w:basedOn w:val="af5"/>
    <w:rsid w:val="006B52E0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36"/>
      <w:szCs w:val="36"/>
    </w:rPr>
  </w:style>
  <w:style w:type="paragraph" w:customStyle="1" w:styleId="xl441">
    <w:name w:val="xl441"/>
    <w:basedOn w:val="af5"/>
    <w:rsid w:val="006B52E0"/>
    <w:pPr>
      <w:pBdr>
        <w:top w:val="double" w:sz="6" w:space="0" w:color="auto"/>
        <w:bottom w:val="double" w:sz="6" w:space="0" w:color="auto"/>
        <w:right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36"/>
      <w:szCs w:val="36"/>
    </w:rPr>
  </w:style>
  <w:style w:type="paragraph" w:customStyle="1" w:styleId="xl442">
    <w:name w:val="xl442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43">
    <w:name w:val="xl443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44">
    <w:name w:val="xl444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45">
    <w:name w:val="xl445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46">
    <w:name w:val="xl446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47">
    <w:name w:val="xl447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48">
    <w:name w:val="xl448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49">
    <w:name w:val="xl449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50">
    <w:name w:val="xl450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51">
    <w:name w:val="xl451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52">
    <w:name w:val="xl452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53">
    <w:name w:val="xl453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color w:val="006600"/>
      <w:sz w:val="10"/>
      <w:szCs w:val="10"/>
    </w:rPr>
  </w:style>
  <w:style w:type="paragraph" w:customStyle="1" w:styleId="xl454">
    <w:name w:val="xl454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0"/>
      <w:szCs w:val="10"/>
    </w:rPr>
  </w:style>
  <w:style w:type="paragraph" w:customStyle="1" w:styleId="xl455">
    <w:name w:val="xl455"/>
    <w:basedOn w:val="af5"/>
    <w:rsid w:val="006B52E0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56">
    <w:name w:val="xl456"/>
    <w:basedOn w:val="af5"/>
    <w:rsid w:val="006B52E0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57">
    <w:name w:val="xl457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58">
    <w:name w:val="xl458"/>
    <w:basedOn w:val="af5"/>
    <w:rsid w:val="006B52E0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59">
    <w:name w:val="xl459"/>
    <w:basedOn w:val="af5"/>
    <w:rsid w:val="006B52E0"/>
    <w:pPr>
      <w:pBdr>
        <w:top w:val="dotted" w:sz="4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460">
    <w:name w:val="xl460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461">
    <w:name w:val="xl461"/>
    <w:basedOn w:val="af5"/>
    <w:rsid w:val="006B52E0"/>
    <w:pPr>
      <w:pBdr>
        <w:top w:val="dotted" w:sz="4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462">
    <w:name w:val="xl462"/>
    <w:basedOn w:val="af5"/>
    <w:rsid w:val="006B52E0"/>
    <w:pP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463">
    <w:name w:val="xl463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464">
    <w:name w:val="xl464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65">
    <w:name w:val="xl465"/>
    <w:basedOn w:val="af5"/>
    <w:rsid w:val="006B52E0"/>
    <w:pPr>
      <w:pBdr>
        <w:top w:val="double" w:sz="6" w:space="0" w:color="auto"/>
        <w:left w:val="dotted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66">
    <w:name w:val="xl466"/>
    <w:basedOn w:val="af5"/>
    <w:rsid w:val="006B52E0"/>
    <w:pPr>
      <w:pBdr>
        <w:top w:val="double" w:sz="6" w:space="0" w:color="auto"/>
        <w:left w:val="dotted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67">
    <w:name w:val="xl467"/>
    <w:basedOn w:val="af5"/>
    <w:rsid w:val="006B52E0"/>
    <w:pPr>
      <w:pBdr>
        <w:top w:val="double" w:sz="6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68">
    <w:name w:val="xl468"/>
    <w:basedOn w:val="af5"/>
    <w:rsid w:val="006B52E0"/>
    <w:pPr>
      <w:pBdr>
        <w:top w:val="double" w:sz="6" w:space="0" w:color="auto"/>
        <w:left w:val="dotted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69">
    <w:name w:val="xl469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470">
    <w:name w:val="xl470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71">
    <w:name w:val="xl471"/>
    <w:basedOn w:val="af5"/>
    <w:rsid w:val="006B52E0"/>
    <w:pPr>
      <w:pBdr>
        <w:top w:val="dotted" w:sz="4" w:space="0" w:color="auto"/>
        <w:left w:val="dotted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72">
    <w:name w:val="xl472"/>
    <w:basedOn w:val="af5"/>
    <w:rsid w:val="006B52E0"/>
    <w:pPr>
      <w:pBdr>
        <w:top w:val="dotted" w:sz="4" w:space="0" w:color="auto"/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73">
    <w:name w:val="xl473"/>
    <w:basedOn w:val="af5"/>
    <w:rsid w:val="006B52E0"/>
    <w:pPr>
      <w:pBdr>
        <w:top w:val="dotted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74">
    <w:name w:val="xl474"/>
    <w:basedOn w:val="af5"/>
    <w:rsid w:val="006B52E0"/>
    <w:pPr>
      <w:pBdr>
        <w:top w:val="dotted" w:sz="4" w:space="0" w:color="auto"/>
        <w:left w:val="dotted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475">
    <w:name w:val="xl475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476">
    <w:name w:val="xl476"/>
    <w:basedOn w:val="af5"/>
    <w:rsid w:val="006B52E0"/>
    <w:pPr>
      <w:pBdr>
        <w:top w:val="double" w:sz="6" w:space="0" w:color="auto"/>
        <w:left w:val="single" w:sz="8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77">
    <w:name w:val="xl477"/>
    <w:basedOn w:val="af5"/>
    <w:rsid w:val="006B52E0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78">
    <w:name w:val="xl478"/>
    <w:basedOn w:val="af5"/>
    <w:rsid w:val="006B52E0"/>
    <w:pPr>
      <w:pBdr>
        <w:top w:val="double" w:sz="6" w:space="0" w:color="auto"/>
        <w:lef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79">
    <w:name w:val="xl479"/>
    <w:basedOn w:val="af5"/>
    <w:rsid w:val="006B52E0"/>
    <w:pPr>
      <w:pBdr>
        <w:top w:val="double" w:sz="6" w:space="0" w:color="auto"/>
        <w:left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80">
    <w:name w:val="xl480"/>
    <w:basedOn w:val="af5"/>
    <w:rsid w:val="006B52E0"/>
    <w:pPr>
      <w:pBdr>
        <w:top w:val="double" w:sz="6" w:space="0" w:color="auto"/>
        <w:left w:val="single" w:sz="4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81">
    <w:name w:val="xl481"/>
    <w:basedOn w:val="af5"/>
    <w:rsid w:val="006B52E0"/>
    <w:pPr>
      <w:pBdr>
        <w:top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82">
    <w:name w:val="xl482"/>
    <w:basedOn w:val="af5"/>
    <w:rsid w:val="006B52E0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CC3300"/>
      <w:sz w:val="20"/>
      <w:szCs w:val="20"/>
    </w:rPr>
  </w:style>
  <w:style w:type="paragraph" w:customStyle="1" w:styleId="xl483">
    <w:name w:val="xl483"/>
    <w:basedOn w:val="af5"/>
    <w:rsid w:val="006B52E0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C00000"/>
      <w:sz w:val="20"/>
      <w:szCs w:val="20"/>
    </w:rPr>
  </w:style>
  <w:style w:type="paragraph" w:customStyle="1" w:styleId="xl484">
    <w:name w:val="xl484"/>
    <w:basedOn w:val="af5"/>
    <w:rsid w:val="006B52E0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485">
    <w:name w:val="xl485"/>
    <w:basedOn w:val="af5"/>
    <w:rsid w:val="006B52E0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486">
    <w:name w:val="xl486"/>
    <w:basedOn w:val="af5"/>
    <w:rsid w:val="006B52E0"/>
    <w:pPr>
      <w:pBdr>
        <w:top w:val="double" w:sz="6" w:space="0" w:color="auto"/>
        <w:left w:val="single" w:sz="8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87">
    <w:name w:val="xl487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488">
    <w:name w:val="xl488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489">
    <w:name w:val="xl489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490">
    <w:name w:val="xl490"/>
    <w:basedOn w:val="af5"/>
    <w:rsid w:val="006B52E0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491">
    <w:name w:val="xl491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492">
    <w:name w:val="xl492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493">
    <w:name w:val="xl493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CC"/>
      <w:sz w:val="14"/>
      <w:szCs w:val="14"/>
    </w:rPr>
  </w:style>
  <w:style w:type="paragraph" w:customStyle="1" w:styleId="xl494">
    <w:name w:val="xl494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CC"/>
      <w:sz w:val="14"/>
      <w:szCs w:val="14"/>
    </w:rPr>
  </w:style>
  <w:style w:type="paragraph" w:customStyle="1" w:styleId="xl495">
    <w:name w:val="xl495"/>
    <w:basedOn w:val="af5"/>
    <w:rsid w:val="006B52E0"/>
    <w:pP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496">
    <w:name w:val="xl496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497">
    <w:name w:val="xl497"/>
    <w:basedOn w:val="af5"/>
    <w:rsid w:val="006B52E0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498">
    <w:name w:val="xl498"/>
    <w:basedOn w:val="af5"/>
    <w:rsid w:val="006B52E0"/>
    <w:pPr>
      <w:pBdr>
        <w:top w:val="single" w:sz="4" w:space="0" w:color="auto"/>
        <w:left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499">
    <w:name w:val="xl499"/>
    <w:basedOn w:val="af5"/>
    <w:rsid w:val="006B52E0"/>
    <w:pPr>
      <w:pBdr>
        <w:top w:val="single" w:sz="4" w:space="0" w:color="auto"/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0">
    <w:name w:val="xl500"/>
    <w:basedOn w:val="af5"/>
    <w:rsid w:val="006B52E0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1">
    <w:name w:val="xl501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2">
    <w:name w:val="xl502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3">
    <w:name w:val="xl503"/>
    <w:basedOn w:val="af5"/>
    <w:rsid w:val="006B52E0"/>
    <w:pPr>
      <w:pBdr>
        <w:top w:val="double" w:sz="6" w:space="0" w:color="auto"/>
        <w:left w:val="dotted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4">
    <w:name w:val="xl504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5">
    <w:name w:val="xl505"/>
    <w:basedOn w:val="af5"/>
    <w:rsid w:val="006B52E0"/>
    <w:pPr>
      <w:pBdr>
        <w:top w:val="double" w:sz="6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6">
    <w:name w:val="xl506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07">
    <w:name w:val="xl507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08">
    <w:name w:val="xl508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09">
    <w:name w:val="xl509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10">
    <w:name w:val="xl510"/>
    <w:basedOn w:val="af5"/>
    <w:rsid w:val="006B52E0"/>
    <w:pPr>
      <w:pBdr>
        <w:top w:val="double" w:sz="6" w:space="0" w:color="auto"/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11">
    <w:name w:val="xl511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12">
    <w:name w:val="xl512"/>
    <w:basedOn w:val="af5"/>
    <w:rsid w:val="006B52E0"/>
    <w:pPr>
      <w:pBdr>
        <w:top w:val="double" w:sz="6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13">
    <w:name w:val="xl513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14">
    <w:name w:val="xl514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15">
    <w:name w:val="xl515"/>
    <w:basedOn w:val="af5"/>
    <w:rsid w:val="006B52E0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16">
    <w:name w:val="xl516"/>
    <w:basedOn w:val="af5"/>
    <w:rsid w:val="006B52E0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color w:val="006600"/>
      <w:sz w:val="36"/>
      <w:szCs w:val="36"/>
    </w:rPr>
  </w:style>
  <w:style w:type="paragraph" w:customStyle="1" w:styleId="xl517">
    <w:name w:val="xl517"/>
    <w:basedOn w:val="af5"/>
    <w:rsid w:val="006B52E0"/>
    <w:pPr>
      <w:pBdr>
        <w:top w:val="double" w:sz="6" w:space="0" w:color="auto"/>
        <w:bottom w:val="double" w:sz="6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color w:val="006600"/>
      <w:sz w:val="36"/>
      <w:szCs w:val="36"/>
    </w:rPr>
  </w:style>
  <w:style w:type="paragraph" w:customStyle="1" w:styleId="xl518">
    <w:name w:val="xl518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19">
    <w:name w:val="xl519"/>
    <w:basedOn w:val="af5"/>
    <w:rsid w:val="006B52E0"/>
    <w:pPr>
      <w:pBdr>
        <w:top w:val="double" w:sz="6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20">
    <w:name w:val="xl520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21">
    <w:name w:val="xl521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22">
    <w:name w:val="xl522"/>
    <w:basedOn w:val="af5"/>
    <w:rsid w:val="006B52E0"/>
    <w:pPr>
      <w:pBdr>
        <w:top w:val="double" w:sz="6" w:space="0" w:color="auto"/>
        <w:left w:val="dotted" w:sz="4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23">
    <w:name w:val="xl523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24">
    <w:name w:val="xl524"/>
    <w:basedOn w:val="af5"/>
    <w:rsid w:val="006B52E0"/>
    <w:pPr>
      <w:pBdr>
        <w:top w:val="double" w:sz="6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25">
    <w:name w:val="xl525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26">
    <w:name w:val="xl526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27">
    <w:name w:val="xl527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28">
    <w:name w:val="xl528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29">
    <w:name w:val="xl529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30">
    <w:name w:val="xl530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31">
    <w:name w:val="xl531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32">
    <w:name w:val="xl532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33">
    <w:name w:val="xl533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34">
    <w:name w:val="xl534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35">
    <w:name w:val="xl535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36">
    <w:name w:val="xl536"/>
    <w:basedOn w:val="af5"/>
    <w:rsid w:val="006B52E0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37">
    <w:name w:val="xl537"/>
    <w:basedOn w:val="af5"/>
    <w:rsid w:val="006B52E0"/>
    <w:pPr>
      <w:pBdr>
        <w:left w:val="dotted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38">
    <w:name w:val="xl538"/>
    <w:basedOn w:val="af5"/>
    <w:rsid w:val="006B52E0"/>
    <w:pPr>
      <w:pBdr>
        <w:left w:val="single" w:sz="4" w:space="0" w:color="auto"/>
        <w:bottom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39">
    <w:name w:val="xl539"/>
    <w:basedOn w:val="af5"/>
    <w:rsid w:val="006B52E0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40">
    <w:name w:val="xl540"/>
    <w:basedOn w:val="af5"/>
    <w:rsid w:val="006B52E0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41">
    <w:name w:val="xl541"/>
    <w:basedOn w:val="af5"/>
    <w:rsid w:val="006B52E0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42">
    <w:name w:val="xl542"/>
    <w:basedOn w:val="af5"/>
    <w:rsid w:val="006B52E0"/>
    <w:pPr>
      <w:pBdr>
        <w:top w:val="double" w:sz="6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43">
    <w:name w:val="xl543"/>
    <w:basedOn w:val="af5"/>
    <w:rsid w:val="006B52E0"/>
    <w:pPr>
      <w:pBdr>
        <w:top w:val="double" w:sz="6" w:space="0" w:color="auto"/>
        <w:left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44">
    <w:name w:val="xl544"/>
    <w:basedOn w:val="af5"/>
    <w:rsid w:val="006B52E0"/>
    <w:pPr>
      <w:pBdr>
        <w:top w:val="double" w:sz="6" w:space="0" w:color="auto"/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45">
    <w:name w:val="xl545"/>
    <w:basedOn w:val="af5"/>
    <w:rsid w:val="006B52E0"/>
    <w:pPr>
      <w:pBdr>
        <w:top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546">
    <w:name w:val="xl546"/>
    <w:basedOn w:val="af5"/>
    <w:rsid w:val="006B52E0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47">
    <w:name w:val="xl547"/>
    <w:basedOn w:val="af5"/>
    <w:rsid w:val="006B52E0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48">
    <w:name w:val="xl548"/>
    <w:basedOn w:val="af5"/>
    <w:rsid w:val="006B52E0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549">
    <w:name w:val="xl549"/>
    <w:basedOn w:val="af5"/>
    <w:rsid w:val="006B52E0"/>
    <w:pP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550">
    <w:name w:val="xl550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551">
    <w:name w:val="xl551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52">
    <w:name w:val="xl552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553">
    <w:name w:val="xl553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554">
    <w:name w:val="xl554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555">
    <w:name w:val="xl555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556">
    <w:name w:val="xl556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557">
    <w:name w:val="xl557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558">
    <w:name w:val="xl558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559">
    <w:name w:val="xl559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560">
    <w:name w:val="xl560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561">
    <w:name w:val="xl561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62">
    <w:name w:val="xl562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563">
    <w:name w:val="xl563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564">
    <w:name w:val="xl564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565">
    <w:name w:val="xl565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566">
    <w:name w:val="xl566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567">
    <w:name w:val="xl567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568">
    <w:name w:val="xl568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69">
    <w:name w:val="xl569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70">
    <w:name w:val="xl570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571">
    <w:name w:val="xl571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72">
    <w:name w:val="xl572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73">
    <w:name w:val="xl573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574">
    <w:name w:val="xl574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575">
    <w:name w:val="xl575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FF"/>
      <w:sz w:val="20"/>
      <w:szCs w:val="20"/>
    </w:rPr>
  </w:style>
  <w:style w:type="paragraph" w:customStyle="1" w:styleId="xl576">
    <w:name w:val="xl576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FF"/>
      <w:sz w:val="20"/>
      <w:szCs w:val="20"/>
    </w:rPr>
  </w:style>
  <w:style w:type="paragraph" w:customStyle="1" w:styleId="xl577">
    <w:name w:val="xl577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578">
    <w:name w:val="xl578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579">
    <w:name w:val="xl579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580">
    <w:name w:val="xl580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sz w:val="14"/>
      <w:szCs w:val="14"/>
    </w:rPr>
  </w:style>
  <w:style w:type="paragraph" w:customStyle="1" w:styleId="xl581">
    <w:name w:val="xl581"/>
    <w:basedOn w:val="af5"/>
    <w:rsid w:val="006B52E0"/>
    <w:pPr>
      <w:pBdr>
        <w:top w:val="dotted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582">
    <w:name w:val="xl582"/>
    <w:basedOn w:val="af5"/>
    <w:rsid w:val="006B52E0"/>
    <w:pPr>
      <w:pBdr>
        <w:top w:val="dotted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583">
    <w:name w:val="xl583"/>
    <w:basedOn w:val="af5"/>
    <w:rsid w:val="006B52E0"/>
    <w:pPr>
      <w:pBdr>
        <w:top w:val="dotted" w:sz="4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584">
    <w:name w:val="xl584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585">
    <w:name w:val="xl585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586">
    <w:name w:val="xl586"/>
    <w:basedOn w:val="af5"/>
    <w:rsid w:val="006B52E0"/>
    <w:pPr>
      <w:pBdr>
        <w:top w:val="dotted" w:sz="4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587">
    <w:name w:val="xl587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88">
    <w:name w:val="xl588"/>
    <w:basedOn w:val="af5"/>
    <w:rsid w:val="006B52E0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589">
    <w:name w:val="xl589"/>
    <w:basedOn w:val="af5"/>
    <w:rsid w:val="006B52E0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590">
    <w:name w:val="xl590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8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591">
    <w:name w:val="xl591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592">
    <w:name w:val="xl592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593">
    <w:name w:val="xl593"/>
    <w:basedOn w:val="af5"/>
    <w:rsid w:val="006B52E0"/>
    <w:pPr>
      <w:pBdr>
        <w:top w:val="single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594">
    <w:name w:val="xl594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595">
    <w:name w:val="xl595"/>
    <w:basedOn w:val="af5"/>
    <w:rsid w:val="006B52E0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596">
    <w:name w:val="xl596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597">
    <w:name w:val="xl597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598">
    <w:name w:val="xl598"/>
    <w:basedOn w:val="af5"/>
    <w:rsid w:val="006B52E0"/>
    <w:pPr>
      <w:pBdr>
        <w:top w:val="double" w:sz="6" w:space="0" w:color="auto"/>
        <w:left w:val="single" w:sz="8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599">
    <w:name w:val="xl599"/>
    <w:basedOn w:val="af5"/>
    <w:rsid w:val="006B52E0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00">
    <w:name w:val="xl600"/>
    <w:basedOn w:val="af5"/>
    <w:rsid w:val="006B52E0"/>
    <w:pPr>
      <w:pBdr>
        <w:top w:val="double" w:sz="6" w:space="0" w:color="auto"/>
        <w:lef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601">
    <w:name w:val="xl601"/>
    <w:basedOn w:val="af5"/>
    <w:rsid w:val="006B52E0"/>
    <w:pPr>
      <w:pBdr>
        <w:top w:val="double" w:sz="6" w:space="0" w:color="auto"/>
        <w:left w:val="dotted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602">
    <w:name w:val="xl602"/>
    <w:basedOn w:val="af5"/>
    <w:rsid w:val="006B52E0"/>
    <w:pPr>
      <w:pBdr>
        <w:top w:val="double" w:sz="6" w:space="0" w:color="auto"/>
        <w:left w:val="single" w:sz="4" w:space="0" w:color="auto"/>
        <w:right w:val="dotted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03">
    <w:name w:val="xl603"/>
    <w:basedOn w:val="af5"/>
    <w:rsid w:val="006B52E0"/>
    <w:pPr>
      <w:pBdr>
        <w:top w:val="double" w:sz="6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04">
    <w:name w:val="xl604"/>
    <w:basedOn w:val="af5"/>
    <w:rsid w:val="006B52E0"/>
    <w:pPr>
      <w:pBdr>
        <w:top w:val="double" w:sz="6" w:space="0" w:color="auto"/>
        <w:left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20"/>
      <w:szCs w:val="20"/>
    </w:rPr>
  </w:style>
  <w:style w:type="paragraph" w:customStyle="1" w:styleId="xl605">
    <w:name w:val="xl605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606">
    <w:name w:val="xl606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607">
    <w:name w:val="xl607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08">
    <w:name w:val="xl608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609">
    <w:name w:val="xl609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610">
    <w:name w:val="xl610"/>
    <w:basedOn w:val="af5"/>
    <w:rsid w:val="006B52E0"/>
    <w:pPr>
      <w:pBdr>
        <w:top w:val="single" w:sz="8" w:space="0" w:color="auto"/>
        <w:left w:val="single" w:sz="4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sz w:val="36"/>
      <w:szCs w:val="36"/>
    </w:rPr>
  </w:style>
  <w:style w:type="paragraph" w:customStyle="1" w:styleId="xl611">
    <w:name w:val="xl611"/>
    <w:basedOn w:val="af5"/>
    <w:rsid w:val="006B52E0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textAlignment w:val="center"/>
    </w:pPr>
    <w:rPr>
      <w:b/>
      <w:bCs/>
      <w:sz w:val="36"/>
      <w:szCs w:val="36"/>
    </w:rPr>
  </w:style>
  <w:style w:type="paragraph" w:customStyle="1" w:styleId="xl612">
    <w:name w:val="xl612"/>
    <w:basedOn w:val="af5"/>
    <w:rsid w:val="006B52E0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sz w:val="36"/>
      <w:szCs w:val="36"/>
    </w:rPr>
  </w:style>
  <w:style w:type="paragraph" w:customStyle="1" w:styleId="xl613">
    <w:name w:val="xl613"/>
    <w:basedOn w:val="af5"/>
    <w:rsid w:val="006B52E0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sz w:val="36"/>
      <w:szCs w:val="36"/>
    </w:rPr>
  </w:style>
  <w:style w:type="paragraph" w:customStyle="1" w:styleId="xl614">
    <w:name w:val="xl614"/>
    <w:basedOn w:val="af5"/>
    <w:rsid w:val="006B52E0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color w:val="0000CC"/>
      <w:sz w:val="18"/>
      <w:szCs w:val="18"/>
    </w:rPr>
  </w:style>
  <w:style w:type="paragraph" w:customStyle="1" w:styleId="xl615">
    <w:name w:val="xl615"/>
    <w:basedOn w:val="af5"/>
    <w:rsid w:val="006B52E0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sz w:val="36"/>
      <w:szCs w:val="36"/>
    </w:rPr>
  </w:style>
  <w:style w:type="paragraph" w:customStyle="1" w:styleId="xl616">
    <w:name w:val="xl616"/>
    <w:basedOn w:val="af5"/>
    <w:rsid w:val="006B52E0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00CC"/>
      <w:sz w:val="36"/>
      <w:szCs w:val="36"/>
    </w:rPr>
  </w:style>
  <w:style w:type="paragraph" w:customStyle="1" w:styleId="xl617">
    <w:name w:val="xl617"/>
    <w:basedOn w:val="af5"/>
    <w:rsid w:val="006B52E0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00CC"/>
      <w:sz w:val="36"/>
      <w:szCs w:val="36"/>
    </w:rPr>
  </w:style>
  <w:style w:type="paragraph" w:customStyle="1" w:styleId="xl618">
    <w:name w:val="xl618"/>
    <w:basedOn w:val="af5"/>
    <w:rsid w:val="006B52E0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619">
    <w:name w:val="xl619"/>
    <w:basedOn w:val="af5"/>
    <w:rsid w:val="006B52E0"/>
    <w:pPr>
      <w:pBdr>
        <w:top w:val="single" w:sz="8" w:space="0" w:color="auto"/>
        <w:left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C00000"/>
      <w:sz w:val="18"/>
      <w:szCs w:val="18"/>
    </w:rPr>
  </w:style>
  <w:style w:type="paragraph" w:customStyle="1" w:styleId="xl620">
    <w:name w:val="xl620"/>
    <w:basedOn w:val="af5"/>
    <w:rsid w:val="006B52E0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C00000"/>
      <w:sz w:val="18"/>
      <w:szCs w:val="18"/>
    </w:rPr>
  </w:style>
  <w:style w:type="paragraph" w:customStyle="1" w:styleId="xl621">
    <w:name w:val="xl621"/>
    <w:basedOn w:val="af5"/>
    <w:rsid w:val="006B52E0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C00000"/>
      <w:sz w:val="36"/>
      <w:szCs w:val="36"/>
    </w:rPr>
  </w:style>
  <w:style w:type="paragraph" w:customStyle="1" w:styleId="xl622">
    <w:name w:val="xl622"/>
    <w:basedOn w:val="af5"/>
    <w:rsid w:val="006B52E0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color w:val="C00000"/>
      <w:sz w:val="36"/>
      <w:szCs w:val="36"/>
    </w:rPr>
  </w:style>
  <w:style w:type="paragraph" w:customStyle="1" w:styleId="xl623">
    <w:name w:val="xl623"/>
    <w:basedOn w:val="af5"/>
    <w:rsid w:val="006B52E0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C00000"/>
      <w:sz w:val="36"/>
      <w:szCs w:val="36"/>
    </w:rPr>
  </w:style>
  <w:style w:type="paragraph" w:customStyle="1" w:styleId="xl624">
    <w:name w:val="xl624"/>
    <w:basedOn w:val="af5"/>
    <w:rsid w:val="006B52E0"/>
    <w:pPr>
      <w:pBdr>
        <w:top w:val="single" w:sz="8" w:space="0" w:color="auto"/>
        <w:right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C00000"/>
      <w:sz w:val="36"/>
      <w:szCs w:val="36"/>
    </w:rPr>
  </w:style>
  <w:style w:type="paragraph" w:customStyle="1" w:styleId="xl625">
    <w:name w:val="xl625"/>
    <w:basedOn w:val="af5"/>
    <w:rsid w:val="006B52E0"/>
    <w:pPr>
      <w:pBdr>
        <w:top w:val="single" w:sz="8" w:space="0" w:color="auto"/>
        <w:left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626">
    <w:name w:val="xl626"/>
    <w:basedOn w:val="af5"/>
    <w:rsid w:val="006B52E0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27">
    <w:name w:val="xl627"/>
    <w:basedOn w:val="af5"/>
    <w:rsid w:val="006B52E0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color w:val="006600"/>
      <w:sz w:val="36"/>
      <w:szCs w:val="36"/>
    </w:rPr>
  </w:style>
  <w:style w:type="paragraph" w:customStyle="1" w:styleId="xl628">
    <w:name w:val="xl628"/>
    <w:basedOn w:val="af5"/>
    <w:rsid w:val="006B52E0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color w:val="006600"/>
      <w:sz w:val="36"/>
      <w:szCs w:val="36"/>
    </w:rPr>
  </w:style>
  <w:style w:type="paragraph" w:customStyle="1" w:styleId="xl629">
    <w:name w:val="xl629"/>
    <w:basedOn w:val="af5"/>
    <w:rsid w:val="006B52E0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36"/>
      <w:szCs w:val="36"/>
    </w:rPr>
  </w:style>
  <w:style w:type="paragraph" w:customStyle="1" w:styleId="xl630">
    <w:name w:val="xl630"/>
    <w:basedOn w:val="af5"/>
    <w:rsid w:val="006B52E0"/>
    <w:pPr>
      <w:pBdr>
        <w:top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36"/>
      <w:szCs w:val="36"/>
    </w:rPr>
  </w:style>
  <w:style w:type="paragraph" w:customStyle="1" w:styleId="xl631">
    <w:name w:val="xl631"/>
    <w:basedOn w:val="af5"/>
    <w:rsid w:val="006B52E0"/>
    <w:pPr>
      <w:pBdr>
        <w:top w:val="single" w:sz="8" w:space="0" w:color="auto"/>
        <w:right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color w:val="006600"/>
      <w:sz w:val="36"/>
      <w:szCs w:val="36"/>
    </w:rPr>
  </w:style>
  <w:style w:type="paragraph" w:customStyle="1" w:styleId="xl632">
    <w:name w:val="xl632"/>
    <w:basedOn w:val="af5"/>
    <w:rsid w:val="006B52E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633">
    <w:name w:val="xl633"/>
    <w:basedOn w:val="af5"/>
    <w:rsid w:val="006B52E0"/>
    <w:pPr>
      <w:pBdr>
        <w:left w:val="single" w:sz="4" w:space="0" w:color="auto"/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634">
    <w:name w:val="xl634"/>
    <w:basedOn w:val="af5"/>
    <w:rsid w:val="006B52E0"/>
    <w:pPr>
      <w:pBdr>
        <w:left w:val="single" w:sz="4" w:space="0" w:color="auto"/>
        <w:bottom w:val="single" w:sz="4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635">
    <w:name w:val="xl635"/>
    <w:basedOn w:val="af5"/>
    <w:rsid w:val="006B52E0"/>
    <w:pPr>
      <w:pBdr>
        <w:left w:val="dotted" w:sz="4" w:space="0" w:color="auto"/>
        <w:bottom w:val="single" w:sz="4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636">
    <w:name w:val="xl636"/>
    <w:basedOn w:val="af5"/>
    <w:rsid w:val="006B52E0"/>
    <w:pPr>
      <w:pBdr>
        <w:left w:val="dotted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637">
    <w:name w:val="xl637"/>
    <w:basedOn w:val="af5"/>
    <w:rsid w:val="006B52E0"/>
    <w:pPr>
      <w:pBdr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638">
    <w:name w:val="xl638"/>
    <w:basedOn w:val="af5"/>
    <w:rsid w:val="006B52E0"/>
    <w:pPr>
      <w:pBdr>
        <w:left w:val="dotted" w:sz="4" w:space="0" w:color="auto"/>
        <w:bottom w:val="single" w:sz="4" w:space="0" w:color="auto"/>
        <w:right w:val="single" w:sz="8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639">
    <w:name w:val="xl639"/>
    <w:basedOn w:val="af5"/>
    <w:rsid w:val="006B52E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40">
    <w:name w:val="xl640"/>
    <w:basedOn w:val="af5"/>
    <w:rsid w:val="006B52E0"/>
    <w:pPr>
      <w:pBdr>
        <w:left w:val="single" w:sz="4" w:space="0" w:color="auto"/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41">
    <w:name w:val="xl641"/>
    <w:basedOn w:val="af5"/>
    <w:rsid w:val="006B52E0"/>
    <w:pPr>
      <w:pBdr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42">
    <w:name w:val="xl642"/>
    <w:basedOn w:val="af5"/>
    <w:rsid w:val="006B52E0"/>
    <w:pPr>
      <w:pBdr>
        <w:left w:val="single" w:sz="4" w:space="0" w:color="auto"/>
        <w:bottom w:val="double" w:sz="6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43">
    <w:name w:val="xl643"/>
    <w:basedOn w:val="af5"/>
    <w:rsid w:val="006B52E0"/>
    <w:pPr>
      <w:pBdr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44">
    <w:name w:val="xl644"/>
    <w:basedOn w:val="af5"/>
    <w:rsid w:val="006B52E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00CC"/>
      <w:sz w:val="20"/>
      <w:szCs w:val="20"/>
    </w:rPr>
  </w:style>
  <w:style w:type="paragraph" w:customStyle="1" w:styleId="xl645">
    <w:name w:val="xl645"/>
    <w:basedOn w:val="af5"/>
    <w:rsid w:val="006B52E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00CC"/>
      <w:sz w:val="20"/>
      <w:szCs w:val="20"/>
    </w:rPr>
  </w:style>
  <w:style w:type="paragraph" w:customStyle="1" w:styleId="xl646">
    <w:name w:val="xl646"/>
    <w:basedOn w:val="af5"/>
    <w:rsid w:val="006B52E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647">
    <w:name w:val="xl647"/>
    <w:basedOn w:val="af5"/>
    <w:rsid w:val="006B52E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20"/>
      <w:szCs w:val="20"/>
    </w:rPr>
  </w:style>
  <w:style w:type="paragraph" w:customStyle="1" w:styleId="xl648">
    <w:name w:val="xl648"/>
    <w:basedOn w:val="af5"/>
    <w:rsid w:val="006B52E0"/>
    <w:pPr>
      <w:pBdr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649">
    <w:name w:val="xl649"/>
    <w:basedOn w:val="af5"/>
    <w:rsid w:val="006B52E0"/>
    <w:pPr>
      <w:pBdr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650">
    <w:name w:val="xl650"/>
    <w:basedOn w:val="af5"/>
    <w:rsid w:val="006B52E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51">
    <w:name w:val="xl651"/>
    <w:basedOn w:val="af5"/>
    <w:rsid w:val="006B52E0"/>
    <w:pPr>
      <w:pBdr>
        <w:left w:val="single" w:sz="4" w:space="0" w:color="auto"/>
        <w:bottom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652">
    <w:name w:val="xl652"/>
    <w:basedOn w:val="af5"/>
    <w:rsid w:val="006B52E0"/>
    <w:pPr>
      <w:pBdr>
        <w:left w:val="dotted" w:sz="4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653">
    <w:name w:val="xl653"/>
    <w:basedOn w:val="af5"/>
    <w:rsid w:val="006B52E0"/>
    <w:pPr>
      <w:pBdr>
        <w:left w:val="single" w:sz="4" w:space="0" w:color="auto"/>
        <w:bottom w:val="single" w:sz="4" w:space="0" w:color="auto"/>
        <w:right w:val="dotted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54">
    <w:name w:val="xl654"/>
    <w:basedOn w:val="af5"/>
    <w:rsid w:val="006B52E0"/>
    <w:pPr>
      <w:pBdr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55">
    <w:name w:val="xl655"/>
    <w:basedOn w:val="af5"/>
    <w:rsid w:val="006B52E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20"/>
      <w:szCs w:val="20"/>
    </w:rPr>
  </w:style>
  <w:style w:type="paragraph" w:customStyle="1" w:styleId="xl656">
    <w:name w:val="xl656"/>
    <w:basedOn w:val="af5"/>
    <w:rsid w:val="006B52E0"/>
    <w:pPr>
      <w:pBdr>
        <w:left w:val="single" w:sz="8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657">
    <w:name w:val="xl657"/>
    <w:basedOn w:val="af5"/>
    <w:rsid w:val="006B52E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58">
    <w:name w:val="xl658"/>
    <w:basedOn w:val="af5"/>
    <w:rsid w:val="006B52E0"/>
    <w:pPr>
      <w:pBdr>
        <w:left w:val="single" w:sz="4" w:space="0" w:color="auto"/>
        <w:bottom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59">
    <w:name w:val="xl659"/>
    <w:basedOn w:val="af5"/>
    <w:rsid w:val="006B52E0"/>
    <w:pPr>
      <w:pBdr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60">
    <w:name w:val="xl660"/>
    <w:basedOn w:val="af5"/>
    <w:rsid w:val="006B52E0"/>
    <w:pPr>
      <w:pBdr>
        <w:left w:val="single" w:sz="4" w:space="0" w:color="auto"/>
        <w:bottom w:val="double" w:sz="6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61">
    <w:name w:val="xl661"/>
    <w:basedOn w:val="af5"/>
    <w:rsid w:val="006B52E0"/>
    <w:pPr>
      <w:pBdr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62">
    <w:name w:val="xl662"/>
    <w:basedOn w:val="af5"/>
    <w:rsid w:val="006B52E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663">
    <w:name w:val="xl663"/>
    <w:basedOn w:val="af5"/>
    <w:rsid w:val="006B52E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664">
    <w:name w:val="xl664"/>
    <w:basedOn w:val="af5"/>
    <w:rsid w:val="006B52E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65">
    <w:name w:val="xl665"/>
    <w:basedOn w:val="af5"/>
    <w:rsid w:val="006B52E0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66">
    <w:name w:val="xl666"/>
    <w:basedOn w:val="af5"/>
    <w:rsid w:val="006B52E0"/>
    <w:pPr>
      <w:pBdr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667">
    <w:name w:val="xl667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68">
    <w:name w:val="xl668"/>
    <w:basedOn w:val="af5"/>
    <w:rsid w:val="006B52E0"/>
    <w:pPr>
      <w:pBdr>
        <w:top w:val="double" w:sz="6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C3300"/>
      <w:sz w:val="18"/>
      <w:szCs w:val="18"/>
    </w:rPr>
  </w:style>
  <w:style w:type="paragraph" w:customStyle="1" w:styleId="xl669">
    <w:name w:val="xl669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CC3300"/>
      <w:sz w:val="20"/>
      <w:szCs w:val="20"/>
    </w:rPr>
  </w:style>
  <w:style w:type="paragraph" w:customStyle="1" w:styleId="xl670">
    <w:name w:val="xl670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C00000"/>
      <w:sz w:val="20"/>
      <w:szCs w:val="20"/>
    </w:rPr>
  </w:style>
  <w:style w:type="paragraph" w:customStyle="1" w:styleId="xl671">
    <w:name w:val="xl671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672">
    <w:name w:val="xl672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C00000"/>
      <w:sz w:val="20"/>
      <w:szCs w:val="20"/>
    </w:rPr>
  </w:style>
  <w:style w:type="paragraph" w:customStyle="1" w:styleId="xl673">
    <w:name w:val="xl673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74">
    <w:name w:val="xl674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75">
    <w:name w:val="xl675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76">
    <w:name w:val="xl676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77">
    <w:name w:val="xl677"/>
    <w:basedOn w:val="af5"/>
    <w:rsid w:val="006B52E0"/>
    <w:pPr>
      <w:pBdr>
        <w:top w:val="double" w:sz="6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678">
    <w:name w:val="xl678"/>
    <w:basedOn w:val="af5"/>
    <w:rsid w:val="006B52E0"/>
    <w:pPr>
      <w:pBdr>
        <w:top w:val="double" w:sz="6" w:space="0" w:color="auto"/>
        <w:left w:val="single" w:sz="8" w:space="0" w:color="auto"/>
        <w:bottom w:val="double" w:sz="6" w:space="0" w:color="auto"/>
        <w:right w:val="single" w:sz="4" w:space="0" w:color="auto"/>
      </w:pBdr>
      <w:shd w:val="clear" w:color="000000" w:fill="DDD9C4"/>
      <w:spacing w:before="100" w:beforeAutospacing="1" w:after="100" w:afterAutospacing="1"/>
      <w:jc w:val="center"/>
      <w:textAlignment w:val="center"/>
    </w:pPr>
    <w:rPr>
      <w:b/>
      <w:bCs/>
      <w:color w:val="CC3300"/>
      <w:sz w:val="18"/>
      <w:szCs w:val="18"/>
    </w:rPr>
  </w:style>
  <w:style w:type="paragraph" w:customStyle="1" w:styleId="xl679">
    <w:name w:val="xl679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680">
    <w:name w:val="xl680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681">
    <w:name w:val="xl681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00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82">
    <w:name w:val="xl682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0000"/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683">
    <w:name w:val="xl683"/>
    <w:basedOn w:val="af5"/>
    <w:rsid w:val="006B52E0"/>
    <w:pPr>
      <w:pBdr>
        <w:top w:val="double" w:sz="6" w:space="0" w:color="auto"/>
        <w:left w:val="single" w:sz="4" w:space="0" w:color="auto"/>
        <w:bottom w:val="double" w:sz="6" w:space="0" w:color="auto"/>
      </w:pBdr>
      <w:shd w:val="clear" w:color="000000" w:fill="FFFF00"/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684">
    <w:name w:val="xl684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685">
    <w:name w:val="xl685"/>
    <w:basedOn w:val="af5"/>
    <w:rsid w:val="006B52E0"/>
    <w:pPr>
      <w:pBdr>
        <w:top w:val="dotted" w:sz="4" w:space="0" w:color="auto"/>
        <w:left w:val="single" w:sz="8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686">
    <w:name w:val="xl686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87">
    <w:name w:val="xl687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88">
    <w:name w:val="xl688"/>
    <w:basedOn w:val="af5"/>
    <w:rsid w:val="006B52E0"/>
    <w:pPr>
      <w:pBdr>
        <w:top w:val="dotted" w:sz="4" w:space="0" w:color="auto"/>
        <w:left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89">
    <w:name w:val="xl689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dotted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90">
    <w:name w:val="xl690"/>
    <w:basedOn w:val="af5"/>
    <w:rsid w:val="006B52E0"/>
    <w:pPr>
      <w:pBdr>
        <w:top w:val="dotted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691">
    <w:name w:val="xl691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692">
    <w:name w:val="xl692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b/>
      <w:bCs/>
      <w:color w:val="006600"/>
      <w:sz w:val="20"/>
      <w:szCs w:val="20"/>
    </w:rPr>
  </w:style>
  <w:style w:type="paragraph" w:customStyle="1" w:styleId="xl693">
    <w:name w:val="xl693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94">
    <w:name w:val="xl694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hd w:val="clear" w:color="000000" w:fill="FFFFCC"/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95">
    <w:name w:val="xl695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FF0000"/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696">
    <w:name w:val="xl696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697">
    <w:name w:val="xl697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4"/>
      <w:szCs w:val="14"/>
    </w:rPr>
  </w:style>
  <w:style w:type="paragraph" w:customStyle="1" w:styleId="xl698">
    <w:name w:val="xl698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20"/>
      <w:szCs w:val="20"/>
    </w:rPr>
  </w:style>
  <w:style w:type="paragraph" w:customStyle="1" w:styleId="xl699">
    <w:name w:val="xl699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FF"/>
      <w:sz w:val="20"/>
      <w:szCs w:val="20"/>
    </w:rPr>
  </w:style>
  <w:style w:type="paragraph" w:customStyle="1" w:styleId="xl700">
    <w:name w:val="xl700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01">
    <w:name w:val="xl701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FF"/>
      <w:sz w:val="20"/>
      <w:szCs w:val="20"/>
    </w:rPr>
  </w:style>
  <w:style w:type="paragraph" w:customStyle="1" w:styleId="xl702">
    <w:name w:val="xl702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FF"/>
      <w:sz w:val="20"/>
      <w:szCs w:val="20"/>
    </w:rPr>
  </w:style>
  <w:style w:type="paragraph" w:customStyle="1" w:styleId="xl703">
    <w:name w:val="xl703"/>
    <w:basedOn w:val="af5"/>
    <w:rsid w:val="006B52E0"/>
    <w:pPr>
      <w:pBdr>
        <w:top w:val="double" w:sz="6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04">
    <w:name w:val="xl704"/>
    <w:basedOn w:val="af5"/>
    <w:rsid w:val="006B52E0"/>
    <w:pPr>
      <w:pBdr>
        <w:top w:val="double" w:sz="6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05">
    <w:name w:val="xl705"/>
    <w:basedOn w:val="af5"/>
    <w:rsid w:val="006B52E0"/>
    <w:pPr>
      <w:pBdr>
        <w:top w:val="dotted" w:sz="4" w:space="0" w:color="auto"/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06">
    <w:name w:val="xl706"/>
    <w:basedOn w:val="af5"/>
    <w:rsid w:val="006B52E0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707">
    <w:name w:val="xl707"/>
    <w:basedOn w:val="af5"/>
    <w:rsid w:val="006B52E0"/>
    <w:pPr>
      <w:pBdr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20"/>
      <w:szCs w:val="20"/>
    </w:rPr>
  </w:style>
  <w:style w:type="paragraph" w:customStyle="1" w:styleId="xl708">
    <w:name w:val="xl708"/>
    <w:basedOn w:val="af5"/>
    <w:rsid w:val="006B52E0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709">
    <w:name w:val="xl709"/>
    <w:basedOn w:val="af5"/>
    <w:rsid w:val="006B52E0"/>
    <w:pPr>
      <w:pBdr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710">
    <w:name w:val="xl710"/>
    <w:basedOn w:val="af5"/>
    <w:rsid w:val="006B52E0"/>
    <w:pPr>
      <w:pBdr>
        <w:left w:val="single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1">
    <w:name w:val="xl711"/>
    <w:basedOn w:val="af5"/>
    <w:rsid w:val="006B52E0"/>
    <w:pPr>
      <w:pBdr>
        <w:left w:val="dotted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2">
    <w:name w:val="xl712"/>
    <w:basedOn w:val="af5"/>
    <w:rsid w:val="006B52E0"/>
    <w:pPr>
      <w:pBdr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3">
    <w:name w:val="xl713"/>
    <w:basedOn w:val="af5"/>
    <w:rsid w:val="006B52E0"/>
    <w:pPr>
      <w:pBdr>
        <w:top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4">
    <w:name w:val="xl714"/>
    <w:basedOn w:val="af5"/>
    <w:rsid w:val="006B52E0"/>
    <w:pPr>
      <w:pBdr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5">
    <w:name w:val="xl715"/>
    <w:basedOn w:val="af5"/>
    <w:rsid w:val="006B52E0"/>
    <w:pPr>
      <w:pBdr>
        <w:left w:val="dotted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6">
    <w:name w:val="xl716"/>
    <w:basedOn w:val="af5"/>
    <w:rsid w:val="006B52E0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8"/>
      <w:szCs w:val="18"/>
    </w:rPr>
  </w:style>
  <w:style w:type="paragraph" w:customStyle="1" w:styleId="xl717">
    <w:name w:val="xl717"/>
    <w:basedOn w:val="af5"/>
    <w:rsid w:val="006B52E0"/>
    <w:pPr>
      <w:pBdr>
        <w:left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8">
    <w:name w:val="xl718"/>
    <w:basedOn w:val="af5"/>
    <w:rsid w:val="006B52E0"/>
    <w:pPr>
      <w:pBdr>
        <w:left w:val="dotted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19">
    <w:name w:val="xl719"/>
    <w:basedOn w:val="af5"/>
    <w:rsid w:val="006B52E0"/>
    <w:pPr>
      <w:pBdr>
        <w:left w:val="dotted" w:sz="4" w:space="0" w:color="auto"/>
        <w:bottom w:val="double" w:sz="6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0">
    <w:name w:val="xl720"/>
    <w:basedOn w:val="af5"/>
    <w:rsid w:val="006B52E0"/>
    <w:pPr>
      <w:pBdr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1">
    <w:name w:val="xl721"/>
    <w:basedOn w:val="af5"/>
    <w:rsid w:val="006B52E0"/>
    <w:pPr>
      <w:pBdr>
        <w:left w:val="single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2">
    <w:name w:val="xl722"/>
    <w:basedOn w:val="af5"/>
    <w:rsid w:val="006B52E0"/>
    <w:pPr>
      <w:pBdr>
        <w:left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3">
    <w:name w:val="xl723"/>
    <w:basedOn w:val="af5"/>
    <w:rsid w:val="006B52E0"/>
    <w:pPr>
      <w:pBdr>
        <w:left w:val="dotted" w:sz="4" w:space="0" w:color="auto"/>
        <w:bottom w:val="double" w:sz="6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4">
    <w:name w:val="xl724"/>
    <w:basedOn w:val="af5"/>
    <w:rsid w:val="006B52E0"/>
    <w:pPr>
      <w:pBdr>
        <w:left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5">
    <w:name w:val="xl725"/>
    <w:basedOn w:val="af5"/>
    <w:rsid w:val="006B52E0"/>
    <w:pPr>
      <w:pBdr>
        <w:top w:val="dotted" w:sz="4" w:space="0" w:color="auto"/>
        <w:left w:val="single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6">
    <w:name w:val="xl726"/>
    <w:basedOn w:val="af5"/>
    <w:rsid w:val="006B52E0"/>
    <w:pPr>
      <w:pBdr>
        <w:top w:val="dotted" w:sz="4" w:space="0" w:color="auto"/>
        <w:left w:val="dotted" w:sz="4" w:space="0" w:color="auto"/>
        <w:bottom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7">
    <w:name w:val="xl727"/>
    <w:basedOn w:val="af5"/>
    <w:rsid w:val="006B52E0"/>
    <w:pPr>
      <w:pBdr>
        <w:top w:val="dotted" w:sz="4" w:space="0" w:color="auto"/>
        <w:left w:val="dotted" w:sz="4" w:space="0" w:color="auto"/>
        <w:bottom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8">
    <w:name w:val="xl728"/>
    <w:basedOn w:val="af5"/>
    <w:rsid w:val="006B52E0"/>
    <w:pPr>
      <w:pBdr>
        <w:top w:val="single" w:sz="4" w:space="0" w:color="auto"/>
        <w:left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9">
    <w:name w:val="xl729"/>
    <w:basedOn w:val="af5"/>
    <w:rsid w:val="006B52E0"/>
    <w:pPr>
      <w:pBdr>
        <w:left w:val="dotted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30">
    <w:name w:val="xl730"/>
    <w:basedOn w:val="af5"/>
    <w:rsid w:val="006B52E0"/>
    <w:pPr>
      <w:pBdr>
        <w:top w:val="dotted" w:sz="4" w:space="0" w:color="auto"/>
        <w:left w:val="dotted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31">
    <w:name w:val="xl731"/>
    <w:basedOn w:val="af5"/>
    <w:rsid w:val="006B52E0"/>
    <w:pPr>
      <w:pBdr>
        <w:top w:val="double" w:sz="6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32">
    <w:name w:val="xl732"/>
    <w:basedOn w:val="af5"/>
    <w:rsid w:val="006B52E0"/>
    <w:pPr>
      <w:pBdr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33">
    <w:name w:val="xl733"/>
    <w:basedOn w:val="af5"/>
    <w:rsid w:val="006B52E0"/>
    <w:pPr>
      <w:pBdr>
        <w:top w:val="dotted" w:sz="4" w:space="0" w:color="auto"/>
        <w:left w:val="single" w:sz="4" w:space="0" w:color="auto"/>
        <w:bottom w:val="dotted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34">
    <w:name w:val="xl734"/>
    <w:basedOn w:val="af5"/>
    <w:rsid w:val="006B52E0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35">
    <w:name w:val="xl735"/>
    <w:basedOn w:val="af5"/>
    <w:rsid w:val="006B52E0"/>
    <w:pPr>
      <w:pBdr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36">
    <w:name w:val="xl736"/>
    <w:basedOn w:val="af5"/>
    <w:rsid w:val="006B52E0"/>
    <w:pPr>
      <w:pBdr>
        <w:top w:val="single" w:sz="4" w:space="0" w:color="auto"/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37">
    <w:name w:val="xl737"/>
    <w:basedOn w:val="af5"/>
    <w:rsid w:val="006B52E0"/>
    <w:pPr>
      <w:pBdr>
        <w:left w:val="single" w:sz="4" w:space="0" w:color="auto"/>
        <w:right w:val="dotted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38">
    <w:name w:val="xl738"/>
    <w:basedOn w:val="af5"/>
    <w:rsid w:val="006B52E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39">
    <w:name w:val="xl739"/>
    <w:basedOn w:val="af5"/>
    <w:rsid w:val="006B52E0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40">
    <w:name w:val="xl740"/>
    <w:basedOn w:val="af5"/>
    <w:rsid w:val="006B52E0"/>
    <w:pPr>
      <w:pBdr>
        <w:left w:val="single" w:sz="4" w:space="0" w:color="auto"/>
        <w:bottom w:val="double" w:sz="6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41">
    <w:name w:val="xl741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742">
    <w:name w:val="xl742"/>
    <w:basedOn w:val="af5"/>
    <w:rsid w:val="006B52E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743">
    <w:name w:val="xl743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744">
    <w:name w:val="xl744"/>
    <w:basedOn w:val="af5"/>
    <w:rsid w:val="006B52E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745">
    <w:name w:val="xl745"/>
    <w:basedOn w:val="af5"/>
    <w:rsid w:val="006B52E0"/>
    <w:pPr>
      <w:pBdr>
        <w:top w:val="single" w:sz="4" w:space="0" w:color="auto"/>
        <w:left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46">
    <w:name w:val="xl746"/>
    <w:basedOn w:val="af5"/>
    <w:rsid w:val="006B52E0"/>
    <w:pPr>
      <w:pBdr>
        <w:left w:val="dotted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47">
    <w:name w:val="xl747"/>
    <w:basedOn w:val="af5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48">
    <w:name w:val="xl748"/>
    <w:basedOn w:val="af5"/>
    <w:qFormat/>
    <w:rsid w:val="006B52E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49">
    <w:name w:val="xl749"/>
    <w:basedOn w:val="af5"/>
    <w:qFormat/>
    <w:rsid w:val="006B52E0"/>
    <w:pPr>
      <w:pBdr>
        <w:top w:val="double" w:sz="6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750">
    <w:name w:val="xl750"/>
    <w:basedOn w:val="af5"/>
    <w:qFormat/>
    <w:rsid w:val="006B52E0"/>
    <w:pPr>
      <w:pBdr>
        <w:left w:val="single" w:sz="4" w:space="0" w:color="auto"/>
        <w:bottom w:val="double" w:sz="6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751">
    <w:name w:val="xl751"/>
    <w:basedOn w:val="af5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752">
    <w:name w:val="xl752"/>
    <w:basedOn w:val="af5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6"/>
      <w:szCs w:val="16"/>
    </w:rPr>
  </w:style>
  <w:style w:type="paragraph" w:customStyle="1" w:styleId="xl753">
    <w:name w:val="xl753"/>
    <w:basedOn w:val="af5"/>
    <w:qFormat/>
    <w:rsid w:val="006B52E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6"/>
      <w:szCs w:val="16"/>
    </w:rPr>
  </w:style>
  <w:style w:type="paragraph" w:customStyle="1" w:styleId="xl754">
    <w:name w:val="xl754"/>
    <w:basedOn w:val="af5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6"/>
      <w:szCs w:val="16"/>
    </w:rPr>
  </w:style>
  <w:style w:type="paragraph" w:customStyle="1" w:styleId="xl755">
    <w:name w:val="xl755"/>
    <w:basedOn w:val="af5"/>
    <w:qFormat/>
    <w:rsid w:val="006B52E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6"/>
      <w:szCs w:val="16"/>
    </w:rPr>
  </w:style>
  <w:style w:type="paragraph" w:customStyle="1" w:styleId="xl756">
    <w:name w:val="xl756"/>
    <w:basedOn w:val="af5"/>
    <w:qFormat/>
    <w:rsid w:val="006B52E0"/>
    <w:pPr>
      <w:pBdr>
        <w:top w:val="single" w:sz="4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57">
    <w:name w:val="xl757"/>
    <w:basedOn w:val="af5"/>
    <w:qFormat/>
    <w:rsid w:val="006B52E0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58">
    <w:name w:val="xl758"/>
    <w:basedOn w:val="af5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759">
    <w:name w:val="xl759"/>
    <w:basedOn w:val="af5"/>
    <w:qFormat/>
    <w:rsid w:val="006B52E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8"/>
      <w:szCs w:val="18"/>
    </w:rPr>
  </w:style>
  <w:style w:type="paragraph" w:customStyle="1" w:styleId="xl760">
    <w:name w:val="xl760"/>
    <w:basedOn w:val="af5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761">
    <w:name w:val="xl761"/>
    <w:basedOn w:val="af5"/>
    <w:qFormat/>
    <w:rsid w:val="006B52E0"/>
    <w:pPr>
      <w:pBdr>
        <w:top w:val="single" w:sz="4" w:space="0" w:color="auto"/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4"/>
      <w:szCs w:val="14"/>
    </w:rPr>
  </w:style>
  <w:style w:type="paragraph" w:customStyle="1" w:styleId="xl762">
    <w:name w:val="xl762"/>
    <w:basedOn w:val="af5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763">
    <w:name w:val="xl763"/>
    <w:basedOn w:val="af5"/>
    <w:qFormat/>
    <w:rsid w:val="006B52E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764">
    <w:name w:val="xl764"/>
    <w:basedOn w:val="af5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765">
    <w:name w:val="xl765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766">
    <w:name w:val="xl766"/>
    <w:basedOn w:val="af5"/>
    <w:qFormat/>
    <w:rsid w:val="006B52E0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4"/>
      <w:szCs w:val="14"/>
    </w:rPr>
  </w:style>
  <w:style w:type="paragraph" w:customStyle="1" w:styleId="xl767">
    <w:name w:val="xl767"/>
    <w:basedOn w:val="af5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768">
    <w:name w:val="xl768"/>
    <w:basedOn w:val="af5"/>
    <w:qFormat/>
    <w:rsid w:val="006B52E0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769">
    <w:name w:val="xl769"/>
    <w:basedOn w:val="af5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770">
    <w:name w:val="xl770"/>
    <w:basedOn w:val="af5"/>
    <w:qFormat/>
    <w:rsid w:val="006B52E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771">
    <w:name w:val="xl771"/>
    <w:basedOn w:val="af5"/>
    <w:qFormat/>
    <w:rsid w:val="006B52E0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772">
    <w:name w:val="xl772"/>
    <w:basedOn w:val="af5"/>
    <w:qFormat/>
    <w:rsid w:val="006B52E0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773">
    <w:name w:val="xl773"/>
    <w:basedOn w:val="af5"/>
    <w:qFormat/>
    <w:rsid w:val="006B52E0"/>
    <w:pPr>
      <w:pBdr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00CC"/>
      <w:sz w:val="12"/>
      <w:szCs w:val="12"/>
    </w:rPr>
  </w:style>
  <w:style w:type="paragraph" w:customStyle="1" w:styleId="xl774">
    <w:name w:val="xl774"/>
    <w:basedOn w:val="af5"/>
    <w:qFormat/>
    <w:rsid w:val="006B52E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775">
    <w:name w:val="xl775"/>
    <w:basedOn w:val="af5"/>
    <w:qFormat/>
    <w:rsid w:val="006B52E0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776">
    <w:name w:val="xl776"/>
    <w:basedOn w:val="af5"/>
    <w:qFormat/>
    <w:rsid w:val="006B52E0"/>
    <w:pPr>
      <w:pBdr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777">
    <w:name w:val="xl777"/>
    <w:basedOn w:val="af5"/>
    <w:qFormat/>
    <w:rsid w:val="006B52E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0"/>
      <w:szCs w:val="20"/>
    </w:rPr>
  </w:style>
  <w:style w:type="paragraph" w:customStyle="1" w:styleId="xl778">
    <w:name w:val="xl778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3300"/>
    </w:rPr>
  </w:style>
  <w:style w:type="paragraph" w:customStyle="1" w:styleId="xl779">
    <w:name w:val="xl779"/>
    <w:basedOn w:val="af5"/>
    <w:qFormat/>
    <w:rsid w:val="006B52E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3300"/>
    </w:rPr>
  </w:style>
  <w:style w:type="paragraph" w:customStyle="1" w:styleId="xl780">
    <w:name w:val="xl780"/>
    <w:basedOn w:val="af5"/>
    <w:qFormat/>
    <w:rsid w:val="006B52E0"/>
    <w:pPr>
      <w:pBdr>
        <w:top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3300"/>
    </w:rPr>
  </w:style>
  <w:style w:type="paragraph" w:customStyle="1" w:styleId="xl781">
    <w:name w:val="xl781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00000"/>
    </w:rPr>
  </w:style>
  <w:style w:type="paragraph" w:customStyle="1" w:styleId="xl782">
    <w:name w:val="xl782"/>
    <w:basedOn w:val="af5"/>
    <w:qFormat/>
    <w:rsid w:val="006B52E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00000"/>
    </w:rPr>
  </w:style>
  <w:style w:type="paragraph" w:customStyle="1" w:styleId="xl783">
    <w:name w:val="xl783"/>
    <w:basedOn w:val="af5"/>
    <w:qFormat/>
    <w:rsid w:val="006B52E0"/>
    <w:pPr>
      <w:pBdr>
        <w:top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C00000"/>
    </w:rPr>
  </w:style>
  <w:style w:type="paragraph" w:customStyle="1" w:styleId="xl784">
    <w:name w:val="xl784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CC"/>
    </w:rPr>
  </w:style>
  <w:style w:type="paragraph" w:customStyle="1" w:styleId="xl785">
    <w:name w:val="xl785"/>
    <w:basedOn w:val="af5"/>
    <w:qFormat/>
    <w:rsid w:val="006B52E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  <w:color w:val="0000CC"/>
    </w:rPr>
  </w:style>
  <w:style w:type="paragraph" w:customStyle="1" w:styleId="xl786">
    <w:name w:val="xl786"/>
    <w:basedOn w:val="af5"/>
    <w:qFormat/>
    <w:rsid w:val="006B52E0"/>
    <w:pPr>
      <w:pBdr>
        <w:top w:val="single" w:sz="4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787">
    <w:name w:val="xl787"/>
    <w:basedOn w:val="af5"/>
    <w:qFormat/>
    <w:rsid w:val="006B52E0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color w:val="C00000"/>
      <w:sz w:val="16"/>
      <w:szCs w:val="16"/>
    </w:rPr>
  </w:style>
  <w:style w:type="paragraph" w:customStyle="1" w:styleId="xl788">
    <w:name w:val="xl788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789">
    <w:name w:val="xl789"/>
    <w:basedOn w:val="af5"/>
    <w:qFormat/>
    <w:rsid w:val="006B52E0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3300"/>
      <w:sz w:val="18"/>
      <w:szCs w:val="18"/>
    </w:rPr>
  </w:style>
  <w:style w:type="paragraph" w:customStyle="1" w:styleId="xl790">
    <w:name w:val="xl790"/>
    <w:basedOn w:val="af5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91">
    <w:name w:val="xl791"/>
    <w:basedOn w:val="af5"/>
    <w:qFormat/>
    <w:rsid w:val="006B52E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color w:val="006600"/>
      <w:sz w:val="16"/>
      <w:szCs w:val="16"/>
    </w:rPr>
  </w:style>
  <w:style w:type="paragraph" w:customStyle="1" w:styleId="xl792">
    <w:name w:val="xl792"/>
    <w:basedOn w:val="af5"/>
    <w:qFormat/>
    <w:rsid w:val="006B52E0"/>
    <w:pPr>
      <w:spacing w:before="100" w:beforeAutospacing="1" w:after="100" w:afterAutospacing="1"/>
      <w:textAlignment w:val="center"/>
    </w:pPr>
    <w:rPr>
      <w:b/>
      <w:bCs/>
    </w:rPr>
  </w:style>
  <w:style w:type="table" w:customStyle="1" w:styleId="TableGrid1">
    <w:name w:val="TableGrid1"/>
    <w:rsid w:val="006B52E0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2">
    <w:name w:val="TableGrid2"/>
    <w:rsid w:val="006B52E0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3">
    <w:name w:val="TableGrid3"/>
    <w:rsid w:val="006B52E0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4">
    <w:name w:val="TableGrid4"/>
    <w:rsid w:val="006B52E0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5">
    <w:name w:val="TableGrid5"/>
    <w:rsid w:val="006B52E0"/>
    <w:rPr>
      <w:rFonts w:asciiTheme="minorHAnsi" w:eastAsiaTheme="minorEastAsia" w:hAnsiTheme="minorHAnsi" w:cstheme="minorBid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afffffff5">
    <w:name w:val="Абзац"/>
    <w:link w:val="afffffff6"/>
    <w:qFormat/>
    <w:rsid w:val="006B52E0"/>
    <w:pPr>
      <w:spacing w:before="120" w:after="60"/>
      <w:ind w:firstLine="567"/>
      <w:jc w:val="both"/>
    </w:pPr>
    <w:rPr>
      <w:sz w:val="24"/>
      <w:szCs w:val="24"/>
    </w:rPr>
  </w:style>
  <w:style w:type="character" w:customStyle="1" w:styleId="afffffff6">
    <w:name w:val="Абзац Знак"/>
    <w:basedOn w:val="af7"/>
    <w:link w:val="afffffff5"/>
    <w:locked/>
    <w:rsid w:val="006B52E0"/>
    <w:rPr>
      <w:sz w:val="24"/>
      <w:szCs w:val="24"/>
    </w:rPr>
  </w:style>
  <w:style w:type="paragraph" w:customStyle="1" w:styleId="ConsPlusTitle">
    <w:name w:val="ConsPlusTitle"/>
    <w:rsid w:val="006B52E0"/>
    <w:pPr>
      <w:widowControl w:val="0"/>
      <w:autoSpaceDE w:val="0"/>
      <w:autoSpaceDN w:val="0"/>
      <w:adjustRightInd w:val="0"/>
      <w:spacing w:before="240" w:after="120"/>
      <w:jc w:val="right"/>
    </w:pPr>
    <w:rPr>
      <w:rFonts w:ascii="Arial" w:hAnsi="Arial" w:cs="Arial"/>
      <w:b/>
      <w:bCs/>
    </w:rPr>
  </w:style>
  <w:style w:type="paragraph" w:customStyle="1" w:styleId="ConsPlusNonformat">
    <w:name w:val="ConsPlusNonformat"/>
    <w:rsid w:val="006B52E0"/>
    <w:pPr>
      <w:widowControl w:val="0"/>
      <w:autoSpaceDE w:val="0"/>
      <w:autoSpaceDN w:val="0"/>
      <w:adjustRightInd w:val="0"/>
      <w:spacing w:before="240" w:after="120"/>
      <w:jc w:val="right"/>
    </w:pPr>
    <w:rPr>
      <w:rFonts w:ascii="Courier New" w:hAnsi="Courier New" w:cs="Courier New"/>
    </w:rPr>
  </w:style>
  <w:style w:type="paragraph" w:customStyle="1" w:styleId="PzOglav">
    <w:name w:val="PzOglav"/>
    <w:basedOn w:val="af5"/>
    <w:rsid w:val="006B52E0"/>
    <w:pPr>
      <w:tabs>
        <w:tab w:val="left" w:leader="dot" w:pos="8505"/>
      </w:tabs>
      <w:spacing w:before="240" w:after="120"/>
      <w:ind w:firstLine="567"/>
      <w:jc w:val="both"/>
    </w:pPr>
    <w:rPr>
      <w:rFonts w:ascii="Arial" w:hAnsi="Arial" w:cs="Arial"/>
      <w:sz w:val="20"/>
      <w:szCs w:val="20"/>
      <w:lang w:eastAsia="en-US"/>
    </w:rPr>
  </w:style>
  <w:style w:type="paragraph" w:customStyle="1" w:styleId="xl60">
    <w:name w:val="xl60"/>
    <w:basedOn w:val="af5"/>
    <w:rsid w:val="006B52E0"/>
    <w:pPr>
      <w:spacing w:before="100" w:beforeAutospacing="1" w:after="100" w:afterAutospacing="1"/>
      <w:ind w:firstLine="709"/>
    </w:pPr>
    <w:rPr>
      <w:sz w:val="26"/>
    </w:rPr>
  </w:style>
  <w:style w:type="paragraph" w:customStyle="1" w:styleId="xl61">
    <w:name w:val="xl61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709"/>
      <w:jc w:val="center"/>
      <w:textAlignment w:val="center"/>
    </w:pPr>
    <w:rPr>
      <w:sz w:val="20"/>
      <w:szCs w:val="20"/>
    </w:rPr>
  </w:style>
  <w:style w:type="paragraph" w:customStyle="1" w:styleId="xl62">
    <w:name w:val="xl62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="709"/>
    </w:pPr>
    <w:rPr>
      <w:sz w:val="20"/>
      <w:szCs w:val="20"/>
    </w:rPr>
  </w:style>
  <w:style w:type="paragraph" w:customStyle="1" w:styleId="Heading">
    <w:name w:val="Heading"/>
    <w:rsid w:val="006B52E0"/>
    <w:pPr>
      <w:widowControl w:val="0"/>
      <w:suppressAutoHyphens/>
      <w:autoSpaceDE w:val="0"/>
      <w:spacing w:before="240" w:after="120"/>
      <w:jc w:val="right"/>
    </w:pPr>
    <w:rPr>
      <w:rFonts w:eastAsia="Arial" w:cs="Calibri"/>
      <w:b/>
      <w:bCs/>
      <w:sz w:val="28"/>
      <w:szCs w:val="28"/>
      <w:lang w:eastAsia="ar-SA"/>
    </w:rPr>
  </w:style>
  <w:style w:type="paragraph" w:customStyle="1" w:styleId="140">
    <w:name w:val="Обычный + 14 пт"/>
    <w:aliases w:val="По ширине,Первая строка:  1,25 см,Справа:  -0,02 см"/>
    <w:basedOn w:val="af5"/>
    <w:rsid w:val="006B52E0"/>
    <w:pPr>
      <w:ind w:right="-10" w:firstLine="708"/>
      <w:jc w:val="both"/>
    </w:pPr>
    <w:rPr>
      <w:sz w:val="28"/>
      <w:szCs w:val="28"/>
    </w:rPr>
  </w:style>
  <w:style w:type="paragraph" w:customStyle="1" w:styleId="ConsCell">
    <w:name w:val="ConsCell"/>
    <w:uiPriority w:val="99"/>
    <w:rsid w:val="006B52E0"/>
    <w:pPr>
      <w:widowControl w:val="0"/>
      <w:autoSpaceDE w:val="0"/>
      <w:autoSpaceDN w:val="0"/>
      <w:adjustRightInd w:val="0"/>
      <w:ind w:right="19772"/>
    </w:pPr>
    <w:rPr>
      <w:rFonts w:ascii="Arial" w:hAnsi="Arial" w:cs="Arial"/>
    </w:rPr>
  </w:style>
  <w:style w:type="paragraph" w:customStyle="1" w:styleId="a50">
    <w:name w:val="a5"/>
    <w:basedOn w:val="af5"/>
    <w:rsid w:val="006B52E0"/>
    <w:pPr>
      <w:spacing w:before="100" w:beforeAutospacing="1" w:after="100" w:afterAutospacing="1"/>
    </w:pPr>
  </w:style>
  <w:style w:type="paragraph" w:customStyle="1" w:styleId="afffffff7">
    <w:name w:val="Содержимое таблицы"/>
    <w:basedOn w:val="af5"/>
    <w:rsid w:val="006B52E0"/>
    <w:pPr>
      <w:widowControl w:val="0"/>
      <w:suppressLineNumbers/>
      <w:suppressAutoHyphens/>
    </w:pPr>
    <w:rPr>
      <w:rFonts w:eastAsia="Lucida Sans Unicode" w:cs="Tahoma"/>
      <w:kern w:val="1"/>
      <w:lang w:eastAsia="hi-IN" w:bidi="hi-IN"/>
    </w:rPr>
  </w:style>
  <w:style w:type="character" w:customStyle="1" w:styleId="link">
    <w:name w:val="link"/>
    <w:basedOn w:val="af7"/>
    <w:rsid w:val="006B52E0"/>
  </w:style>
  <w:style w:type="character" w:customStyle="1" w:styleId="285pt">
    <w:name w:val="Основной текст (2) + 8;5 pt"/>
    <w:basedOn w:val="2f6"/>
    <w:rsid w:val="006B52E0"/>
    <w:rPr>
      <w:rFonts w:ascii="Franklin Gothic Book" w:eastAsia="Franklin Gothic Book" w:hAnsi="Franklin Gothic Book" w:cs="Franklin Gothic 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f8">
    <w:name w:val="Основной текст (2) + Полужирный"/>
    <w:basedOn w:val="2f6"/>
    <w:rsid w:val="006B52E0"/>
    <w:rPr>
      <w:rFonts w:ascii="Franklin Gothic Book" w:eastAsia="Franklin Gothic Book" w:hAnsi="Franklin Gothic Book" w:cs="Franklin Gothic Book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shd w:val="clear" w:color="auto" w:fill="FFFFFF"/>
      <w:lang w:val="ru-RU" w:eastAsia="ru-RU" w:bidi="ru-RU"/>
    </w:rPr>
  </w:style>
  <w:style w:type="character" w:customStyle="1" w:styleId="2ArialNarrow6pt">
    <w:name w:val="Основной текст (2) + Arial Narrow;6 pt"/>
    <w:basedOn w:val="2f6"/>
    <w:rsid w:val="006B52E0"/>
    <w:rPr>
      <w:rFonts w:ascii="Arial Narrow" w:eastAsia="Arial Narrow" w:hAnsi="Arial Narrow" w:cs="Arial Narrow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character" w:customStyle="1" w:styleId="2ArialNarrow6pt0">
    <w:name w:val="Основной текст (2) + Arial Narrow;6 pt;Курсив"/>
    <w:basedOn w:val="2f6"/>
    <w:rsid w:val="006B52E0"/>
    <w:rPr>
      <w:rFonts w:ascii="Arial Narrow" w:eastAsia="Arial Narrow" w:hAnsi="Arial Narrow" w:cs="Arial Narrow"/>
      <w:b w:val="0"/>
      <w:bCs w:val="0"/>
      <w:i/>
      <w:iCs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character" w:customStyle="1" w:styleId="25pt">
    <w:name w:val="Основной текст (2) + 5 pt"/>
    <w:basedOn w:val="2f6"/>
    <w:rsid w:val="006B52E0"/>
    <w:rPr>
      <w:rFonts w:ascii="Franklin Gothic Book" w:eastAsia="Franklin Gothic Book" w:hAnsi="Franklin Gothic Book" w:cs="Franklin Gothic 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shd w:val="clear" w:color="auto" w:fill="FFFFFF"/>
      <w:lang w:val="ru-RU" w:eastAsia="ru-RU" w:bidi="ru-RU"/>
    </w:rPr>
  </w:style>
  <w:style w:type="character" w:customStyle="1" w:styleId="211pt">
    <w:name w:val="Основной текст (2) + 11 pt"/>
    <w:basedOn w:val="2f6"/>
    <w:rsid w:val="006B52E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character" w:customStyle="1" w:styleId="85pt">
    <w:name w:val="Основной текст + 8;5 pt;Полужирный"/>
    <w:basedOn w:val="afffff4"/>
    <w:rsid w:val="006B52E0"/>
    <w:rPr>
      <w:b/>
      <w:bCs/>
      <w:color w:val="000000"/>
      <w:spacing w:val="0"/>
      <w:w w:val="100"/>
      <w:position w:val="0"/>
      <w:sz w:val="17"/>
      <w:szCs w:val="17"/>
      <w:lang w:val="ru-RU"/>
    </w:rPr>
  </w:style>
  <w:style w:type="character" w:customStyle="1" w:styleId="Calibri10pt">
    <w:name w:val="Основной текст + Calibri;10 pt"/>
    <w:basedOn w:val="afffff4"/>
    <w:rsid w:val="006B52E0"/>
    <w:rPr>
      <w:rFonts w:ascii="Calibri" w:eastAsia="Calibri" w:hAnsi="Calibri" w:cs="Calibri"/>
      <w:color w:val="000000"/>
      <w:spacing w:val="0"/>
      <w:w w:val="100"/>
      <w:position w:val="0"/>
      <w:sz w:val="20"/>
      <w:szCs w:val="20"/>
      <w:lang w:val="ru-RU"/>
    </w:rPr>
  </w:style>
  <w:style w:type="paragraph" w:customStyle="1" w:styleId="s1">
    <w:name w:val="s_1"/>
    <w:basedOn w:val="af5"/>
    <w:rsid w:val="006B52E0"/>
    <w:pPr>
      <w:spacing w:before="100" w:beforeAutospacing="1" w:after="100" w:afterAutospacing="1"/>
    </w:pPr>
  </w:style>
  <w:style w:type="character" w:customStyle="1" w:styleId="115pt">
    <w:name w:val="Основной текст + 11.5 pt;Полужирный"/>
    <w:basedOn w:val="afffff4"/>
    <w:rsid w:val="006B52E0"/>
    <w:rPr>
      <w:rFonts w:ascii="Sylfaen" w:eastAsia="Sylfaen" w:hAnsi="Sylfaen" w:cs="Sylfaen"/>
      <w:b/>
      <w:bCs/>
      <w:color w:val="000000"/>
      <w:spacing w:val="0"/>
      <w:w w:val="100"/>
      <w:position w:val="0"/>
      <w:sz w:val="23"/>
      <w:szCs w:val="23"/>
      <w:lang w:val="ru-RU"/>
    </w:rPr>
  </w:style>
  <w:style w:type="character" w:customStyle="1" w:styleId="0pt">
    <w:name w:val="Основной текст + Полужирный;Интервал 0 pt"/>
    <w:basedOn w:val="afffff4"/>
    <w:rsid w:val="006B52E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6"/>
      <w:w w:val="100"/>
      <w:position w:val="0"/>
      <w:sz w:val="12"/>
      <w:szCs w:val="12"/>
      <w:u w:val="none"/>
      <w:lang w:val="ru-RU"/>
    </w:rPr>
  </w:style>
  <w:style w:type="character" w:customStyle="1" w:styleId="ArialNarrow55pt0pt">
    <w:name w:val="Основной текст + Arial Narrow;5.5 pt;Курсив;Интервал 0 pt"/>
    <w:basedOn w:val="afffff4"/>
    <w:rsid w:val="006B52E0"/>
    <w:rPr>
      <w:rFonts w:ascii="Arial Narrow" w:eastAsia="Arial Narrow" w:hAnsi="Arial Narrow" w:cs="Arial Narrow"/>
      <w:b w:val="0"/>
      <w:bCs w:val="0"/>
      <w:i/>
      <w:iCs/>
      <w:smallCaps w:val="0"/>
      <w:strike w:val="0"/>
      <w:color w:val="000000"/>
      <w:spacing w:val="5"/>
      <w:w w:val="100"/>
      <w:position w:val="0"/>
      <w:sz w:val="11"/>
      <w:szCs w:val="11"/>
      <w:u w:val="none"/>
      <w:lang w:val="ru-RU"/>
    </w:rPr>
  </w:style>
  <w:style w:type="character" w:customStyle="1" w:styleId="ArialNarrow9pt0pt">
    <w:name w:val="Основной текст + Arial Narrow;9 pt;Интервал 0 pt"/>
    <w:basedOn w:val="afffff4"/>
    <w:rsid w:val="006B52E0"/>
    <w:rPr>
      <w:rFonts w:ascii="Arial Narrow" w:eastAsia="Arial Narrow" w:hAnsi="Arial Narrow" w:cs="Arial Narrow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18"/>
      <w:szCs w:val="18"/>
      <w:u w:val="none"/>
      <w:lang w:val="ru-RU"/>
    </w:rPr>
  </w:style>
  <w:style w:type="character" w:customStyle="1" w:styleId="5pt">
    <w:name w:val="Основной текст + 5 pt"/>
    <w:basedOn w:val="afffff4"/>
    <w:rsid w:val="006B52E0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ru-RU"/>
    </w:rPr>
  </w:style>
  <w:style w:type="character" w:customStyle="1" w:styleId="FranklinGothicHeavy45pt-1pt">
    <w:name w:val="Основной текст + Franklin Gothic Heavy;4.5 pt;Курсив;Интервал -1 pt"/>
    <w:basedOn w:val="afffff4"/>
    <w:rsid w:val="006B52E0"/>
    <w:rPr>
      <w:rFonts w:ascii="Franklin Gothic Heavy" w:eastAsia="Franklin Gothic Heavy" w:hAnsi="Franklin Gothic Heavy" w:cs="Franklin Gothic Heavy"/>
      <w:b w:val="0"/>
      <w:bCs w:val="0"/>
      <w:i/>
      <w:iCs/>
      <w:smallCaps w:val="0"/>
      <w:strike w:val="0"/>
      <w:color w:val="000000"/>
      <w:spacing w:val="-20"/>
      <w:w w:val="100"/>
      <w:position w:val="0"/>
      <w:sz w:val="9"/>
      <w:szCs w:val="9"/>
      <w:u w:val="none"/>
      <w:lang w:val="ru-RU"/>
    </w:rPr>
  </w:style>
  <w:style w:type="character" w:customStyle="1" w:styleId="afffffff8">
    <w:name w:val="Основной текст + Не полужирный"/>
    <w:basedOn w:val="afffff4"/>
    <w:rsid w:val="006B52E0"/>
    <w:rPr>
      <w:rFonts w:ascii="Tahoma" w:eastAsia="Tahoma" w:hAnsi="Tahoma" w:cs="Tahoma"/>
      <w:b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Arial6pt">
    <w:name w:val="Основной текст + Arial;6 pt"/>
    <w:basedOn w:val="afffff4"/>
    <w:rsid w:val="006B52E0"/>
    <w:rPr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lang w:val="ru-RU"/>
    </w:rPr>
  </w:style>
  <w:style w:type="character" w:customStyle="1" w:styleId="SegoeUI95pt1pt">
    <w:name w:val="Основной текст + Segoe UI;9.5 pt;Интервал 1 pt"/>
    <w:basedOn w:val="afffff4"/>
    <w:rsid w:val="006B52E0"/>
    <w:rPr>
      <w:rFonts w:ascii="Segoe UI" w:eastAsia="Segoe UI" w:hAnsi="Segoe UI" w:cs="Segoe UI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19"/>
      <w:szCs w:val="19"/>
      <w:u w:val="none"/>
      <w:lang w:val="ru-RU"/>
    </w:rPr>
  </w:style>
  <w:style w:type="character" w:customStyle="1" w:styleId="Arial65pt">
    <w:name w:val="Основной текст + Arial;6.5 pt"/>
    <w:basedOn w:val="afffff4"/>
    <w:rsid w:val="006B52E0"/>
    <w:rPr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  <w:lang w:val="ru-RU"/>
    </w:rPr>
  </w:style>
  <w:style w:type="character" w:customStyle="1" w:styleId="CenturySchoolbook65pt">
    <w:name w:val="Основной текст + Century Schoolbook;6.5 pt"/>
    <w:basedOn w:val="afffff4"/>
    <w:rsid w:val="006B52E0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  <w:lang w:val="ru-RU"/>
    </w:rPr>
  </w:style>
  <w:style w:type="character" w:customStyle="1" w:styleId="Arial6pt0">
    <w:name w:val="Основной текст + Arial;6 pt;Курсив"/>
    <w:basedOn w:val="afffff4"/>
    <w:rsid w:val="006B52E0"/>
    <w:rPr>
      <w:b w:val="0"/>
      <w:bCs w:val="0"/>
      <w:i/>
      <w:iCs/>
      <w:smallCaps w:val="0"/>
      <w:strike w:val="0"/>
      <w:color w:val="000000"/>
      <w:spacing w:val="0"/>
      <w:w w:val="100"/>
      <w:position w:val="0"/>
      <w:sz w:val="12"/>
      <w:szCs w:val="12"/>
      <w:u w:val="none"/>
      <w:lang w:val="ru-RU"/>
    </w:rPr>
  </w:style>
  <w:style w:type="character" w:customStyle="1" w:styleId="CenturySchoolbook6pt-1pt">
    <w:name w:val="Основной текст + Century Schoolbook;6 pt;Интервал -1 pt"/>
    <w:basedOn w:val="afffff4"/>
    <w:rsid w:val="006B52E0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-20"/>
      <w:w w:val="100"/>
      <w:position w:val="0"/>
      <w:sz w:val="12"/>
      <w:szCs w:val="12"/>
      <w:u w:val="none"/>
      <w:lang w:val="ru-RU"/>
    </w:rPr>
  </w:style>
  <w:style w:type="character" w:customStyle="1" w:styleId="Arial125pt30">
    <w:name w:val="Основной текст + Arial;12.5 pt;Масштаб 30%"/>
    <w:basedOn w:val="afffff4"/>
    <w:rsid w:val="006B52E0"/>
    <w:rPr>
      <w:b w:val="0"/>
      <w:bCs w:val="0"/>
      <w:i w:val="0"/>
      <w:iCs w:val="0"/>
      <w:smallCaps w:val="0"/>
      <w:strike w:val="0"/>
      <w:color w:val="000000"/>
      <w:spacing w:val="0"/>
      <w:w w:val="30"/>
      <w:position w:val="0"/>
      <w:sz w:val="25"/>
      <w:szCs w:val="25"/>
      <w:u w:val="none"/>
      <w:lang w:val="en-US"/>
    </w:rPr>
  </w:style>
  <w:style w:type="character" w:customStyle="1" w:styleId="CenturySchoolbook6pt0pt">
    <w:name w:val="Основной текст + Century Schoolbook;6 pt;Интервал 0 pt"/>
    <w:basedOn w:val="afffff4"/>
    <w:rsid w:val="006B52E0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10"/>
      <w:w w:val="100"/>
      <w:position w:val="0"/>
      <w:sz w:val="12"/>
      <w:szCs w:val="12"/>
      <w:u w:val="none"/>
      <w:lang w:val="ru-RU"/>
    </w:rPr>
  </w:style>
  <w:style w:type="character" w:customStyle="1" w:styleId="SegoeUI5pt1pt">
    <w:name w:val="Основной текст + Segoe UI;5 pt;Курсив;Интервал 1 pt"/>
    <w:basedOn w:val="afffff4"/>
    <w:rsid w:val="006B52E0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20"/>
      <w:w w:val="100"/>
      <w:position w:val="0"/>
      <w:sz w:val="10"/>
      <w:szCs w:val="10"/>
      <w:u w:val="none"/>
      <w:lang w:val="ru-RU"/>
    </w:rPr>
  </w:style>
  <w:style w:type="character" w:customStyle="1" w:styleId="CenturySchoolbook65pt0pt">
    <w:name w:val="Основной текст + Century Schoolbook;6.5 pt;Курсив;Интервал 0 pt"/>
    <w:basedOn w:val="afffff4"/>
    <w:rsid w:val="006B52E0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10"/>
      <w:w w:val="100"/>
      <w:position w:val="0"/>
      <w:sz w:val="13"/>
      <w:szCs w:val="13"/>
      <w:u w:val="none"/>
      <w:lang w:val="ru-RU"/>
    </w:rPr>
  </w:style>
  <w:style w:type="paragraph" w:customStyle="1" w:styleId="57">
    <w:name w:val="Основной текст5"/>
    <w:basedOn w:val="af5"/>
    <w:rsid w:val="006B52E0"/>
    <w:pPr>
      <w:widowControl w:val="0"/>
      <w:shd w:val="clear" w:color="auto" w:fill="FFFFFF"/>
      <w:spacing w:after="60" w:line="115" w:lineRule="exact"/>
    </w:pPr>
    <w:rPr>
      <w:rFonts w:ascii="Microsoft Sans Serif" w:eastAsia="Microsoft Sans Serif" w:hAnsi="Microsoft Sans Serif" w:cs="Microsoft Sans Serif"/>
      <w:color w:val="000000"/>
      <w:sz w:val="9"/>
      <w:szCs w:val="9"/>
    </w:rPr>
  </w:style>
  <w:style w:type="character" w:customStyle="1" w:styleId="afffffff9">
    <w:name w:val="Основной текст + Курсив"/>
    <w:basedOn w:val="afffff4"/>
    <w:uiPriority w:val="99"/>
    <w:rsid w:val="006B52E0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0"/>
      <w:w w:val="100"/>
      <w:position w:val="0"/>
      <w:sz w:val="9"/>
      <w:szCs w:val="9"/>
      <w:u w:val="none"/>
      <w:lang w:val="ru-RU"/>
    </w:rPr>
  </w:style>
  <w:style w:type="character" w:customStyle="1" w:styleId="4pt0pt">
    <w:name w:val="Основной текст + 4 pt;Курсив;Интервал 0 pt"/>
    <w:basedOn w:val="afffff4"/>
    <w:rsid w:val="006B52E0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10"/>
      <w:w w:val="100"/>
      <w:position w:val="0"/>
      <w:sz w:val="8"/>
      <w:szCs w:val="8"/>
      <w:u w:val="none"/>
      <w:lang w:val="ru-RU"/>
    </w:rPr>
  </w:style>
  <w:style w:type="character" w:customStyle="1" w:styleId="4pt">
    <w:name w:val="Основной текст + 4 pt"/>
    <w:basedOn w:val="afffff4"/>
    <w:rsid w:val="006B52E0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lang w:val="en-US"/>
    </w:rPr>
  </w:style>
  <w:style w:type="character" w:customStyle="1" w:styleId="TimesNewRoman">
    <w:name w:val="Основной текст + Times New Roman"/>
    <w:basedOn w:val="afffff4"/>
    <w:rsid w:val="006B52E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9"/>
      <w:szCs w:val="9"/>
      <w:u w:val="none"/>
      <w:lang w:val="ru-RU"/>
    </w:rPr>
  </w:style>
  <w:style w:type="character" w:customStyle="1" w:styleId="1fd">
    <w:name w:val="Текст примечания Знак1"/>
    <w:basedOn w:val="af7"/>
    <w:uiPriority w:val="99"/>
    <w:rsid w:val="006B52E0"/>
    <w:rPr>
      <w:rFonts w:ascii="Times New Roman" w:hAnsi="Times New Roman"/>
      <w:sz w:val="20"/>
      <w:szCs w:val="20"/>
    </w:rPr>
  </w:style>
  <w:style w:type="character" w:customStyle="1" w:styleId="1fe">
    <w:name w:val="Тема примечания Знак1"/>
    <w:basedOn w:val="1fd"/>
    <w:uiPriority w:val="99"/>
    <w:semiHidden/>
    <w:rsid w:val="006B52E0"/>
    <w:rPr>
      <w:rFonts w:ascii="Times New Roman" w:hAnsi="Times New Roman"/>
      <w:b/>
      <w:bCs/>
      <w:sz w:val="20"/>
      <w:szCs w:val="20"/>
    </w:rPr>
  </w:style>
  <w:style w:type="character" w:customStyle="1" w:styleId="s10">
    <w:name w:val="s_10"/>
    <w:basedOn w:val="af7"/>
    <w:rsid w:val="006B52E0"/>
  </w:style>
  <w:style w:type="character" w:customStyle="1" w:styleId="afffffffa">
    <w:name w:val="Символ нумерации"/>
    <w:rsid w:val="006B52E0"/>
  </w:style>
  <w:style w:type="paragraph" w:customStyle="1" w:styleId="1ff">
    <w:name w:val="Заголовок1"/>
    <w:basedOn w:val="af5"/>
    <w:next w:val="affff"/>
    <w:rsid w:val="006B52E0"/>
    <w:pPr>
      <w:keepNext/>
      <w:widowControl w:val="0"/>
      <w:suppressAutoHyphens/>
      <w:spacing w:before="240" w:after="120"/>
    </w:pPr>
    <w:rPr>
      <w:rFonts w:ascii="Arial" w:eastAsia="Lucida Sans Unicode" w:hAnsi="Arial" w:cs="Tahoma"/>
      <w:kern w:val="1"/>
      <w:sz w:val="28"/>
      <w:szCs w:val="28"/>
      <w:lang w:eastAsia="en-US"/>
    </w:rPr>
  </w:style>
  <w:style w:type="paragraph" w:customStyle="1" w:styleId="1ff0">
    <w:name w:val="Название1"/>
    <w:basedOn w:val="af5"/>
    <w:rsid w:val="006B52E0"/>
    <w:pPr>
      <w:widowControl w:val="0"/>
      <w:suppressLineNumbers/>
      <w:suppressAutoHyphens/>
      <w:spacing w:before="120" w:after="120"/>
    </w:pPr>
    <w:rPr>
      <w:rFonts w:eastAsia="Lucida Sans Unicode" w:cs="Tahoma"/>
      <w:i/>
      <w:iCs/>
      <w:kern w:val="1"/>
      <w:lang w:eastAsia="en-US"/>
    </w:rPr>
  </w:style>
  <w:style w:type="paragraph" w:customStyle="1" w:styleId="1ff1">
    <w:name w:val="Указатель1"/>
    <w:basedOn w:val="af5"/>
    <w:rsid w:val="006B52E0"/>
    <w:pPr>
      <w:widowControl w:val="0"/>
      <w:suppressLineNumbers/>
      <w:suppressAutoHyphens/>
    </w:pPr>
    <w:rPr>
      <w:rFonts w:eastAsia="Lucida Sans Unicode" w:cs="Tahoma"/>
      <w:kern w:val="1"/>
      <w:lang w:eastAsia="en-US"/>
    </w:rPr>
  </w:style>
  <w:style w:type="character" w:customStyle="1" w:styleId="9pt">
    <w:name w:val="Основной текст + 9 pt;Полужирный"/>
    <w:basedOn w:val="afffff4"/>
    <w:rsid w:val="006B52E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paragraph" w:customStyle="1" w:styleId="95">
    <w:name w:val="Основной текст9"/>
    <w:basedOn w:val="af5"/>
    <w:rsid w:val="006B52E0"/>
    <w:pPr>
      <w:widowControl w:val="0"/>
      <w:shd w:val="clear" w:color="auto" w:fill="FFFFFF"/>
      <w:spacing w:before="540" w:after="240" w:line="230" w:lineRule="exact"/>
      <w:jc w:val="both"/>
    </w:pPr>
    <w:rPr>
      <w:color w:val="000000"/>
      <w:sz w:val="19"/>
      <w:szCs w:val="19"/>
    </w:rPr>
  </w:style>
  <w:style w:type="character" w:customStyle="1" w:styleId="13pt">
    <w:name w:val="Основной текст + 13 pt;Полужирный;Курсив"/>
    <w:basedOn w:val="afffff4"/>
    <w:rsid w:val="006B52E0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lang w:val="ru-RU"/>
    </w:rPr>
  </w:style>
  <w:style w:type="character" w:customStyle="1" w:styleId="10pt0pt">
    <w:name w:val="Основной текст + 10 pt;Полужирный;Интервал 0 pt"/>
    <w:basedOn w:val="afffff4"/>
    <w:rsid w:val="006B52E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10"/>
      <w:w w:val="100"/>
      <w:position w:val="0"/>
      <w:sz w:val="20"/>
      <w:szCs w:val="20"/>
      <w:u w:val="none"/>
      <w:lang w:val="ru-RU"/>
    </w:rPr>
  </w:style>
  <w:style w:type="character" w:customStyle="1" w:styleId="9pt0">
    <w:name w:val="Основной текст + 9 pt"/>
    <w:basedOn w:val="afffff4"/>
    <w:uiPriority w:val="99"/>
    <w:rsid w:val="006B52E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/>
    </w:rPr>
  </w:style>
  <w:style w:type="character" w:customStyle="1" w:styleId="85pt0">
    <w:name w:val="Основной текст + 8.5 pt"/>
    <w:basedOn w:val="afffff4"/>
    <w:rsid w:val="006B52E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FranklinGothicHeavy45pt">
    <w:name w:val="Основной текст + Franklin Gothic Heavy;4.5 pt"/>
    <w:basedOn w:val="afffff4"/>
    <w:rsid w:val="006B52E0"/>
    <w:rPr>
      <w:rFonts w:ascii="Franklin Gothic Heavy" w:eastAsia="Franklin Gothic Heavy" w:hAnsi="Franklin Gothic Heavy" w:cs="Franklin Gothic Heavy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9"/>
      <w:szCs w:val="9"/>
      <w:u w:val="none"/>
      <w:lang w:val="ru-RU"/>
    </w:rPr>
  </w:style>
  <w:style w:type="character" w:customStyle="1" w:styleId="20pt">
    <w:name w:val="Основной текст + 20 pt"/>
    <w:basedOn w:val="afffff4"/>
    <w:rsid w:val="006B52E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40"/>
      <w:szCs w:val="40"/>
      <w:u w:val="none"/>
      <w:lang w:val="ru-RU"/>
    </w:rPr>
  </w:style>
  <w:style w:type="character" w:customStyle="1" w:styleId="Exact">
    <w:name w:val="Основной текст Exact"/>
    <w:basedOn w:val="af7"/>
    <w:rsid w:val="006B52E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1"/>
      <w:sz w:val="25"/>
      <w:szCs w:val="25"/>
      <w:u w:val="none"/>
    </w:rPr>
  </w:style>
  <w:style w:type="character" w:customStyle="1" w:styleId="175pt">
    <w:name w:val="Основной текст + 17.5 pt"/>
    <w:basedOn w:val="afffff4"/>
    <w:rsid w:val="006B52E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5"/>
      <w:szCs w:val="35"/>
      <w:u w:val="none"/>
      <w:lang w:val="ru-RU"/>
    </w:rPr>
  </w:style>
  <w:style w:type="character" w:customStyle="1" w:styleId="11pt">
    <w:name w:val="Основной текст + 11 pt"/>
    <w:basedOn w:val="afffff4"/>
    <w:rsid w:val="006B52E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character" w:customStyle="1" w:styleId="115pt0">
    <w:name w:val="Основной текст + 11.5 pt"/>
    <w:basedOn w:val="afffff4"/>
    <w:rsid w:val="006B52E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/>
    </w:rPr>
  </w:style>
  <w:style w:type="character" w:customStyle="1" w:styleId="7pt">
    <w:name w:val="Основной текст + 7 pt"/>
    <w:aliases w:val="Не полужирный10,Малые прописные"/>
    <w:basedOn w:val="afffff4"/>
    <w:rsid w:val="006B52E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u w:val="none"/>
      <w:lang w:val="ru-RU"/>
    </w:rPr>
  </w:style>
  <w:style w:type="character" w:customStyle="1" w:styleId="1ff2">
    <w:name w:val="Основной текст Знак1"/>
    <w:basedOn w:val="af7"/>
    <w:uiPriority w:val="99"/>
    <w:locked/>
    <w:rsid w:val="006B52E0"/>
    <w:rPr>
      <w:rFonts w:ascii="Arial" w:hAnsi="Arial" w:cs="Arial"/>
      <w:spacing w:val="0"/>
      <w:sz w:val="20"/>
      <w:szCs w:val="20"/>
    </w:rPr>
  </w:style>
  <w:style w:type="character" w:customStyle="1" w:styleId="2f9">
    <w:name w:val="Подпись к таблице (2)_"/>
    <w:basedOn w:val="af7"/>
    <w:link w:val="2fa"/>
    <w:uiPriority w:val="99"/>
    <w:locked/>
    <w:rsid w:val="006B52E0"/>
    <w:rPr>
      <w:rFonts w:ascii="Arial" w:hAnsi="Arial" w:cs="Arial"/>
      <w:shd w:val="clear" w:color="auto" w:fill="FFFFFF"/>
    </w:rPr>
  </w:style>
  <w:style w:type="character" w:customStyle="1" w:styleId="1pt">
    <w:name w:val="Основной текст + Интервал 1 pt"/>
    <w:basedOn w:val="1ff2"/>
    <w:uiPriority w:val="99"/>
    <w:rsid w:val="006B52E0"/>
    <w:rPr>
      <w:rFonts w:ascii="Arial" w:hAnsi="Arial" w:cs="Arial"/>
      <w:spacing w:val="20"/>
      <w:sz w:val="20"/>
      <w:szCs w:val="20"/>
    </w:rPr>
  </w:style>
  <w:style w:type="character" w:customStyle="1" w:styleId="21pt">
    <w:name w:val="Основной текст (2) + Интервал 1 pt"/>
    <w:basedOn w:val="2f6"/>
    <w:uiPriority w:val="99"/>
    <w:rsid w:val="006B52E0"/>
    <w:rPr>
      <w:rFonts w:ascii="Arial" w:eastAsia="Times New Roman" w:hAnsi="Arial" w:cs="Arial"/>
      <w:b/>
      <w:bCs/>
      <w:i w:val="0"/>
      <w:iCs w:val="0"/>
      <w:smallCaps w:val="0"/>
      <w:strike w:val="0"/>
      <w:spacing w:val="30"/>
      <w:sz w:val="20"/>
      <w:szCs w:val="20"/>
      <w:shd w:val="clear" w:color="auto" w:fill="FFFFFF"/>
    </w:rPr>
  </w:style>
  <w:style w:type="character" w:customStyle="1" w:styleId="1pt2">
    <w:name w:val="Основной текст + Интервал 1 pt2"/>
    <w:basedOn w:val="1ff2"/>
    <w:uiPriority w:val="99"/>
    <w:rsid w:val="006B52E0"/>
    <w:rPr>
      <w:rFonts w:ascii="Arial" w:hAnsi="Arial" w:cs="Arial"/>
      <w:spacing w:val="20"/>
      <w:sz w:val="20"/>
      <w:szCs w:val="20"/>
    </w:rPr>
  </w:style>
  <w:style w:type="character" w:customStyle="1" w:styleId="102">
    <w:name w:val="Основной текст (10)_"/>
    <w:basedOn w:val="af7"/>
    <w:link w:val="103"/>
    <w:uiPriority w:val="99"/>
    <w:locked/>
    <w:rsid w:val="006B52E0"/>
    <w:rPr>
      <w:rFonts w:ascii="Arial" w:hAnsi="Arial" w:cs="Arial"/>
      <w:noProof/>
      <w:sz w:val="19"/>
      <w:szCs w:val="19"/>
      <w:shd w:val="clear" w:color="auto" w:fill="FFFFFF"/>
    </w:rPr>
  </w:style>
  <w:style w:type="character" w:customStyle="1" w:styleId="120">
    <w:name w:val="Основной текст (12)_"/>
    <w:basedOn w:val="af7"/>
    <w:link w:val="121"/>
    <w:uiPriority w:val="99"/>
    <w:locked/>
    <w:rsid w:val="006B52E0"/>
    <w:rPr>
      <w:rFonts w:ascii="Microsoft Sans Serif" w:hAnsi="Microsoft Sans Serif" w:cs="Microsoft Sans Serif"/>
      <w:noProof/>
      <w:shd w:val="clear" w:color="auto" w:fill="FFFFFF"/>
    </w:rPr>
  </w:style>
  <w:style w:type="character" w:customStyle="1" w:styleId="130">
    <w:name w:val="Основной текст (13)_"/>
    <w:basedOn w:val="af7"/>
    <w:link w:val="131"/>
    <w:uiPriority w:val="99"/>
    <w:locked/>
    <w:rsid w:val="006B52E0"/>
    <w:rPr>
      <w:rFonts w:ascii="Arial" w:hAnsi="Arial" w:cs="Arial"/>
      <w:noProof/>
      <w:sz w:val="19"/>
      <w:szCs w:val="19"/>
      <w:shd w:val="clear" w:color="auto" w:fill="FFFFFF"/>
    </w:rPr>
  </w:style>
  <w:style w:type="character" w:customStyle="1" w:styleId="141">
    <w:name w:val="Основной текст (14)_"/>
    <w:basedOn w:val="af7"/>
    <w:link w:val="142"/>
    <w:uiPriority w:val="99"/>
    <w:locked/>
    <w:rsid w:val="006B52E0"/>
    <w:rPr>
      <w:rFonts w:ascii="Microsoft Sans Serif" w:hAnsi="Microsoft Sans Serif" w:cs="Microsoft Sans Serif"/>
      <w:noProof/>
      <w:shd w:val="clear" w:color="auto" w:fill="FFFFFF"/>
    </w:rPr>
  </w:style>
  <w:style w:type="character" w:customStyle="1" w:styleId="TrebuchetMS">
    <w:name w:val="Основной текст + Trebuchet MS"/>
    <w:aliases w:val="Полужирный,Основной текст (24) + 6 pt"/>
    <w:basedOn w:val="1ff2"/>
    <w:uiPriority w:val="99"/>
    <w:rsid w:val="006B52E0"/>
    <w:rPr>
      <w:rFonts w:ascii="Trebuchet MS" w:hAnsi="Trebuchet MS" w:cs="Trebuchet MS"/>
      <w:b/>
      <w:bCs/>
      <w:noProof/>
      <w:spacing w:val="0"/>
      <w:sz w:val="20"/>
      <w:szCs w:val="20"/>
    </w:rPr>
  </w:style>
  <w:style w:type="character" w:customStyle="1" w:styleId="150">
    <w:name w:val="Основной текст (15)_"/>
    <w:basedOn w:val="af7"/>
    <w:link w:val="151"/>
    <w:uiPriority w:val="99"/>
    <w:locked/>
    <w:rsid w:val="006B52E0"/>
    <w:rPr>
      <w:rFonts w:ascii="Microsoft Sans Serif" w:hAnsi="Microsoft Sans Serif" w:cs="Microsoft Sans Serif"/>
      <w:noProof/>
      <w:shd w:val="clear" w:color="auto" w:fill="FFFFFF"/>
    </w:rPr>
  </w:style>
  <w:style w:type="character" w:customStyle="1" w:styleId="1pt1">
    <w:name w:val="Основной текст + Интервал 1 pt1"/>
    <w:basedOn w:val="1ff2"/>
    <w:uiPriority w:val="99"/>
    <w:rsid w:val="006B52E0"/>
    <w:rPr>
      <w:rFonts w:ascii="Arial" w:hAnsi="Arial" w:cs="Arial"/>
      <w:spacing w:val="20"/>
      <w:sz w:val="20"/>
      <w:szCs w:val="20"/>
    </w:rPr>
  </w:style>
  <w:style w:type="character" w:customStyle="1" w:styleId="160">
    <w:name w:val="Основной текст (16)_"/>
    <w:basedOn w:val="af7"/>
    <w:link w:val="161"/>
    <w:uiPriority w:val="99"/>
    <w:locked/>
    <w:rsid w:val="006B52E0"/>
    <w:rPr>
      <w:rFonts w:ascii="Arial" w:hAnsi="Arial" w:cs="Arial"/>
      <w:noProof/>
      <w:sz w:val="19"/>
      <w:szCs w:val="19"/>
      <w:shd w:val="clear" w:color="auto" w:fill="FFFFFF"/>
    </w:rPr>
  </w:style>
  <w:style w:type="character" w:customStyle="1" w:styleId="2fb">
    <w:name w:val="Основной текст Знак2"/>
    <w:basedOn w:val="af7"/>
    <w:uiPriority w:val="99"/>
    <w:semiHidden/>
    <w:rsid w:val="006B52E0"/>
    <w:rPr>
      <w:rFonts w:cs="Arial Unicode MS"/>
      <w:color w:val="000000"/>
    </w:rPr>
  </w:style>
  <w:style w:type="paragraph" w:customStyle="1" w:styleId="2fa">
    <w:name w:val="Подпись к таблице (2)"/>
    <w:basedOn w:val="af5"/>
    <w:link w:val="2f9"/>
    <w:uiPriority w:val="99"/>
    <w:rsid w:val="006B52E0"/>
    <w:pPr>
      <w:shd w:val="clear" w:color="auto" w:fill="FFFFFF"/>
      <w:spacing w:line="240" w:lineRule="atLeast"/>
    </w:pPr>
    <w:rPr>
      <w:rFonts w:ascii="Arial" w:hAnsi="Arial" w:cs="Arial"/>
      <w:sz w:val="20"/>
      <w:szCs w:val="20"/>
    </w:rPr>
  </w:style>
  <w:style w:type="paragraph" w:customStyle="1" w:styleId="103">
    <w:name w:val="Основной текст (10)"/>
    <w:basedOn w:val="af5"/>
    <w:link w:val="102"/>
    <w:uiPriority w:val="99"/>
    <w:rsid w:val="006B52E0"/>
    <w:pPr>
      <w:shd w:val="clear" w:color="auto" w:fill="FFFFFF"/>
      <w:spacing w:line="240" w:lineRule="atLeast"/>
    </w:pPr>
    <w:rPr>
      <w:rFonts w:ascii="Arial" w:hAnsi="Arial" w:cs="Arial"/>
      <w:noProof/>
      <w:sz w:val="19"/>
      <w:szCs w:val="19"/>
    </w:rPr>
  </w:style>
  <w:style w:type="paragraph" w:customStyle="1" w:styleId="1ff3">
    <w:name w:val="Подпись к таблице1"/>
    <w:basedOn w:val="af5"/>
    <w:uiPriority w:val="99"/>
    <w:rsid w:val="006B52E0"/>
    <w:pPr>
      <w:shd w:val="clear" w:color="auto" w:fill="FFFFFF"/>
      <w:spacing w:line="240" w:lineRule="atLeast"/>
    </w:pPr>
    <w:rPr>
      <w:rFonts w:ascii="Arial" w:hAnsi="Arial" w:cs="Arial"/>
      <w:b/>
      <w:bCs/>
      <w:sz w:val="20"/>
      <w:szCs w:val="20"/>
    </w:rPr>
  </w:style>
  <w:style w:type="paragraph" w:customStyle="1" w:styleId="121">
    <w:name w:val="Основной текст (12)"/>
    <w:basedOn w:val="af5"/>
    <w:link w:val="120"/>
    <w:uiPriority w:val="99"/>
    <w:rsid w:val="006B52E0"/>
    <w:pPr>
      <w:shd w:val="clear" w:color="auto" w:fill="FFFFFF"/>
      <w:spacing w:line="240" w:lineRule="atLeast"/>
    </w:pPr>
    <w:rPr>
      <w:rFonts w:ascii="Microsoft Sans Serif" w:hAnsi="Microsoft Sans Serif" w:cs="Microsoft Sans Serif"/>
      <w:noProof/>
      <w:sz w:val="20"/>
      <w:szCs w:val="20"/>
    </w:rPr>
  </w:style>
  <w:style w:type="paragraph" w:customStyle="1" w:styleId="131">
    <w:name w:val="Основной текст (13)"/>
    <w:basedOn w:val="af5"/>
    <w:link w:val="130"/>
    <w:uiPriority w:val="99"/>
    <w:rsid w:val="006B52E0"/>
    <w:pPr>
      <w:shd w:val="clear" w:color="auto" w:fill="FFFFFF"/>
      <w:spacing w:line="240" w:lineRule="atLeast"/>
    </w:pPr>
    <w:rPr>
      <w:rFonts w:ascii="Arial" w:hAnsi="Arial" w:cs="Arial"/>
      <w:noProof/>
      <w:sz w:val="19"/>
      <w:szCs w:val="19"/>
    </w:rPr>
  </w:style>
  <w:style w:type="paragraph" w:customStyle="1" w:styleId="142">
    <w:name w:val="Основной текст (14)"/>
    <w:basedOn w:val="af5"/>
    <w:link w:val="141"/>
    <w:uiPriority w:val="99"/>
    <w:rsid w:val="006B52E0"/>
    <w:pPr>
      <w:shd w:val="clear" w:color="auto" w:fill="FFFFFF"/>
      <w:spacing w:line="240" w:lineRule="atLeast"/>
    </w:pPr>
    <w:rPr>
      <w:rFonts w:ascii="Microsoft Sans Serif" w:hAnsi="Microsoft Sans Serif" w:cs="Microsoft Sans Serif"/>
      <w:noProof/>
      <w:sz w:val="20"/>
      <w:szCs w:val="20"/>
    </w:rPr>
  </w:style>
  <w:style w:type="paragraph" w:customStyle="1" w:styleId="151">
    <w:name w:val="Основной текст (15)"/>
    <w:basedOn w:val="af5"/>
    <w:link w:val="150"/>
    <w:uiPriority w:val="99"/>
    <w:rsid w:val="006B52E0"/>
    <w:pPr>
      <w:shd w:val="clear" w:color="auto" w:fill="FFFFFF"/>
      <w:spacing w:line="240" w:lineRule="atLeast"/>
    </w:pPr>
    <w:rPr>
      <w:rFonts w:ascii="Microsoft Sans Serif" w:hAnsi="Microsoft Sans Serif" w:cs="Microsoft Sans Serif"/>
      <w:noProof/>
      <w:sz w:val="20"/>
      <w:szCs w:val="20"/>
    </w:rPr>
  </w:style>
  <w:style w:type="paragraph" w:customStyle="1" w:styleId="161">
    <w:name w:val="Основной текст (16)"/>
    <w:basedOn w:val="af5"/>
    <w:link w:val="160"/>
    <w:uiPriority w:val="99"/>
    <w:rsid w:val="006B52E0"/>
    <w:pPr>
      <w:shd w:val="clear" w:color="auto" w:fill="FFFFFF"/>
      <w:spacing w:line="240" w:lineRule="atLeast"/>
    </w:pPr>
    <w:rPr>
      <w:rFonts w:ascii="Arial" w:hAnsi="Arial" w:cs="Arial"/>
      <w:noProof/>
      <w:sz w:val="19"/>
      <w:szCs w:val="19"/>
    </w:rPr>
  </w:style>
  <w:style w:type="character" w:customStyle="1" w:styleId="77">
    <w:name w:val="Основной текст (77)_"/>
    <w:basedOn w:val="af7"/>
    <w:link w:val="770"/>
    <w:uiPriority w:val="99"/>
    <w:locked/>
    <w:rsid w:val="006B52E0"/>
    <w:rPr>
      <w:rFonts w:ascii="Arial" w:hAnsi="Arial" w:cs="Arial"/>
      <w:shd w:val="clear" w:color="auto" w:fill="FFFFFF"/>
    </w:rPr>
  </w:style>
  <w:style w:type="character" w:customStyle="1" w:styleId="79">
    <w:name w:val="Основной текст (79)_"/>
    <w:basedOn w:val="af7"/>
    <w:link w:val="790"/>
    <w:uiPriority w:val="99"/>
    <w:locked/>
    <w:rsid w:val="006B52E0"/>
    <w:rPr>
      <w:rFonts w:ascii="Arial" w:hAnsi="Arial" w:cs="Arial"/>
      <w:noProof/>
      <w:sz w:val="19"/>
      <w:szCs w:val="19"/>
      <w:shd w:val="clear" w:color="auto" w:fill="FFFFFF"/>
    </w:rPr>
  </w:style>
  <w:style w:type="character" w:customStyle="1" w:styleId="Candara">
    <w:name w:val="Основной текст + Candara"/>
    <w:aliases w:val="9,5 pt3,Основной текст (114) + Times New Roman,231,Интервал -2 pt1,Основной текст (39) + 11"/>
    <w:basedOn w:val="1ff2"/>
    <w:uiPriority w:val="99"/>
    <w:rsid w:val="006B52E0"/>
    <w:rPr>
      <w:rFonts w:ascii="Candara" w:hAnsi="Candara" w:cs="Candara"/>
      <w:spacing w:val="0"/>
      <w:sz w:val="19"/>
      <w:szCs w:val="19"/>
    </w:rPr>
  </w:style>
  <w:style w:type="character" w:customStyle="1" w:styleId="78">
    <w:name w:val="Основной текст (78)_"/>
    <w:basedOn w:val="af7"/>
    <w:link w:val="780"/>
    <w:uiPriority w:val="99"/>
    <w:locked/>
    <w:rsid w:val="006B52E0"/>
    <w:rPr>
      <w:rFonts w:ascii="Calibri" w:hAnsi="Calibri" w:cs="Calibri"/>
      <w:noProof/>
      <w:shd w:val="clear" w:color="auto" w:fill="FFFFFF"/>
    </w:rPr>
  </w:style>
  <w:style w:type="paragraph" w:customStyle="1" w:styleId="314">
    <w:name w:val="Основной текст (3)1"/>
    <w:basedOn w:val="af5"/>
    <w:uiPriority w:val="99"/>
    <w:rsid w:val="006B52E0"/>
    <w:pPr>
      <w:shd w:val="clear" w:color="auto" w:fill="FFFFFF"/>
      <w:spacing w:line="240" w:lineRule="atLeast"/>
      <w:ind w:hanging="1520"/>
    </w:pPr>
    <w:rPr>
      <w:rFonts w:ascii="Arial" w:eastAsia="Arial Unicode MS" w:hAnsi="Arial" w:cs="Arial"/>
      <w:b/>
      <w:bCs/>
      <w:sz w:val="17"/>
      <w:szCs w:val="17"/>
    </w:rPr>
  </w:style>
  <w:style w:type="paragraph" w:customStyle="1" w:styleId="1210">
    <w:name w:val="Основной текст (12)1"/>
    <w:basedOn w:val="af5"/>
    <w:uiPriority w:val="99"/>
    <w:rsid w:val="006B52E0"/>
    <w:pPr>
      <w:shd w:val="clear" w:color="auto" w:fill="FFFFFF"/>
      <w:spacing w:line="240" w:lineRule="atLeast"/>
    </w:pPr>
    <w:rPr>
      <w:rFonts w:ascii="Arial" w:eastAsia="Arial Unicode MS" w:hAnsi="Arial" w:cs="Arial"/>
      <w:sz w:val="18"/>
      <w:szCs w:val="18"/>
    </w:rPr>
  </w:style>
  <w:style w:type="paragraph" w:customStyle="1" w:styleId="770">
    <w:name w:val="Основной текст (77)"/>
    <w:basedOn w:val="af5"/>
    <w:link w:val="77"/>
    <w:uiPriority w:val="99"/>
    <w:rsid w:val="006B52E0"/>
    <w:pPr>
      <w:shd w:val="clear" w:color="auto" w:fill="FFFFFF"/>
      <w:spacing w:line="240" w:lineRule="atLeast"/>
    </w:pPr>
    <w:rPr>
      <w:rFonts w:ascii="Arial" w:hAnsi="Arial" w:cs="Arial"/>
      <w:sz w:val="20"/>
      <w:szCs w:val="20"/>
    </w:rPr>
  </w:style>
  <w:style w:type="paragraph" w:customStyle="1" w:styleId="790">
    <w:name w:val="Основной текст (79)"/>
    <w:basedOn w:val="af5"/>
    <w:link w:val="79"/>
    <w:uiPriority w:val="99"/>
    <w:rsid w:val="006B52E0"/>
    <w:pPr>
      <w:shd w:val="clear" w:color="auto" w:fill="FFFFFF"/>
      <w:spacing w:line="240" w:lineRule="atLeast"/>
    </w:pPr>
    <w:rPr>
      <w:rFonts w:ascii="Arial" w:hAnsi="Arial" w:cs="Arial"/>
      <w:noProof/>
      <w:sz w:val="19"/>
      <w:szCs w:val="19"/>
    </w:rPr>
  </w:style>
  <w:style w:type="paragraph" w:customStyle="1" w:styleId="780">
    <w:name w:val="Основной текст (78)"/>
    <w:basedOn w:val="af5"/>
    <w:link w:val="78"/>
    <w:uiPriority w:val="99"/>
    <w:rsid w:val="006B52E0"/>
    <w:pPr>
      <w:shd w:val="clear" w:color="auto" w:fill="FFFFFF"/>
      <w:spacing w:line="240" w:lineRule="atLeast"/>
    </w:pPr>
    <w:rPr>
      <w:rFonts w:ascii="Calibri" w:hAnsi="Calibri" w:cs="Calibri"/>
      <w:noProof/>
      <w:sz w:val="20"/>
      <w:szCs w:val="20"/>
    </w:rPr>
  </w:style>
  <w:style w:type="character" w:customStyle="1" w:styleId="800">
    <w:name w:val="Основной текст (80)_"/>
    <w:basedOn w:val="af7"/>
    <w:link w:val="801"/>
    <w:uiPriority w:val="99"/>
    <w:locked/>
    <w:rsid w:val="006B52E0"/>
    <w:rPr>
      <w:rFonts w:ascii="Arial" w:hAnsi="Arial" w:cs="Arial"/>
      <w:noProof/>
      <w:sz w:val="18"/>
      <w:szCs w:val="18"/>
      <w:shd w:val="clear" w:color="auto" w:fill="FFFFFF"/>
    </w:rPr>
  </w:style>
  <w:style w:type="paragraph" w:customStyle="1" w:styleId="801">
    <w:name w:val="Основной текст (80)"/>
    <w:basedOn w:val="af5"/>
    <w:link w:val="800"/>
    <w:uiPriority w:val="99"/>
    <w:rsid w:val="006B52E0"/>
    <w:pPr>
      <w:shd w:val="clear" w:color="auto" w:fill="FFFFFF"/>
      <w:spacing w:line="240" w:lineRule="atLeast"/>
    </w:pPr>
    <w:rPr>
      <w:rFonts w:ascii="Arial" w:hAnsi="Arial" w:cs="Arial"/>
      <w:noProof/>
      <w:sz w:val="18"/>
      <w:szCs w:val="18"/>
    </w:rPr>
  </w:style>
  <w:style w:type="character" w:customStyle="1" w:styleId="811">
    <w:name w:val="Основной текст (81)_"/>
    <w:basedOn w:val="af7"/>
    <w:link w:val="812"/>
    <w:uiPriority w:val="99"/>
    <w:locked/>
    <w:rsid w:val="006B52E0"/>
    <w:rPr>
      <w:rFonts w:ascii="Arial" w:hAnsi="Arial" w:cs="Arial"/>
      <w:noProof/>
      <w:sz w:val="17"/>
      <w:szCs w:val="17"/>
      <w:shd w:val="clear" w:color="auto" w:fill="FFFFFF"/>
    </w:rPr>
  </w:style>
  <w:style w:type="paragraph" w:customStyle="1" w:styleId="812">
    <w:name w:val="Основной текст (81)"/>
    <w:basedOn w:val="af5"/>
    <w:link w:val="811"/>
    <w:uiPriority w:val="99"/>
    <w:rsid w:val="006B52E0"/>
    <w:pPr>
      <w:shd w:val="clear" w:color="auto" w:fill="FFFFFF"/>
      <w:spacing w:line="240" w:lineRule="atLeast"/>
    </w:pPr>
    <w:rPr>
      <w:rFonts w:ascii="Arial" w:hAnsi="Arial" w:cs="Arial"/>
      <w:noProof/>
      <w:sz w:val="17"/>
      <w:szCs w:val="17"/>
    </w:rPr>
  </w:style>
  <w:style w:type="paragraph" w:customStyle="1" w:styleId="67">
    <w:name w:val="Обычный6"/>
    <w:rsid w:val="006B52E0"/>
    <w:pPr>
      <w:widowControl w:val="0"/>
    </w:pPr>
    <w:rPr>
      <w:snapToGrid w:val="0"/>
    </w:rPr>
  </w:style>
  <w:style w:type="paragraph" w:customStyle="1" w:styleId="afffffffb">
    <w:name w:val="Основной"/>
    <w:basedOn w:val="af5"/>
    <w:link w:val="afffffffc"/>
    <w:qFormat/>
    <w:rsid w:val="006B52E0"/>
    <w:pPr>
      <w:spacing w:before="120" w:line="312" w:lineRule="auto"/>
      <w:ind w:firstLine="720"/>
      <w:jc w:val="both"/>
    </w:pPr>
  </w:style>
  <w:style w:type="character" w:customStyle="1" w:styleId="afffffffc">
    <w:name w:val="Основной Знак"/>
    <w:link w:val="afffffffb"/>
    <w:rsid w:val="006B52E0"/>
    <w:rPr>
      <w:sz w:val="24"/>
      <w:szCs w:val="24"/>
    </w:rPr>
  </w:style>
  <w:style w:type="paragraph" w:customStyle="1" w:styleId="123">
    <w:name w:val="ТЗ_Список нумерованный 1.2.3."/>
    <w:basedOn w:val="af5"/>
    <w:rsid w:val="006B52E0"/>
    <w:pPr>
      <w:numPr>
        <w:numId w:val="10"/>
      </w:numPr>
      <w:tabs>
        <w:tab w:val="left" w:pos="573"/>
      </w:tabs>
      <w:spacing w:before="120"/>
      <w:ind w:left="7" w:firstLine="283"/>
    </w:pPr>
    <w:rPr>
      <w:szCs w:val="20"/>
    </w:rPr>
  </w:style>
  <w:style w:type="character" w:customStyle="1" w:styleId="58">
    <w:name w:val="Основной текст + 5"/>
    <w:aliases w:val="5 pt2,Основной текст (95) + 91,Основной текст (12) + 10,Основной текст (15) + 111"/>
    <w:basedOn w:val="1ff2"/>
    <w:uiPriority w:val="99"/>
    <w:rsid w:val="006B52E0"/>
    <w:rPr>
      <w:rFonts w:ascii="Times New Roman" w:hAnsi="Times New Roman" w:cs="Times New Roman"/>
      <w:spacing w:val="0"/>
      <w:sz w:val="11"/>
      <w:szCs w:val="11"/>
    </w:rPr>
  </w:style>
  <w:style w:type="paragraph" w:customStyle="1" w:styleId="215">
    <w:name w:val="Основной текст (2)1"/>
    <w:basedOn w:val="af5"/>
    <w:rsid w:val="006B52E0"/>
    <w:pPr>
      <w:shd w:val="clear" w:color="auto" w:fill="FFFFFF"/>
      <w:spacing w:line="240" w:lineRule="atLeast"/>
    </w:pPr>
    <w:rPr>
      <w:rFonts w:eastAsia="Arial Unicode MS"/>
      <w:sz w:val="13"/>
      <w:szCs w:val="13"/>
    </w:rPr>
  </w:style>
  <w:style w:type="character" w:customStyle="1" w:styleId="241">
    <w:name w:val="Основной текст (2)4"/>
    <w:basedOn w:val="2f6"/>
    <w:uiPriority w:val="99"/>
    <w:rsid w:val="006B52E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3"/>
      <w:szCs w:val="13"/>
      <w:shd w:val="clear" w:color="auto" w:fill="FFFFFF"/>
    </w:rPr>
  </w:style>
  <w:style w:type="character" w:customStyle="1" w:styleId="29pt">
    <w:name w:val="Основной текст (2) + 9 pt"/>
    <w:basedOn w:val="2f6"/>
    <w:rsid w:val="006B52E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29pt0">
    <w:name w:val="Основной текст (2) + 9 pt;Не полужирный"/>
    <w:basedOn w:val="2f6"/>
    <w:rsid w:val="006B52E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285pt0">
    <w:name w:val="Основной текст (2) + 8;5 pt;Не полужирный"/>
    <w:basedOn w:val="2f6"/>
    <w:rsid w:val="006B52E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MSReferenceSansSerif6pt">
    <w:name w:val="Основной текст (2) + MS Reference Sans Serif;6 pt;Не полужирный"/>
    <w:basedOn w:val="2f6"/>
    <w:rsid w:val="006B52E0"/>
    <w:rPr>
      <w:rFonts w:ascii="MS Reference Sans Serif" w:eastAsia="MS Reference Sans Serif" w:hAnsi="MS Reference Sans Serif" w:cs="MS Reference Sans Serif"/>
      <w:b/>
      <w:bCs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character" w:customStyle="1" w:styleId="295pt">
    <w:name w:val="Основной текст (2) + 9;5 pt;Курсив"/>
    <w:basedOn w:val="2f6"/>
    <w:rsid w:val="006B52E0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ru-RU" w:eastAsia="ru-RU" w:bidi="ru-RU"/>
    </w:rPr>
  </w:style>
  <w:style w:type="character" w:customStyle="1" w:styleId="29pt1">
    <w:name w:val="Основной текст (2) + 9 pt;Курсив"/>
    <w:basedOn w:val="2f6"/>
    <w:rsid w:val="006B52E0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2fc">
    <w:name w:val="Основной текст (2) + Не полужирный"/>
    <w:basedOn w:val="2f6"/>
    <w:rsid w:val="006B52E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character" w:customStyle="1" w:styleId="28pt">
    <w:name w:val="Основной текст (2) + 8 pt;Не полужирный"/>
    <w:basedOn w:val="2f6"/>
    <w:rsid w:val="006B52E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ru-RU" w:eastAsia="ru-RU" w:bidi="ru-RU"/>
    </w:rPr>
  </w:style>
  <w:style w:type="character" w:customStyle="1" w:styleId="245pt">
    <w:name w:val="Основной текст (2) + 4;5 pt;Не полужирный"/>
    <w:basedOn w:val="2f6"/>
    <w:rsid w:val="006B52E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9"/>
      <w:szCs w:val="9"/>
      <w:u w:val="none"/>
      <w:shd w:val="clear" w:color="auto" w:fill="FFFFFF"/>
      <w:lang w:val="ru-RU" w:eastAsia="ru-RU" w:bidi="ru-RU"/>
    </w:rPr>
  </w:style>
  <w:style w:type="character" w:customStyle="1" w:styleId="26pt0">
    <w:name w:val="Основной текст (2) + 6 pt;Не полужирный"/>
    <w:basedOn w:val="2f6"/>
    <w:rsid w:val="006B52E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character" w:customStyle="1" w:styleId="2MicrosoftSansSerif55pt">
    <w:name w:val="Основной текст (2) + Microsoft Sans Serif;5;5 pt;Не полужирный"/>
    <w:basedOn w:val="2f6"/>
    <w:rsid w:val="006B52E0"/>
    <w:rPr>
      <w:rFonts w:ascii="Microsoft Sans Serif" w:eastAsia="Microsoft Sans Serif" w:hAnsi="Microsoft Sans Serif" w:cs="Microsoft Sans Serif"/>
      <w:b/>
      <w:bCs/>
      <w:i w:val="0"/>
      <w:iCs w:val="0"/>
      <w:smallCaps w:val="0"/>
      <w:strike w:val="0"/>
      <w:color w:val="000000"/>
      <w:spacing w:val="0"/>
      <w:w w:val="100"/>
      <w:position w:val="0"/>
      <w:sz w:val="11"/>
      <w:szCs w:val="11"/>
      <w:u w:val="none"/>
      <w:shd w:val="clear" w:color="auto" w:fill="FFFFFF"/>
      <w:lang w:val="ru-RU" w:eastAsia="ru-RU" w:bidi="ru-RU"/>
    </w:rPr>
  </w:style>
  <w:style w:type="character" w:customStyle="1" w:styleId="2Cambria4pt">
    <w:name w:val="Основной текст (2) + Cambria;4 pt;Не полужирный"/>
    <w:basedOn w:val="2f6"/>
    <w:rsid w:val="006B52E0"/>
    <w:rPr>
      <w:rFonts w:ascii="Cambria" w:eastAsia="Cambria" w:hAnsi="Cambria" w:cs="Cambria"/>
      <w:b/>
      <w:bCs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  <w:lang w:val="ru-RU" w:eastAsia="ru-RU" w:bidi="ru-RU"/>
    </w:rPr>
  </w:style>
  <w:style w:type="character" w:customStyle="1" w:styleId="2Candara5pt">
    <w:name w:val="Основной текст (2) + Candara;5 pt;Не полужирный"/>
    <w:basedOn w:val="2f6"/>
    <w:rsid w:val="006B52E0"/>
    <w:rPr>
      <w:rFonts w:ascii="Candara" w:eastAsia="Candara" w:hAnsi="Candara" w:cs="Candara"/>
      <w:b/>
      <w:bCs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shd w:val="clear" w:color="auto" w:fill="FFFFFF"/>
      <w:lang w:val="ru-RU" w:eastAsia="ru-RU" w:bidi="ru-RU"/>
    </w:rPr>
  </w:style>
  <w:style w:type="character" w:customStyle="1" w:styleId="26pt1">
    <w:name w:val="Основной текст (2) + 6 pt;Не полужирный;Курсив"/>
    <w:basedOn w:val="2f6"/>
    <w:rsid w:val="006B52E0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character" w:customStyle="1" w:styleId="245pt0">
    <w:name w:val="Основной текст (2) + 4;5 pt;Не полужирный;Малые прописные"/>
    <w:basedOn w:val="2f6"/>
    <w:rsid w:val="006B52E0"/>
    <w:rPr>
      <w:rFonts w:ascii="Times New Roman" w:eastAsia="Times New Roman" w:hAnsi="Times New Roman" w:cs="Times New Roman"/>
      <w:b/>
      <w:bCs/>
      <w:i w:val="0"/>
      <w:iCs w:val="0"/>
      <w:smallCaps/>
      <w:strike w:val="0"/>
      <w:color w:val="000000"/>
      <w:spacing w:val="0"/>
      <w:w w:val="100"/>
      <w:position w:val="0"/>
      <w:sz w:val="9"/>
      <w:szCs w:val="9"/>
      <w:u w:val="none"/>
      <w:shd w:val="clear" w:color="auto" w:fill="FFFFFF"/>
      <w:lang w:val="ru-RU" w:eastAsia="ru-RU" w:bidi="ru-RU"/>
    </w:rPr>
  </w:style>
  <w:style w:type="character" w:customStyle="1" w:styleId="24pt">
    <w:name w:val="Основной текст (2) + 4 pt;Не полужирный"/>
    <w:basedOn w:val="2f6"/>
    <w:rsid w:val="006B52E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shd w:val="clear" w:color="auto" w:fill="FFFFFF"/>
      <w:lang w:val="ru-RU" w:eastAsia="ru-RU" w:bidi="ru-RU"/>
    </w:rPr>
  </w:style>
  <w:style w:type="character" w:customStyle="1" w:styleId="2PalatinoLinotype9pt">
    <w:name w:val="Основной текст (2) + Palatino Linotype;9 pt;Не полужирный"/>
    <w:basedOn w:val="2f6"/>
    <w:rsid w:val="006B52E0"/>
    <w:rPr>
      <w:rFonts w:ascii="Palatino Linotype" w:eastAsia="Palatino Linotype" w:hAnsi="Palatino Linotype" w:cs="Palatino Linotype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shd w:val="clear" w:color="auto" w:fill="FFFFFF"/>
      <w:lang w:val="ru-RU" w:eastAsia="ru-RU" w:bidi="ru-RU"/>
    </w:rPr>
  </w:style>
  <w:style w:type="character" w:customStyle="1" w:styleId="265pt">
    <w:name w:val="Основной текст (2) + 6;5 pt;Не полужирный"/>
    <w:basedOn w:val="2f6"/>
    <w:rsid w:val="006B52E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2PalatinoLinotype4pt">
    <w:name w:val="Основной текст (2) + Palatino Linotype;4 pt;Не полужирный"/>
    <w:basedOn w:val="2f6"/>
    <w:rsid w:val="006B52E0"/>
    <w:rPr>
      <w:rFonts w:ascii="Palatino Linotype" w:eastAsia="Palatino Linotype" w:hAnsi="Palatino Linotype" w:cs="Palatino Linotype"/>
      <w:b/>
      <w:bCs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shd w:val="clear" w:color="auto" w:fill="FFFFFF"/>
      <w:lang w:val="ru-RU" w:eastAsia="ru-RU" w:bidi="ru-RU"/>
    </w:rPr>
  </w:style>
  <w:style w:type="character" w:customStyle="1" w:styleId="2Cambria55pt">
    <w:name w:val="Основной текст (2) + Cambria;5;5 pt"/>
    <w:basedOn w:val="2f6"/>
    <w:rsid w:val="006B52E0"/>
    <w:rPr>
      <w:rFonts w:ascii="Cambria" w:eastAsia="Cambria" w:hAnsi="Cambria" w:cs="Cambr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1"/>
      <w:szCs w:val="11"/>
      <w:u w:val="none"/>
      <w:shd w:val="clear" w:color="auto" w:fill="FFFFFF"/>
      <w:lang w:val="ru-RU" w:eastAsia="ru-RU" w:bidi="ru-RU"/>
    </w:rPr>
  </w:style>
  <w:style w:type="character" w:customStyle="1" w:styleId="2fd">
    <w:name w:val="Основной текст (2) + Курсив"/>
    <w:basedOn w:val="2f6"/>
    <w:rsid w:val="006B52E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4pt0">
    <w:name w:val="Основной текст (2) + 4 pt"/>
    <w:basedOn w:val="2f6"/>
    <w:rsid w:val="006B52E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  <w:lang w:val="ru-RU" w:eastAsia="ru-RU" w:bidi="ru-RU"/>
    </w:rPr>
  </w:style>
  <w:style w:type="paragraph" w:customStyle="1" w:styleId="1ff4">
    <w:name w:val="Текст1"/>
    <w:basedOn w:val="af5"/>
    <w:rsid w:val="006B52E0"/>
    <w:pPr>
      <w:ind w:firstLine="709"/>
      <w:jc w:val="both"/>
    </w:pPr>
    <w:rPr>
      <w:szCs w:val="20"/>
    </w:rPr>
  </w:style>
  <w:style w:type="paragraph" w:customStyle="1" w:styleId="BodyText21">
    <w:name w:val="Body Text 21"/>
    <w:basedOn w:val="af5"/>
    <w:rsid w:val="006B52E0"/>
    <w:pPr>
      <w:autoSpaceDE w:val="0"/>
      <w:autoSpaceDN w:val="0"/>
      <w:spacing w:before="120"/>
      <w:ind w:firstLine="709"/>
      <w:jc w:val="both"/>
    </w:pPr>
    <w:rPr>
      <w:sz w:val="28"/>
      <w:szCs w:val="28"/>
    </w:rPr>
  </w:style>
  <w:style w:type="paragraph" w:customStyle="1" w:styleId="afffffffd">
    <w:name w:val="Название закона"/>
    <w:basedOn w:val="af5"/>
    <w:next w:val="28"/>
    <w:rsid w:val="006B52E0"/>
    <w:pPr>
      <w:jc w:val="center"/>
    </w:pPr>
    <w:rPr>
      <w:b/>
    </w:rPr>
  </w:style>
  <w:style w:type="paragraph" w:customStyle="1" w:styleId="230">
    <w:name w:val="Основной текст с отступом 23"/>
    <w:basedOn w:val="af5"/>
    <w:rsid w:val="006B52E0"/>
    <w:pPr>
      <w:overflowPunct w:val="0"/>
      <w:autoSpaceDE w:val="0"/>
      <w:autoSpaceDN w:val="0"/>
      <w:adjustRightInd w:val="0"/>
      <w:spacing w:before="120"/>
      <w:ind w:firstLine="709"/>
      <w:jc w:val="both"/>
      <w:textAlignment w:val="baseline"/>
    </w:pPr>
    <w:rPr>
      <w:szCs w:val="20"/>
    </w:rPr>
  </w:style>
  <w:style w:type="paragraph" w:customStyle="1" w:styleId="330">
    <w:name w:val="Основной текст с отступом 33"/>
    <w:basedOn w:val="af5"/>
    <w:rsid w:val="006B52E0"/>
    <w:pPr>
      <w:overflowPunct w:val="0"/>
      <w:autoSpaceDE w:val="0"/>
      <w:autoSpaceDN w:val="0"/>
      <w:adjustRightInd w:val="0"/>
      <w:ind w:firstLine="720"/>
      <w:jc w:val="both"/>
      <w:textAlignment w:val="baseline"/>
    </w:pPr>
    <w:rPr>
      <w:rFonts w:ascii="AcademyACTT" w:hAnsi="AcademyACTT"/>
      <w:sz w:val="28"/>
      <w:szCs w:val="20"/>
      <w:lang w:val="en-US"/>
    </w:rPr>
  </w:style>
  <w:style w:type="paragraph" w:customStyle="1" w:styleId="315">
    <w:name w:val="Основной текст 31"/>
    <w:basedOn w:val="af5"/>
    <w:rsid w:val="006B52E0"/>
    <w:pPr>
      <w:overflowPunct w:val="0"/>
      <w:autoSpaceDE w:val="0"/>
      <w:autoSpaceDN w:val="0"/>
      <w:adjustRightInd w:val="0"/>
      <w:jc w:val="center"/>
      <w:textAlignment w:val="baseline"/>
    </w:pPr>
    <w:rPr>
      <w:b/>
      <w:szCs w:val="20"/>
    </w:rPr>
  </w:style>
  <w:style w:type="paragraph" w:customStyle="1" w:styleId="1ff5">
    <w:name w:val="Обычный (веб)1"/>
    <w:basedOn w:val="af5"/>
    <w:rsid w:val="006B52E0"/>
    <w:pPr>
      <w:overflowPunct w:val="0"/>
      <w:autoSpaceDE w:val="0"/>
      <w:autoSpaceDN w:val="0"/>
      <w:adjustRightInd w:val="0"/>
      <w:spacing w:before="100" w:after="100"/>
    </w:pPr>
    <w:rPr>
      <w:color w:val="000000"/>
      <w:szCs w:val="20"/>
    </w:rPr>
  </w:style>
  <w:style w:type="paragraph" w:customStyle="1" w:styleId="Noeeu1">
    <w:name w:val="Noeeu1"/>
    <w:basedOn w:val="af5"/>
    <w:rsid w:val="006B52E0"/>
    <w:pPr>
      <w:overflowPunct w:val="0"/>
      <w:autoSpaceDE w:val="0"/>
      <w:autoSpaceDN w:val="0"/>
      <w:adjustRightInd w:val="0"/>
      <w:ind w:firstLine="720"/>
      <w:jc w:val="both"/>
      <w:textAlignment w:val="baseline"/>
    </w:pPr>
    <w:rPr>
      <w:szCs w:val="20"/>
    </w:rPr>
  </w:style>
  <w:style w:type="paragraph" w:customStyle="1" w:styleId="1ff6">
    <w:name w:val="1"/>
    <w:aliases w:val="подпункты (14pt,5)"/>
    <w:basedOn w:val="af5"/>
    <w:next w:val="aff4"/>
    <w:link w:val="14pt"/>
    <w:qFormat/>
    <w:rsid w:val="006B52E0"/>
    <w:pPr>
      <w:spacing w:before="100" w:beforeAutospacing="1" w:after="100" w:afterAutospacing="1"/>
    </w:pPr>
    <w:rPr>
      <w:color w:val="000000"/>
    </w:rPr>
  </w:style>
  <w:style w:type="paragraph" w:styleId="2fe">
    <w:name w:val="List Bullet 2"/>
    <w:basedOn w:val="af5"/>
    <w:autoRedefine/>
    <w:rsid w:val="006B52E0"/>
    <w:pPr>
      <w:tabs>
        <w:tab w:val="left" w:pos="643"/>
      </w:tabs>
      <w:ind w:firstLine="702"/>
      <w:jc w:val="both"/>
    </w:pPr>
    <w:rPr>
      <w:szCs w:val="20"/>
    </w:rPr>
  </w:style>
  <w:style w:type="paragraph" w:customStyle="1" w:styleId="212pt">
    <w:name w:val="Заголовок 2 + 12 pt Знак Знак"/>
    <w:basedOn w:val="af5"/>
    <w:next w:val="af5"/>
    <w:link w:val="212pt0"/>
    <w:autoRedefine/>
    <w:rsid w:val="006B52E0"/>
    <w:pPr>
      <w:keepNext/>
      <w:jc w:val="center"/>
      <w:outlineLvl w:val="0"/>
    </w:pPr>
    <w:rPr>
      <w:b/>
      <w:bCs/>
      <w:szCs w:val="20"/>
    </w:rPr>
  </w:style>
  <w:style w:type="character" w:customStyle="1" w:styleId="212pt0">
    <w:name w:val="Заголовок 2 + 12 pt Знак Знак Знак"/>
    <w:basedOn w:val="af7"/>
    <w:link w:val="212pt"/>
    <w:rsid w:val="006B52E0"/>
    <w:rPr>
      <w:b/>
      <w:bCs/>
      <w:sz w:val="24"/>
    </w:rPr>
  </w:style>
  <w:style w:type="paragraph" w:customStyle="1" w:styleId="212pt1">
    <w:name w:val="Заголовок 2 + 12 pt"/>
    <w:basedOn w:val="af5"/>
    <w:next w:val="af5"/>
    <w:autoRedefine/>
    <w:rsid w:val="006B52E0"/>
    <w:pPr>
      <w:keepNext/>
      <w:spacing w:after="120"/>
      <w:jc w:val="center"/>
      <w:outlineLvl w:val="0"/>
    </w:pPr>
    <w:rPr>
      <w:bCs/>
      <w:sz w:val="20"/>
      <w:szCs w:val="20"/>
    </w:rPr>
  </w:style>
  <w:style w:type="paragraph" w:customStyle="1" w:styleId="2TimesNewRoman">
    <w:name w:val="Стиль Заголовок 2 + Times New Roman по центру"/>
    <w:basedOn w:val="2"/>
    <w:next w:val="affff"/>
    <w:autoRedefine/>
    <w:rsid w:val="006B52E0"/>
    <w:pPr>
      <w:keepNext/>
      <w:numPr>
        <w:numId w:val="8"/>
      </w:numPr>
      <w:spacing w:before="240" w:after="60" w:line="240" w:lineRule="auto"/>
      <w:ind w:left="1702"/>
      <w:jc w:val="center"/>
    </w:pPr>
    <w:rPr>
      <w:rFonts w:eastAsia="Times New Roman"/>
      <w:b w:val="0"/>
      <w:iCs/>
      <w:sz w:val="28"/>
      <w:szCs w:val="20"/>
      <w:lang w:eastAsia="ru-RU"/>
    </w:rPr>
  </w:style>
  <w:style w:type="paragraph" w:customStyle="1" w:styleId="212pt2">
    <w:name w:val="Заголовок 2 + 12 pt Знак"/>
    <w:basedOn w:val="af5"/>
    <w:next w:val="af5"/>
    <w:autoRedefine/>
    <w:rsid w:val="006B52E0"/>
    <w:pPr>
      <w:keepNext/>
      <w:jc w:val="center"/>
      <w:outlineLvl w:val="0"/>
    </w:pPr>
    <w:rPr>
      <w:bCs/>
      <w:sz w:val="20"/>
      <w:szCs w:val="20"/>
    </w:rPr>
  </w:style>
  <w:style w:type="paragraph" w:styleId="2ff">
    <w:name w:val="index 2"/>
    <w:basedOn w:val="af5"/>
    <w:next w:val="af5"/>
    <w:autoRedefine/>
    <w:semiHidden/>
    <w:rsid w:val="006B52E0"/>
    <w:pPr>
      <w:widowControl w:val="0"/>
      <w:autoSpaceDE w:val="0"/>
      <w:autoSpaceDN w:val="0"/>
      <w:adjustRightInd w:val="0"/>
      <w:ind w:left="400" w:hanging="200"/>
    </w:pPr>
    <w:rPr>
      <w:sz w:val="20"/>
      <w:szCs w:val="20"/>
    </w:rPr>
  </w:style>
  <w:style w:type="paragraph" w:customStyle="1" w:styleId="a7">
    <w:name w:val="Основной текст с точкой"/>
    <w:basedOn w:val="afffc"/>
    <w:link w:val="afffffffe"/>
    <w:rsid w:val="006B52E0"/>
    <w:pPr>
      <w:numPr>
        <w:numId w:val="14"/>
      </w:numPr>
      <w:tabs>
        <w:tab w:val="left" w:pos="851"/>
      </w:tabs>
      <w:overflowPunct w:val="0"/>
      <w:adjustRightInd w:val="0"/>
      <w:spacing w:before="60" w:after="0" w:line="240" w:lineRule="auto"/>
      <w:jc w:val="both"/>
    </w:pPr>
    <w:rPr>
      <w:szCs w:val="20"/>
    </w:rPr>
  </w:style>
  <w:style w:type="character" w:customStyle="1" w:styleId="afffffffe">
    <w:name w:val="Основной текст с точкой Знак"/>
    <w:basedOn w:val="af7"/>
    <w:link w:val="a7"/>
    <w:rsid w:val="006B52E0"/>
    <w:rPr>
      <w:sz w:val="24"/>
    </w:rPr>
  </w:style>
  <w:style w:type="paragraph" w:styleId="affffffff">
    <w:name w:val="List Continue"/>
    <w:basedOn w:val="af5"/>
    <w:rsid w:val="006B52E0"/>
    <w:pPr>
      <w:overflowPunct w:val="0"/>
      <w:autoSpaceDE w:val="0"/>
      <w:autoSpaceDN w:val="0"/>
      <w:adjustRightInd w:val="0"/>
      <w:spacing w:after="120"/>
      <w:ind w:left="283"/>
    </w:pPr>
    <w:rPr>
      <w:szCs w:val="20"/>
    </w:rPr>
  </w:style>
  <w:style w:type="paragraph" w:styleId="2ff0">
    <w:name w:val="List Continue 2"/>
    <w:basedOn w:val="af5"/>
    <w:rsid w:val="006B52E0"/>
    <w:pPr>
      <w:overflowPunct w:val="0"/>
      <w:autoSpaceDE w:val="0"/>
      <w:autoSpaceDN w:val="0"/>
      <w:adjustRightInd w:val="0"/>
      <w:spacing w:after="120"/>
      <w:ind w:left="566"/>
    </w:pPr>
    <w:rPr>
      <w:szCs w:val="20"/>
    </w:rPr>
  </w:style>
  <w:style w:type="paragraph" w:customStyle="1" w:styleId="4d">
    <w:name w:val="Знак Знак Знак4"/>
    <w:basedOn w:val="af5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Oaaeeiuenoeeu">
    <w:name w:val="Oaaee?iue noeeu"/>
    <w:basedOn w:val="af5"/>
    <w:rsid w:val="006B52E0"/>
    <w:pPr>
      <w:overflowPunct w:val="0"/>
      <w:autoSpaceDE w:val="0"/>
      <w:autoSpaceDN w:val="0"/>
      <w:adjustRightInd w:val="0"/>
      <w:jc w:val="center"/>
      <w:textAlignment w:val="baseline"/>
    </w:pPr>
    <w:rPr>
      <w:sz w:val="22"/>
      <w:szCs w:val="20"/>
    </w:rPr>
  </w:style>
  <w:style w:type="paragraph" w:customStyle="1" w:styleId="affffffff0">
    <w:name w:val="Краткий обратный адрес"/>
    <w:basedOn w:val="af5"/>
    <w:rsid w:val="006B52E0"/>
    <w:pPr>
      <w:overflowPunct w:val="0"/>
      <w:autoSpaceDE w:val="0"/>
      <w:autoSpaceDN w:val="0"/>
      <w:adjustRightInd w:val="0"/>
    </w:pPr>
    <w:rPr>
      <w:szCs w:val="20"/>
    </w:rPr>
  </w:style>
  <w:style w:type="paragraph" w:customStyle="1" w:styleId="podzag">
    <w:name w:val="podzag"/>
    <w:basedOn w:val="af5"/>
    <w:rsid w:val="006B52E0"/>
    <w:pPr>
      <w:spacing w:before="100" w:after="100"/>
    </w:pPr>
    <w:rPr>
      <w:rFonts w:ascii="Arial Unicode MS" w:eastAsia="Arial Unicode MS" w:hAnsi="Arial Unicode MS"/>
      <w:szCs w:val="20"/>
    </w:rPr>
  </w:style>
  <w:style w:type="paragraph" w:customStyle="1" w:styleId="ConsNormal">
    <w:name w:val="ConsNormal"/>
    <w:rsid w:val="006B52E0"/>
    <w:pPr>
      <w:widowControl w:val="0"/>
      <w:autoSpaceDE w:val="0"/>
      <w:autoSpaceDN w:val="0"/>
      <w:adjustRightInd w:val="0"/>
      <w:ind w:firstLine="720"/>
    </w:pPr>
    <w:rPr>
      <w:rFonts w:ascii="Arial" w:hAnsi="Arial" w:cs="Arial"/>
    </w:rPr>
  </w:style>
  <w:style w:type="paragraph" w:customStyle="1" w:styleId="ConsTitle">
    <w:name w:val="ConsTitle"/>
    <w:rsid w:val="006B52E0"/>
    <w:pPr>
      <w:widowControl w:val="0"/>
      <w:autoSpaceDE w:val="0"/>
      <w:autoSpaceDN w:val="0"/>
      <w:adjustRightInd w:val="0"/>
    </w:pPr>
    <w:rPr>
      <w:rFonts w:ascii="Arial" w:hAnsi="Arial" w:cs="Arial"/>
      <w:b/>
      <w:bCs/>
    </w:rPr>
  </w:style>
  <w:style w:type="paragraph" w:customStyle="1" w:styleId="af0">
    <w:name w:val="Эко_№_таб"/>
    <w:basedOn w:val="af5"/>
    <w:next w:val="af5"/>
    <w:rsid w:val="006B52E0"/>
    <w:pPr>
      <w:numPr>
        <w:numId w:val="13"/>
      </w:numPr>
      <w:spacing w:before="120"/>
      <w:ind w:left="0" w:firstLine="709"/>
      <w:jc w:val="right"/>
    </w:pPr>
    <w:rPr>
      <w:i/>
      <w:szCs w:val="20"/>
    </w:rPr>
  </w:style>
  <w:style w:type="paragraph" w:customStyle="1" w:styleId="af1">
    <w:name w:val="Эко_булет"/>
    <w:basedOn w:val="af5"/>
    <w:next w:val="af5"/>
    <w:rsid w:val="006B52E0"/>
    <w:pPr>
      <w:numPr>
        <w:numId w:val="15"/>
      </w:numPr>
      <w:spacing w:before="120"/>
      <w:jc w:val="both"/>
    </w:pPr>
    <w:rPr>
      <w:szCs w:val="20"/>
    </w:rPr>
  </w:style>
  <w:style w:type="paragraph" w:customStyle="1" w:styleId="affffffff1">
    <w:name w:val="Эко_таб"/>
    <w:basedOn w:val="af5"/>
    <w:rsid w:val="006B52E0"/>
    <w:pPr>
      <w:spacing w:before="120" w:after="120"/>
      <w:jc w:val="center"/>
    </w:pPr>
    <w:rPr>
      <w:b/>
      <w:i/>
      <w:szCs w:val="20"/>
    </w:rPr>
  </w:style>
  <w:style w:type="paragraph" w:customStyle="1" w:styleId="affffffff2">
    <w:name w:val="Таблица"/>
    <w:basedOn w:val="af5"/>
    <w:link w:val="affffffff3"/>
    <w:qFormat/>
    <w:rsid w:val="006B52E0"/>
    <w:pPr>
      <w:jc w:val="center"/>
    </w:pPr>
    <w:rPr>
      <w:sz w:val="20"/>
      <w:szCs w:val="20"/>
    </w:rPr>
  </w:style>
  <w:style w:type="paragraph" w:customStyle="1" w:styleId="152">
    <w:name w:val="Шанпар1.5"/>
    <w:basedOn w:val="af5"/>
    <w:rsid w:val="006B52E0"/>
    <w:pPr>
      <w:spacing w:before="120" w:line="360" w:lineRule="auto"/>
      <w:ind w:firstLine="720"/>
      <w:jc w:val="both"/>
    </w:pPr>
    <w:rPr>
      <w:szCs w:val="20"/>
    </w:rPr>
  </w:style>
  <w:style w:type="paragraph" w:customStyle="1" w:styleId="Bullet1">
    <w:name w:val="Bullet 1"/>
    <w:basedOn w:val="af5"/>
    <w:rsid w:val="006B52E0"/>
    <w:pPr>
      <w:numPr>
        <w:numId w:val="12"/>
      </w:numPr>
      <w:spacing w:before="120" w:line="240" w:lineRule="atLeast"/>
      <w:jc w:val="both"/>
    </w:pPr>
    <w:rPr>
      <w:sz w:val="22"/>
      <w:szCs w:val="20"/>
      <w:lang w:val="en-AU"/>
    </w:rPr>
  </w:style>
  <w:style w:type="paragraph" w:customStyle="1" w:styleId="affffffff4">
    <w:name w:val="Обычный для таблицы"/>
    <w:basedOn w:val="af5"/>
    <w:rsid w:val="006B52E0"/>
    <w:pPr>
      <w:spacing w:before="120" w:after="120"/>
      <w:jc w:val="center"/>
    </w:pPr>
  </w:style>
  <w:style w:type="paragraph" w:customStyle="1" w:styleId="solo11">
    <w:name w:val="solo11"/>
    <w:basedOn w:val="af5"/>
    <w:rsid w:val="006B52E0"/>
    <w:pPr>
      <w:overflowPunct w:val="0"/>
      <w:autoSpaceDE w:val="0"/>
      <w:autoSpaceDN w:val="0"/>
      <w:adjustRightInd w:val="0"/>
      <w:spacing w:line="240" w:lineRule="atLeast"/>
      <w:ind w:firstLine="720"/>
      <w:jc w:val="both"/>
      <w:textAlignment w:val="baseline"/>
    </w:pPr>
    <w:rPr>
      <w:rFonts w:ascii="Times New Roman CYR" w:hAnsi="Times New Roman CYR"/>
      <w:szCs w:val="20"/>
    </w:rPr>
  </w:style>
  <w:style w:type="paragraph" w:styleId="3f4">
    <w:name w:val="List 3"/>
    <w:basedOn w:val="af5"/>
    <w:rsid w:val="006B52E0"/>
    <w:pPr>
      <w:overflowPunct w:val="0"/>
      <w:autoSpaceDE w:val="0"/>
      <w:autoSpaceDN w:val="0"/>
      <w:adjustRightInd w:val="0"/>
      <w:ind w:left="849" w:hanging="283"/>
    </w:pPr>
    <w:rPr>
      <w:szCs w:val="20"/>
    </w:rPr>
  </w:style>
  <w:style w:type="paragraph" w:customStyle="1" w:styleId="BodyTextIndent1">
    <w:name w:val="Body Text Indent1"/>
    <w:basedOn w:val="af5"/>
    <w:semiHidden/>
    <w:rsid w:val="006B52E0"/>
    <w:pPr>
      <w:ind w:firstLine="567"/>
      <w:jc w:val="both"/>
    </w:pPr>
    <w:rPr>
      <w:szCs w:val="20"/>
    </w:rPr>
  </w:style>
  <w:style w:type="paragraph" w:styleId="affffffff5">
    <w:name w:val="Block Text"/>
    <w:basedOn w:val="af5"/>
    <w:rsid w:val="006B52E0"/>
    <w:pPr>
      <w:widowControl w:val="0"/>
      <w:shd w:val="clear" w:color="auto" w:fill="FFFFFF"/>
      <w:ind w:left="14" w:right="36" w:firstLine="695"/>
      <w:jc w:val="both"/>
    </w:pPr>
    <w:rPr>
      <w:snapToGrid w:val="0"/>
      <w:color w:val="000000"/>
      <w:spacing w:val="-1"/>
      <w:szCs w:val="20"/>
    </w:rPr>
  </w:style>
  <w:style w:type="paragraph" w:customStyle="1" w:styleId="1ff7">
    <w:name w:val="1 Знак"/>
    <w:basedOn w:val="af5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ff8">
    <w:name w:val="Знак Знак Знак1 Знак Знак Знак Знак"/>
    <w:basedOn w:val="af5"/>
    <w:next w:val="2"/>
    <w:autoRedefine/>
    <w:rsid w:val="006B52E0"/>
    <w:pPr>
      <w:spacing w:after="160" w:line="240" w:lineRule="exact"/>
      <w:jc w:val="right"/>
    </w:pPr>
    <w:rPr>
      <w:noProof/>
      <w:lang w:val="en-US" w:eastAsia="en-US"/>
    </w:rPr>
  </w:style>
  <w:style w:type="character" w:customStyle="1" w:styleId="afffffa">
    <w:name w:val="Обычный отступ Знак"/>
    <w:basedOn w:val="af7"/>
    <w:link w:val="afffff9"/>
    <w:rsid w:val="006B52E0"/>
    <w:rPr>
      <w:rFonts w:eastAsiaTheme="minorHAnsi" w:cstheme="minorBidi"/>
      <w:sz w:val="24"/>
      <w:szCs w:val="22"/>
      <w:lang w:eastAsia="en-US"/>
    </w:rPr>
  </w:style>
  <w:style w:type="paragraph" w:customStyle="1" w:styleId="11">
    <w:name w:val="Заголовок 1 с Нум"/>
    <w:basedOn w:val="17"/>
    <w:rsid w:val="006B52E0"/>
    <w:pPr>
      <w:keepNext/>
      <w:numPr>
        <w:numId w:val="8"/>
      </w:numPr>
      <w:spacing w:before="240" w:after="60" w:line="240" w:lineRule="auto"/>
    </w:pPr>
    <w:rPr>
      <w:rFonts w:eastAsia="Times New Roman" w:cs="Arial"/>
      <w:kern w:val="32"/>
      <w:szCs w:val="32"/>
      <w:lang w:val="ru-RU" w:eastAsia="ru-RU"/>
    </w:rPr>
  </w:style>
  <w:style w:type="paragraph" w:customStyle="1" w:styleId="231">
    <w:name w:val="Знак23"/>
    <w:basedOn w:val="af5"/>
    <w:next w:val="2"/>
    <w:autoRedefine/>
    <w:rsid w:val="006B52E0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ConsPlusCell">
    <w:name w:val="ConsPlusCell"/>
    <w:link w:val="ConsPlusCell0"/>
    <w:uiPriority w:val="99"/>
    <w:rsid w:val="006B52E0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affffffff6">
    <w:name w:val="Название таблицы"/>
    <w:basedOn w:val="affff"/>
    <w:link w:val="affffffff7"/>
    <w:autoRedefine/>
    <w:rsid w:val="006B52E0"/>
    <w:pPr>
      <w:spacing w:before="120"/>
      <w:ind w:right="-45"/>
    </w:pPr>
  </w:style>
  <w:style w:type="paragraph" w:customStyle="1" w:styleId="3f5">
    <w:name w:val="Знак3"/>
    <w:basedOn w:val="af5"/>
    <w:next w:val="2"/>
    <w:autoRedefine/>
    <w:rsid w:val="006B52E0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affffffff8">
    <w:name w:val="Основной жирный"/>
    <w:basedOn w:val="afffc"/>
    <w:next w:val="afffc"/>
    <w:rsid w:val="006B52E0"/>
    <w:pPr>
      <w:widowControl w:val="0"/>
      <w:overflowPunct w:val="0"/>
      <w:adjustRightInd w:val="0"/>
      <w:spacing w:before="120" w:after="0" w:line="240" w:lineRule="auto"/>
      <w:ind w:left="425" w:firstLine="425"/>
      <w:jc w:val="both"/>
    </w:pPr>
    <w:rPr>
      <w:b/>
      <w:bCs/>
    </w:rPr>
  </w:style>
  <w:style w:type="character" w:customStyle="1" w:styleId="1ff9">
    <w:name w:val="Заголовок 1 с Нум Знак"/>
    <w:basedOn w:val="af7"/>
    <w:rsid w:val="006B52E0"/>
    <w:rPr>
      <w:rFonts w:ascii="Arial" w:hAnsi="Arial" w:cs="Arial" w:hint="default"/>
      <w:b/>
      <w:bCs/>
      <w:kern w:val="32"/>
      <w:sz w:val="24"/>
      <w:szCs w:val="32"/>
      <w:lang w:val="ru-RU" w:eastAsia="ru-RU" w:bidi="ar-SA"/>
    </w:rPr>
  </w:style>
  <w:style w:type="character" w:customStyle="1" w:styleId="affffffff9">
    <w:name w:val="Основной жирный Знак"/>
    <w:basedOn w:val="afffd"/>
    <w:rsid w:val="006B52E0"/>
    <w:rPr>
      <w:b/>
      <w:bCs/>
      <w:sz w:val="24"/>
      <w:szCs w:val="24"/>
      <w:lang w:val="ru-RU" w:eastAsia="ru-RU" w:bidi="ar-SA"/>
    </w:rPr>
  </w:style>
  <w:style w:type="character" w:customStyle="1" w:styleId="180">
    <w:name w:val="Знак Знак18"/>
    <w:basedOn w:val="af7"/>
    <w:rsid w:val="006B52E0"/>
    <w:rPr>
      <w:sz w:val="28"/>
    </w:rPr>
  </w:style>
  <w:style w:type="character" w:customStyle="1" w:styleId="170">
    <w:name w:val="Знак Знак17"/>
    <w:basedOn w:val="af7"/>
    <w:rsid w:val="006B52E0"/>
    <w:rPr>
      <w:b/>
      <w:sz w:val="22"/>
    </w:rPr>
  </w:style>
  <w:style w:type="character" w:customStyle="1" w:styleId="86">
    <w:name w:val="Знак Знак8"/>
    <w:basedOn w:val="af7"/>
    <w:rsid w:val="006B52E0"/>
    <w:rPr>
      <w:sz w:val="28"/>
    </w:rPr>
  </w:style>
  <w:style w:type="character" w:customStyle="1" w:styleId="76">
    <w:name w:val="Знак Знак7"/>
    <w:basedOn w:val="af7"/>
    <w:rsid w:val="006B52E0"/>
    <w:rPr>
      <w:b/>
      <w:sz w:val="24"/>
    </w:rPr>
  </w:style>
  <w:style w:type="character" w:customStyle="1" w:styleId="68">
    <w:name w:val="Знак Знак6"/>
    <w:basedOn w:val="af7"/>
    <w:rsid w:val="006B52E0"/>
    <w:rPr>
      <w:sz w:val="24"/>
    </w:rPr>
  </w:style>
  <w:style w:type="character" w:customStyle="1" w:styleId="affffffffa">
    <w:name w:val="Стиль полужирный"/>
    <w:basedOn w:val="af7"/>
    <w:rsid w:val="006B52E0"/>
    <w:rPr>
      <w:b/>
      <w:bCs/>
      <w:strike w:val="0"/>
      <w:dstrike w:val="0"/>
      <w:u w:val="none"/>
      <w:effect w:val="none"/>
      <w:vertAlign w:val="baseline"/>
    </w:rPr>
  </w:style>
  <w:style w:type="paragraph" w:customStyle="1" w:styleId="txt">
    <w:name w:val="txt"/>
    <w:basedOn w:val="af5"/>
    <w:rsid w:val="006B52E0"/>
    <w:pPr>
      <w:spacing w:before="100" w:beforeAutospacing="1" w:after="100" w:afterAutospacing="1"/>
    </w:pPr>
  </w:style>
  <w:style w:type="paragraph" w:customStyle="1" w:styleId="4e">
    <w:name w:val="Знак Знак Знак Знак4"/>
    <w:basedOn w:val="af5"/>
    <w:next w:val="2"/>
    <w:autoRedefine/>
    <w:rsid w:val="006B52E0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122">
    <w:name w:val="Знак12"/>
    <w:basedOn w:val="af5"/>
    <w:next w:val="2"/>
    <w:autoRedefine/>
    <w:rsid w:val="006B52E0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321">
    <w:name w:val="Знак32"/>
    <w:basedOn w:val="af5"/>
    <w:next w:val="2"/>
    <w:autoRedefine/>
    <w:rsid w:val="006B52E0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BodyTextIndent21">
    <w:name w:val="Body Text Indent 21"/>
    <w:basedOn w:val="af5"/>
    <w:uiPriority w:val="99"/>
    <w:rsid w:val="006B52E0"/>
    <w:pPr>
      <w:overflowPunct w:val="0"/>
      <w:autoSpaceDE w:val="0"/>
      <w:autoSpaceDN w:val="0"/>
      <w:adjustRightInd w:val="0"/>
      <w:spacing w:before="120"/>
      <w:ind w:firstLine="709"/>
      <w:jc w:val="both"/>
    </w:pPr>
    <w:rPr>
      <w:szCs w:val="20"/>
    </w:rPr>
  </w:style>
  <w:style w:type="paragraph" w:styleId="40">
    <w:name w:val="List 4"/>
    <w:basedOn w:val="af5"/>
    <w:rsid w:val="006B52E0"/>
    <w:pPr>
      <w:numPr>
        <w:numId w:val="11"/>
      </w:numPr>
      <w:overflowPunct w:val="0"/>
      <w:autoSpaceDE w:val="0"/>
      <w:autoSpaceDN w:val="0"/>
      <w:adjustRightInd w:val="0"/>
      <w:ind w:left="1132" w:hanging="283"/>
    </w:pPr>
    <w:rPr>
      <w:szCs w:val="20"/>
    </w:rPr>
  </w:style>
  <w:style w:type="paragraph" w:styleId="3">
    <w:name w:val="List Bullet 3"/>
    <w:basedOn w:val="af5"/>
    <w:autoRedefine/>
    <w:rsid w:val="006B52E0"/>
    <w:pPr>
      <w:numPr>
        <w:numId w:val="16"/>
      </w:numPr>
      <w:tabs>
        <w:tab w:val="clear" w:pos="926"/>
        <w:tab w:val="num" w:pos="360"/>
      </w:tabs>
      <w:overflowPunct w:val="0"/>
      <w:autoSpaceDE w:val="0"/>
      <w:autoSpaceDN w:val="0"/>
      <w:adjustRightInd w:val="0"/>
      <w:ind w:left="0" w:firstLine="0"/>
    </w:pPr>
    <w:rPr>
      <w:szCs w:val="20"/>
    </w:rPr>
  </w:style>
  <w:style w:type="paragraph" w:styleId="3f6">
    <w:name w:val="List Continue 3"/>
    <w:basedOn w:val="af5"/>
    <w:rsid w:val="006B52E0"/>
    <w:pPr>
      <w:overflowPunct w:val="0"/>
      <w:autoSpaceDE w:val="0"/>
      <w:autoSpaceDN w:val="0"/>
      <w:adjustRightInd w:val="0"/>
      <w:spacing w:after="120"/>
      <w:ind w:left="849"/>
    </w:pPr>
    <w:rPr>
      <w:szCs w:val="20"/>
    </w:rPr>
  </w:style>
  <w:style w:type="paragraph" w:styleId="affffffffb">
    <w:name w:val="Signature"/>
    <w:basedOn w:val="af5"/>
    <w:link w:val="affffffffc"/>
    <w:rsid w:val="006B52E0"/>
    <w:pPr>
      <w:overflowPunct w:val="0"/>
      <w:autoSpaceDE w:val="0"/>
      <w:autoSpaceDN w:val="0"/>
      <w:adjustRightInd w:val="0"/>
      <w:ind w:left="4252"/>
    </w:pPr>
    <w:rPr>
      <w:szCs w:val="20"/>
    </w:rPr>
  </w:style>
  <w:style w:type="character" w:customStyle="1" w:styleId="affffffffc">
    <w:name w:val="Подпись Знак"/>
    <w:basedOn w:val="af7"/>
    <w:link w:val="affffffffb"/>
    <w:rsid w:val="006B52E0"/>
    <w:rPr>
      <w:sz w:val="24"/>
    </w:rPr>
  </w:style>
  <w:style w:type="paragraph" w:customStyle="1" w:styleId="PP">
    <w:name w:val="Строка PP"/>
    <w:basedOn w:val="affffffffb"/>
    <w:rsid w:val="006B52E0"/>
  </w:style>
  <w:style w:type="paragraph" w:customStyle="1" w:styleId="PlainText1">
    <w:name w:val="Plain Text1"/>
    <w:basedOn w:val="af5"/>
    <w:rsid w:val="006B52E0"/>
    <w:pPr>
      <w:ind w:firstLine="709"/>
      <w:jc w:val="both"/>
    </w:pPr>
    <w:rPr>
      <w:szCs w:val="20"/>
    </w:rPr>
  </w:style>
  <w:style w:type="paragraph" w:customStyle="1" w:styleId="BodyText22">
    <w:name w:val="Body Text 22"/>
    <w:basedOn w:val="af5"/>
    <w:rsid w:val="006B52E0"/>
    <w:pPr>
      <w:spacing w:after="120"/>
      <w:jc w:val="both"/>
    </w:pPr>
    <w:rPr>
      <w:sz w:val="28"/>
      <w:szCs w:val="20"/>
    </w:rPr>
  </w:style>
  <w:style w:type="paragraph" w:customStyle="1" w:styleId="BodyTextIndent22">
    <w:name w:val="Body Text Indent 22"/>
    <w:basedOn w:val="af5"/>
    <w:rsid w:val="006B52E0"/>
    <w:pPr>
      <w:widowControl w:val="0"/>
      <w:spacing w:line="360" w:lineRule="auto"/>
      <w:ind w:firstLine="720"/>
    </w:pPr>
    <w:rPr>
      <w:szCs w:val="20"/>
    </w:rPr>
  </w:style>
  <w:style w:type="character" w:customStyle="1" w:styleId="txt1201">
    <w:name w:val="txt_1201"/>
    <w:basedOn w:val="af7"/>
    <w:rsid w:val="006B52E0"/>
    <w:rPr>
      <w:sz w:val="29"/>
      <w:szCs w:val="29"/>
    </w:rPr>
  </w:style>
  <w:style w:type="paragraph" w:customStyle="1" w:styleId="124">
    <w:name w:val="Обычный (веб)12"/>
    <w:basedOn w:val="af5"/>
    <w:rsid w:val="006B52E0"/>
    <w:pPr>
      <w:spacing w:after="120" w:line="360" w:lineRule="auto"/>
    </w:pPr>
    <w:rPr>
      <w:color w:val="000000"/>
    </w:rPr>
  </w:style>
  <w:style w:type="character" w:customStyle="1" w:styleId="gdeobj">
    <w:name w:val="gdeobj"/>
    <w:basedOn w:val="af7"/>
    <w:rsid w:val="006B52E0"/>
  </w:style>
  <w:style w:type="character" w:customStyle="1" w:styleId="pmbu">
    <w:name w:val="pmbu"/>
    <w:basedOn w:val="af7"/>
    <w:rsid w:val="006B52E0"/>
  </w:style>
  <w:style w:type="paragraph" w:customStyle="1" w:styleId="2ff1">
    <w:name w:val="Знак Знак Знак2 Знак"/>
    <w:basedOn w:val="af5"/>
    <w:next w:val="2"/>
    <w:autoRedefine/>
    <w:rsid w:val="006B52E0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30">
    <w:name w:val="заг 3"/>
    <w:basedOn w:val="31"/>
    <w:rsid w:val="006B52E0"/>
    <w:pPr>
      <w:keepNext/>
      <w:numPr>
        <w:numId w:val="8"/>
      </w:numPr>
      <w:spacing w:after="0"/>
      <w:ind w:left="1691"/>
      <w:contextualSpacing w:val="0"/>
      <w:jc w:val="center"/>
    </w:pPr>
    <w:rPr>
      <w:rFonts w:eastAsia="Times New Roman"/>
      <w:bCs w:val="0"/>
      <w:szCs w:val="20"/>
      <w:lang w:val="ru-RU" w:eastAsia="ru-RU"/>
    </w:rPr>
  </w:style>
  <w:style w:type="paragraph" w:customStyle="1" w:styleId="15">
    <w:name w:val="Список нумерованный 1."/>
    <w:basedOn w:val="af5"/>
    <w:link w:val="1ffa"/>
    <w:qFormat/>
    <w:rsid w:val="006B52E0"/>
    <w:pPr>
      <w:numPr>
        <w:numId w:val="17"/>
      </w:numPr>
      <w:tabs>
        <w:tab w:val="left" w:pos="397"/>
      </w:tabs>
      <w:spacing w:line="360" w:lineRule="auto"/>
      <w:ind w:left="0" w:firstLine="0"/>
      <w:jc w:val="both"/>
    </w:pPr>
    <w:rPr>
      <w:rFonts w:cs="Arial"/>
    </w:rPr>
  </w:style>
  <w:style w:type="character" w:customStyle="1" w:styleId="1ffa">
    <w:name w:val="Список нумерованный 1. Знак"/>
    <w:basedOn w:val="af7"/>
    <w:link w:val="15"/>
    <w:rsid w:val="006B52E0"/>
    <w:rPr>
      <w:rFonts w:cs="Arial"/>
      <w:sz w:val="24"/>
      <w:szCs w:val="24"/>
    </w:rPr>
  </w:style>
  <w:style w:type="paragraph" w:customStyle="1" w:styleId="1ffb">
    <w:name w:val="Знак Знак Знак1 Знак"/>
    <w:basedOn w:val="af5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Noeeu11">
    <w:name w:val="Noeeu11"/>
    <w:basedOn w:val="af5"/>
    <w:rsid w:val="006B52E0"/>
    <w:pPr>
      <w:overflowPunct w:val="0"/>
      <w:autoSpaceDE w:val="0"/>
      <w:autoSpaceDN w:val="0"/>
      <w:adjustRightInd w:val="0"/>
      <w:ind w:firstLine="720"/>
      <w:jc w:val="both"/>
      <w:textAlignment w:val="baseline"/>
    </w:pPr>
    <w:rPr>
      <w:szCs w:val="20"/>
    </w:rPr>
  </w:style>
  <w:style w:type="paragraph" w:styleId="a0">
    <w:name w:val="List Bullet"/>
    <w:basedOn w:val="af5"/>
    <w:uiPriority w:val="99"/>
    <w:rsid w:val="006B52E0"/>
    <w:pPr>
      <w:numPr>
        <w:numId w:val="18"/>
      </w:numPr>
      <w:overflowPunct w:val="0"/>
      <w:autoSpaceDE w:val="0"/>
      <w:autoSpaceDN w:val="0"/>
      <w:adjustRightInd w:val="0"/>
    </w:pPr>
    <w:rPr>
      <w:sz w:val="20"/>
      <w:szCs w:val="20"/>
    </w:rPr>
  </w:style>
  <w:style w:type="character" w:customStyle="1" w:styleId="1ffc">
    <w:name w:val="Основной текст Знак Знак Знак Знак1"/>
    <w:aliases w:val="Основной текст Знак Знак Знак Знак Знак Знак,Основной текст Знак Знак"/>
    <w:basedOn w:val="af7"/>
    <w:uiPriority w:val="99"/>
    <w:rsid w:val="006B52E0"/>
    <w:rPr>
      <w:szCs w:val="24"/>
      <w:lang w:val="ru-RU" w:eastAsia="ru-RU" w:bidi="ar-SA"/>
    </w:rPr>
  </w:style>
  <w:style w:type="character" w:styleId="affffffffd">
    <w:name w:val="line number"/>
    <w:basedOn w:val="af7"/>
    <w:rsid w:val="006B52E0"/>
  </w:style>
  <w:style w:type="paragraph" w:customStyle="1" w:styleId="125">
    <w:name w:val="Заголовок 12"/>
    <w:basedOn w:val="67"/>
    <w:next w:val="67"/>
    <w:rsid w:val="006B52E0"/>
    <w:pPr>
      <w:keepNext/>
      <w:widowControl/>
      <w:numPr>
        <w:ilvl w:val="12"/>
      </w:numPr>
      <w:ind w:firstLine="709"/>
      <w:jc w:val="center"/>
      <w:outlineLvl w:val="0"/>
    </w:pPr>
    <w:rPr>
      <w:b/>
      <w:snapToGrid/>
      <w:sz w:val="24"/>
    </w:rPr>
  </w:style>
  <w:style w:type="paragraph" w:customStyle="1" w:styleId="232">
    <w:name w:val="Заголовок 23"/>
    <w:basedOn w:val="67"/>
    <w:next w:val="67"/>
    <w:rsid w:val="006B52E0"/>
    <w:pPr>
      <w:keepNext/>
      <w:widowControl/>
      <w:numPr>
        <w:ilvl w:val="12"/>
      </w:numPr>
      <w:ind w:firstLine="709"/>
      <w:jc w:val="both"/>
      <w:outlineLvl w:val="1"/>
    </w:pPr>
    <w:rPr>
      <w:snapToGrid/>
      <w:sz w:val="24"/>
    </w:rPr>
  </w:style>
  <w:style w:type="paragraph" w:customStyle="1" w:styleId="322">
    <w:name w:val="Заголовок 32"/>
    <w:basedOn w:val="67"/>
    <w:next w:val="67"/>
    <w:rsid w:val="006B52E0"/>
    <w:pPr>
      <w:keepNext/>
      <w:widowControl/>
      <w:ind w:firstLine="720"/>
      <w:jc w:val="both"/>
      <w:outlineLvl w:val="2"/>
    </w:pPr>
    <w:rPr>
      <w:snapToGrid/>
      <w:sz w:val="24"/>
    </w:rPr>
  </w:style>
  <w:style w:type="character" w:customStyle="1" w:styleId="1ffd">
    <w:name w:val="Знак Знак Знак1"/>
    <w:basedOn w:val="af7"/>
    <w:rsid w:val="006B52E0"/>
    <w:rPr>
      <w:b/>
      <w:sz w:val="44"/>
      <w:lang w:val="ru-RU" w:eastAsia="ru-RU" w:bidi="ar-SA"/>
    </w:rPr>
  </w:style>
  <w:style w:type="paragraph" w:customStyle="1" w:styleId="affffffffe">
    <w:name w:val="Фирма"/>
    <w:basedOn w:val="af5"/>
    <w:next w:val="af5"/>
    <w:rsid w:val="006B52E0"/>
    <w:pPr>
      <w:spacing w:line="288" w:lineRule="auto"/>
      <w:jc w:val="center"/>
    </w:pPr>
    <w:rPr>
      <w:rFonts w:ascii="Arial" w:hAnsi="Arial"/>
      <w:szCs w:val="20"/>
    </w:rPr>
  </w:style>
  <w:style w:type="paragraph" w:customStyle="1" w:styleId="afffffffff">
    <w:name w:val="Содержание"/>
    <w:basedOn w:val="af5"/>
    <w:rsid w:val="006B52E0"/>
    <w:pPr>
      <w:spacing w:line="288" w:lineRule="auto"/>
      <w:jc w:val="center"/>
    </w:pPr>
    <w:rPr>
      <w:rFonts w:ascii="Arial" w:hAnsi="Arial"/>
      <w:b/>
      <w:sz w:val="28"/>
      <w:szCs w:val="20"/>
    </w:rPr>
  </w:style>
  <w:style w:type="paragraph" w:customStyle="1" w:styleId="TimesNewRoman05">
    <w:name w:val="Стиль Times New Roman Лиловый по ширине Слева:  05 см Первая с..."/>
    <w:basedOn w:val="af5"/>
    <w:rsid w:val="006B52E0"/>
    <w:pPr>
      <w:overflowPunct w:val="0"/>
      <w:autoSpaceDE w:val="0"/>
      <w:autoSpaceDN w:val="0"/>
      <w:adjustRightInd w:val="0"/>
      <w:ind w:left="284" w:right="283" w:firstLine="709"/>
      <w:jc w:val="both"/>
      <w:textAlignment w:val="baseline"/>
    </w:pPr>
    <w:rPr>
      <w:szCs w:val="20"/>
    </w:rPr>
  </w:style>
  <w:style w:type="paragraph" w:customStyle="1" w:styleId="216">
    <w:name w:val="Стиль по ширине Слева:  2 см Первая строка:  1 см Перед:  6 пт"/>
    <w:basedOn w:val="af5"/>
    <w:rsid w:val="006B52E0"/>
    <w:pPr>
      <w:spacing w:before="120"/>
      <w:ind w:left="1134" w:firstLine="567"/>
      <w:jc w:val="both"/>
    </w:pPr>
    <w:rPr>
      <w:szCs w:val="20"/>
    </w:rPr>
  </w:style>
  <w:style w:type="paragraph" w:customStyle="1" w:styleId="1ffe">
    <w:name w:val="1 Знак Знак"/>
    <w:basedOn w:val="afffc"/>
    <w:link w:val="1fff"/>
    <w:rsid w:val="006B52E0"/>
    <w:pPr>
      <w:autoSpaceDE/>
      <w:autoSpaceDN/>
      <w:spacing w:after="0" w:line="240" w:lineRule="auto"/>
      <w:ind w:firstLine="709"/>
      <w:jc w:val="both"/>
    </w:pPr>
    <w:rPr>
      <w:rFonts w:ascii="Arial" w:hAnsi="Arial"/>
    </w:rPr>
  </w:style>
  <w:style w:type="character" w:customStyle="1" w:styleId="1fff">
    <w:name w:val="1 Знак Знак Знак"/>
    <w:basedOn w:val="af7"/>
    <w:link w:val="1ffe"/>
    <w:rsid w:val="006B52E0"/>
    <w:rPr>
      <w:rFonts w:ascii="Arial" w:hAnsi="Arial"/>
      <w:sz w:val="24"/>
      <w:szCs w:val="24"/>
    </w:rPr>
  </w:style>
  <w:style w:type="paragraph" w:customStyle="1" w:styleId="4f">
    <w:name w:val="Заг4"/>
    <w:basedOn w:val="30"/>
    <w:rsid w:val="006B52E0"/>
    <w:pPr>
      <w:outlineLvl w:val="3"/>
    </w:pPr>
  </w:style>
  <w:style w:type="paragraph" w:customStyle="1" w:styleId="3f7">
    <w:name w:val="о 3"/>
    <w:basedOn w:val="af5"/>
    <w:rsid w:val="006B52E0"/>
    <w:pPr>
      <w:keepNext/>
      <w:widowControl w:val="0"/>
      <w:ind w:left="737"/>
      <w:jc w:val="center"/>
    </w:pPr>
    <w:rPr>
      <w:bCs/>
    </w:rPr>
  </w:style>
  <w:style w:type="paragraph" w:customStyle="1" w:styleId="afffffffff0">
    <w:name w:val="текст сноски"/>
    <w:basedOn w:val="af5"/>
    <w:rsid w:val="006B52E0"/>
    <w:pPr>
      <w:autoSpaceDE w:val="0"/>
      <w:autoSpaceDN w:val="0"/>
    </w:pPr>
    <w:rPr>
      <w:rFonts w:ascii="Arial" w:hAnsi="Arial" w:cs="Arial"/>
      <w:sz w:val="20"/>
      <w:szCs w:val="20"/>
    </w:rPr>
  </w:style>
  <w:style w:type="paragraph" w:customStyle="1" w:styleId="2ff2">
    <w:name w:val="Заголов 2"/>
    <w:basedOn w:val="2"/>
    <w:next w:val="af5"/>
    <w:rsid w:val="006B52E0"/>
    <w:pPr>
      <w:numPr>
        <w:ilvl w:val="0"/>
        <w:numId w:val="0"/>
      </w:numPr>
      <w:spacing w:after="0" w:line="240" w:lineRule="auto"/>
      <w:ind w:left="2149" w:hanging="360"/>
      <w:jc w:val="center"/>
    </w:pPr>
    <w:rPr>
      <w:rFonts w:eastAsia="Times New Roman"/>
      <w:szCs w:val="20"/>
      <w:lang w:eastAsia="ru-RU"/>
    </w:rPr>
  </w:style>
  <w:style w:type="paragraph" w:styleId="afffffffff1">
    <w:name w:val="table of figures"/>
    <w:basedOn w:val="af5"/>
    <w:next w:val="af5"/>
    <w:uiPriority w:val="99"/>
    <w:rsid w:val="006B52E0"/>
    <w:pPr>
      <w:ind w:left="480" w:hanging="480"/>
    </w:pPr>
    <w:rPr>
      <w:b/>
      <w:bCs/>
      <w:sz w:val="20"/>
      <w:szCs w:val="20"/>
    </w:rPr>
  </w:style>
  <w:style w:type="paragraph" w:customStyle="1" w:styleId="1fff0">
    <w:name w:val="Знак Знак Знак1 Знак Знак Знак Знак Знак Знак Знак"/>
    <w:basedOn w:val="af5"/>
    <w:link w:val="1fff1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fffffffff2">
    <w:name w:val="основной текст"/>
    <w:basedOn w:val="af5"/>
    <w:rsid w:val="006B52E0"/>
    <w:pPr>
      <w:spacing w:after="120"/>
      <w:ind w:firstLine="851"/>
      <w:jc w:val="both"/>
    </w:pPr>
    <w:rPr>
      <w:rFonts w:ascii="Arial" w:hAnsi="Arial"/>
      <w:sz w:val="28"/>
      <w:szCs w:val="20"/>
    </w:rPr>
  </w:style>
  <w:style w:type="paragraph" w:customStyle="1" w:styleId="132">
    <w:name w:val="Знак Знак Знак1 Знак Знак Знак Знак Знак Знак Знак3"/>
    <w:basedOn w:val="af5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Iauiue">
    <w:name w:val="Iau?iue"/>
    <w:rsid w:val="006B52E0"/>
    <w:pPr>
      <w:overflowPunct w:val="0"/>
      <w:autoSpaceDE w:val="0"/>
      <w:autoSpaceDN w:val="0"/>
      <w:adjustRightInd w:val="0"/>
      <w:textAlignment w:val="baseline"/>
    </w:pPr>
    <w:rPr>
      <w:lang w:val="en-US"/>
    </w:rPr>
  </w:style>
  <w:style w:type="paragraph" w:customStyle="1" w:styleId="214pt">
    <w:name w:val="Заголовок 2 + 14 pt"/>
    <w:basedOn w:val="17"/>
    <w:next w:val="affffd"/>
    <w:link w:val="214pt0"/>
    <w:rsid w:val="006B52E0"/>
    <w:pPr>
      <w:keepNext/>
      <w:numPr>
        <w:numId w:val="0"/>
      </w:numPr>
      <w:spacing w:after="0" w:line="240" w:lineRule="auto"/>
      <w:ind w:left="1429" w:hanging="360"/>
      <w:jc w:val="center"/>
    </w:pPr>
    <w:rPr>
      <w:rFonts w:eastAsia="Times New Roman"/>
      <w:sz w:val="28"/>
      <w:szCs w:val="20"/>
      <w:lang w:val="ru-RU" w:eastAsia="ru-RU"/>
    </w:rPr>
  </w:style>
  <w:style w:type="character" w:customStyle="1" w:styleId="214pt0">
    <w:name w:val="Заголовок 2 + 14 pt Знак"/>
    <w:basedOn w:val="af7"/>
    <w:link w:val="214pt"/>
    <w:locked/>
    <w:rsid w:val="006B52E0"/>
    <w:rPr>
      <w:b/>
      <w:bCs/>
      <w:sz w:val="28"/>
    </w:rPr>
  </w:style>
  <w:style w:type="paragraph" w:customStyle="1" w:styleId="312pt">
    <w:name w:val="Заголовок 3 + 12 pt"/>
    <w:basedOn w:val="31"/>
    <w:next w:val="af5"/>
    <w:link w:val="312pt0"/>
    <w:autoRedefine/>
    <w:rsid w:val="006B52E0"/>
    <w:pPr>
      <w:keepNext/>
      <w:numPr>
        <w:ilvl w:val="0"/>
        <w:numId w:val="0"/>
      </w:numPr>
      <w:spacing w:before="120" w:after="120"/>
      <w:ind w:left="170" w:hanging="360"/>
      <w:contextualSpacing w:val="0"/>
      <w:jc w:val="center"/>
    </w:pPr>
    <w:rPr>
      <w:rFonts w:eastAsia="Times New Roman" w:cs="Arial"/>
      <w:szCs w:val="26"/>
      <w:lang w:val="ru-RU" w:eastAsia="ru-RU"/>
    </w:rPr>
  </w:style>
  <w:style w:type="character" w:customStyle="1" w:styleId="312pt0">
    <w:name w:val="Заголовок 3 + 12 pt Знак"/>
    <w:basedOn w:val="af7"/>
    <w:link w:val="312pt"/>
    <w:locked/>
    <w:rsid w:val="006B52E0"/>
    <w:rPr>
      <w:rFonts w:cs="Arial"/>
      <w:b/>
      <w:bCs/>
      <w:sz w:val="24"/>
      <w:szCs w:val="26"/>
    </w:rPr>
  </w:style>
  <w:style w:type="paragraph" w:customStyle="1" w:styleId="afffffffff3">
    <w:name w:val="Список с точкой"/>
    <w:basedOn w:val="af5"/>
    <w:link w:val="afffffffff4"/>
    <w:rsid w:val="006B52E0"/>
    <w:pPr>
      <w:tabs>
        <w:tab w:val="num" w:pos="900"/>
      </w:tabs>
      <w:ind w:left="900" w:hanging="360"/>
      <w:jc w:val="both"/>
    </w:pPr>
  </w:style>
  <w:style w:type="character" w:customStyle="1" w:styleId="afffffffff4">
    <w:name w:val="Список с точкой Знак"/>
    <w:basedOn w:val="af7"/>
    <w:link w:val="afffffffff3"/>
    <w:rsid w:val="006B52E0"/>
    <w:rPr>
      <w:sz w:val="24"/>
      <w:szCs w:val="24"/>
    </w:rPr>
  </w:style>
  <w:style w:type="character" w:customStyle="1" w:styleId="pagefont1">
    <w:name w:val="pagefont1"/>
    <w:basedOn w:val="af7"/>
    <w:rsid w:val="006B52E0"/>
    <w:rPr>
      <w:sz w:val="18"/>
      <w:szCs w:val="18"/>
    </w:rPr>
  </w:style>
  <w:style w:type="character" w:customStyle="1" w:styleId="4f0">
    <w:name w:val="Основной текст Знак Знак Знак Знак4"/>
    <w:aliases w:val="Основной текст Знак Знак Знак Знак Знак Знак3"/>
    <w:basedOn w:val="af7"/>
    <w:rsid w:val="006B52E0"/>
    <w:rPr>
      <w:szCs w:val="24"/>
      <w:lang w:val="ru-RU" w:eastAsia="ru-RU" w:bidi="ar-SA"/>
    </w:rPr>
  </w:style>
  <w:style w:type="character" w:customStyle="1" w:styleId="H21">
    <w:name w:val="H2 Знак1"/>
    <w:aliases w:val="h2 Знак Знак1"/>
    <w:basedOn w:val="af7"/>
    <w:semiHidden/>
    <w:rsid w:val="006B52E0"/>
    <w:rPr>
      <w:b/>
      <w:bCs/>
      <w:sz w:val="24"/>
      <w:szCs w:val="24"/>
      <w:lang w:val="ru-RU" w:eastAsia="ru-RU" w:bidi="ar-SA"/>
    </w:rPr>
  </w:style>
  <w:style w:type="character" w:customStyle="1" w:styleId="2ff3">
    <w:name w:val="Основной текст Знак Знак Знак Знак2"/>
    <w:aliases w:val="Основной текст Знак Знак Знак Знак Знак Знак1"/>
    <w:basedOn w:val="af7"/>
    <w:rsid w:val="006B52E0"/>
    <w:rPr>
      <w:szCs w:val="24"/>
      <w:lang w:val="ru-RU" w:eastAsia="ru-RU" w:bidi="ar-SA"/>
    </w:rPr>
  </w:style>
  <w:style w:type="paragraph" w:customStyle="1" w:styleId="-9">
    <w:name w:val="Таблица - текст основной"/>
    <w:basedOn w:val="affff"/>
    <w:link w:val="-a"/>
    <w:qFormat/>
    <w:rsid w:val="006B52E0"/>
    <w:pPr>
      <w:suppressAutoHyphens/>
      <w:spacing w:after="0"/>
    </w:pPr>
    <w:rPr>
      <w:rFonts w:ascii="Arial" w:hAnsi="Arial" w:cs="Arial"/>
      <w:sz w:val="20"/>
      <w:szCs w:val="20"/>
    </w:rPr>
  </w:style>
  <w:style w:type="character" w:customStyle="1" w:styleId="-a">
    <w:name w:val="Таблица - текст основной Знак"/>
    <w:basedOn w:val="af7"/>
    <w:link w:val="-9"/>
    <w:rsid w:val="006B52E0"/>
    <w:rPr>
      <w:rFonts w:ascii="Arial" w:hAnsi="Arial" w:cs="Arial"/>
    </w:rPr>
  </w:style>
  <w:style w:type="paragraph" w:customStyle="1" w:styleId="-b">
    <w:name w:val="Таблица - шапка"/>
    <w:basedOn w:val="af5"/>
    <w:qFormat/>
    <w:rsid w:val="006B52E0"/>
    <w:pPr>
      <w:suppressAutoHyphens/>
      <w:spacing w:before="120" w:after="120"/>
      <w:jc w:val="center"/>
    </w:pPr>
    <w:rPr>
      <w:rFonts w:ascii="Arial" w:hAnsi="Arial" w:cs="Arial"/>
      <w:b/>
      <w:sz w:val="20"/>
      <w:szCs w:val="20"/>
    </w:rPr>
  </w:style>
  <w:style w:type="character" w:customStyle="1" w:styleId="style5">
    <w:name w:val="style5"/>
    <w:basedOn w:val="af7"/>
    <w:rsid w:val="006B52E0"/>
  </w:style>
  <w:style w:type="character" w:customStyle="1" w:styleId="1fff1">
    <w:name w:val="Знак Знак Знак1 Знак Знак Знак Знак Знак Знак Знак Знак"/>
    <w:basedOn w:val="af7"/>
    <w:link w:val="1fff0"/>
    <w:rsid w:val="006B52E0"/>
    <w:rPr>
      <w:rFonts w:ascii="Tahoma" w:hAnsi="Tahoma"/>
      <w:lang w:val="en-US" w:eastAsia="en-US"/>
    </w:rPr>
  </w:style>
  <w:style w:type="character" w:customStyle="1" w:styleId="BodyTextIndentChar">
    <w:name w:val="Body Text Indent Char"/>
    <w:basedOn w:val="af7"/>
    <w:semiHidden/>
    <w:locked/>
    <w:rsid w:val="006B52E0"/>
    <w:rPr>
      <w:sz w:val="24"/>
      <w:lang w:val="ru-RU" w:eastAsia="ru-RU" w:bidi="ar-SA"/>
    </w:rPr>
  </w:style>
  <w:style w:type="paragraph" w:customStyle="1" w:styleId="Iacaaieaoaaeeou">
    <w:name w:val="Iacaaiea oaaeeou"/>
    <w:basedOn w:val="affff"/>
    <w:rsid w:val="006B52E0"/>
    <w:pPr>
      <w:overflowPunct w:val="0"/>
      <w:autoSpaceDE w:val="0"/>
      <w:autoSpaceDN w:val="0"/>
      <w:adjustRightInd w:val="0"/>
      <w:spacing w:after="0"/>
      <w:ind w:left="720"/>
      <w:jc w:val="center"/>
      <w:textAlignment w:val="baseline"/>
    </w:pPr>
    <w:rPr>
      <w:b/>
      <w:szCs w:val="20"/>
    </w:rPr>
  </w:style>
  <w:style w:type="paragraph" w:customStyle="1" w:styleId="afffffffff5">
    <w:name w:val="ОБЫЧНЫЙ_Г"/>
    <w:basedOn w:val="af5"/>
    <w:rsid w:val="006B52E0"/>
    <w:pPr>
      <w:spacing w:line="360" w:lineRule="auto"/>
      <w:ind w:firstLine="851"/>
      <w:jc w:val="both"/>
    </w:pPr>
    <w:rPr>
      <w:bCs/>
    </w:rPr>
  </w:style>
  <w:style w:type="paragraph" w:customStyle="1" w:styleId="12pt102">
    <w:name w:val="Стиль 12 pt по ширине Первая строка:  102 см Междустр.интервал:... Знак Знак Знак"/>
    <w:basedOn w:val="af5"/>
    <w:link w:val="12pt1020"/>
    <w:rsid w:val="006B52E0"/>
    <w:pPr>
      <w:spacing w:line="360" w:lineRule="auto"/>
      <w:ind w:firstLine="709"/>
      <w:jc w:val="both"/>
    </w:pPr>
    <w:rPr>
      <w:b/>
      <w:bCs/>
    </w:rPr>
  </w:style>
  <w:style w:type="character" w:customStyle="1" w:styleId="12pt1020">
    <w:name w:val="Стиль 12 pt по ширине Первая строка:  102 см Междустр.интервал:... Знак Знак Знак Знак"/>
    <w:basedOn w:val="af7"/>
    <w:link w:val="12pt102"/>
    <w:rsid w:val="006B52E0"/>
    <w:rPr>
      <w:b/>
      <w:bCs/>
      <w:sz w:val="24"/>
      <w:szCs w:val="24"/>
    </w:rPr>
  </w:style>
  <w:style w:type="paragraph" w:customStyle="1" w:styleId="afffffffff6">
    <w:name w:val="Знак Знак Знак Знак Знак Знак Знак"/>
    <w:basedOn w:val="af5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Heading3Char">
    <w:name w:val="Heading 3 Char"/>
    <w:basedOn w:val="af7"/>
    <w:semiHidden/>
    <w:locked/>
    <w:rsid w:val="006B52E0"/>
    <w:rPr>
      <w:rFonts w:ascii="Arial" w:hAnsi="Arial" w:cs="Arial"/>
      <w:b/>
      <w:bCs/>
      <w:sz w:val="26"/>
      <w:szCs w:val="26"/>
      <w:lang w:val="ru-RU" w:eastAsia="ru-RU" w:bidi="ar-SA"/>
    </w:rPr>
  </w:style>
  <w:style w:type="character" w:customStyle="1" w:styleId="BodyTextChar">
    <w:name w:val="Body Text Char"/>
    <w:basedOn w:val="af7"/>
    <w:semiHidden/>
    <w:locked/>
    <w:rsid w:val="006B52E0"/>
    <w:rPr>
      <w:sz w:val="24"/>
      <w:lang w:val="ru-RU" w:eastAsia="ru-RU" w:bidi="ar-SA"/>
    </w:rPr>
  </w:style>
  <w:style w:type="character" w:customStyle="1" w:styleId="BodyText2Char">
    <w:name w:val="Body Text 2 Char"/>
    <w:basedOn w:val="af7"/>
    <w:semiHidden/>
    <w:locked/>
    <w:rsid w:val="006B52E0"/>
    <w:rPr>
      <w:sz w:val="24"/>
      <w:lang w:val="ru-RU" w:eastAsia="ru-RU" w:bidi="ar-SA"/>
    </w:rPr>
  </w:style>
  <w:style w:type="character" w:customStyle="1" w:styleId="BodyTextIndent3Char">
    <w:name w:val="Body Text Indent 3 Char"/>
    <w:basedOn w:val="af7"/>
    <w:semiHidden/>
    <w:locked/>
    <w:rsid w:val="006B52E0"/>
    <w:rPr>
      <w:sz w:val="16"/>
      <w:szCs w:val="16"/>
      <w:lang w:val="ru-RU" w:eastAsia="ru-RU" w:bidi="ar-SA"/>
    </w:rPr>
  </w:style>
  <w:style w:type="character" w:customStyle="1" w:styleId="3f8">
    <w:name w:val="Основной текст Знак Знак Знак Знак3"/>
    <w:aliases w:val="Основной текст Знак Знак Знак Знак Знак Знак2"/>
    <w:basedOn w:val="af7"/>
    <w:rsid w:val="006B52E0"/>
    <w:rPr>
      <w:szCs w:val="24"/>
      <w:lang w:val="ru-RU" w:eastAsia="ru-RU" w:bidi="ar-SA"/>
    </w:rPr>
  </w:style>
  <w:style w:type="paragraph" w:customStyle="1" w:styleId="hramdescr">
    <w:name w:val="hramdescr"/>
    <w:basedOn w:val="af5"/>
    <w:rsid w:val="006B52E0"/>
    <w:pPr>
      <w:spacing w:before="100" w:beforeAutospacing="1" w:after="100" w:afterAutospacing="1"/>
    </w:pPr>
  </w:style>
  <w:style w:type="paragraph" w:customStyle="1" w:styleId="10">
    <w:name w:val="Список нумерованный 1"/>
    <w:basedOn w:val="af5"/>
    <w:qFormat/>
    <w:rsid w:val="006B52E0"/>
    <w:pPr>
      <w:numPr>
        <w:numId w:val="19"/>
      </w:numPr>
      <w:suppressAutoHyphens/>
      <w:spacing w:line="360" w:lineRule="auto"/>
    </w:pPr>
  </w:style>
  <w:style w:type="paragraph" w:customStyle="1" w:styleId="-c">
    <w:name w:val="Таблица - текст выделенный"/>
    <w:basedOn w:val="affff"/>
    <w:link w:val="-d"/>
    <w:qFormat/>
    <w:rsid w:val="006B52E0"/>
    <w:pPr>
      <w:suppressAutoHyphens/>
      <w:spacing w:before="20" w:after="20"/>
      <w:contextualSpacing/>
    </w:pPr>
    <w:rPr>
      <w:rFonts w:ascii="Arial" w:hAnsi="Arial" w:cs="Arial"/>
      <w:b/>
    </w:rPr>
  </w:style>
  <w:style w:type="character" w:customStyle="1" w:styleId="-d">
    <w:name w:val="Таблица - текст выделенный Знак"/>
    <w:basedOn w:val="H21"/>
    <w:link w:val="-c"/>
    <w:rsid w:val="006B52E0"/>
    <w:rPr>
      <w:rFonts w:ascii="Arial" w:hAnsi="Arial" w:cs="Arial"/>
      <w:b/>
      <w:bCs w:val="0"/>
      <w:sz w:val="24"/>
      <w:szCs w:val="24"/>
      <w:lang w:val="ru-RU" w:eastAsia="ru-RU" w:bidi="ar-SA"/>
    </w:rPr>
  </w:style>
  <w:style w:type="character" w:customStyle="1" w:styleId="affffffff7">
    <w:name w:val="Название таблицы Знак"/>
    <w:basedOn w:val="af7"/>
    <w:link w:val="affffffff6"/>
    <w:rsid w:val="006B52E0"/>
    <w:rPr>
      <w:sz w:val="24"/>
      <w:szCs w:val="24"/>
    </w:rPr>
  </w:style>
  <w:style w:type="paragraph" w:customStyle="1" w:styleId="1fff2">
    <w:name w:val="Знак Знак Знак1 Знак Знак Знак Знак Знак Знак Знак Знак Знак Знак Знак Знак Знак"/>
    <w:basedOn w:val="af5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FontStyle371">
    <w:name w:val="Font Style371"/>
    <w:basedOn w:val="af7"/>
    <w:rsid w:val="006B52E0"/>
    <w:rPr>
      <w:rFonts w:ascii="Times New Roman" w:hAnsi="Times New Roman" w:cs="Times New Roman"/>
      <w:sz w:val="20"/>
      <w:szCs w:val="20"/>
    </w:rPr>
  </w:style>
  <w:style w:type="character" w:customStyle="1" w:styleId="FontStyle369">
    <w:name w:val="Font Style369"/>
    <w:basedOn w:val="af7"/>
    <w:rsid w:val="006B52E0"/>
    <w:rPr>
      <w:rFonts w:ascii="Times New Roman" w:hAnsi="Times New Roman" w:cs="Times New Roman"/>
      <w:b/>
      <w:bCs/>
      <w:spacing w:val="-10"/>
      <w:sz w:val="22"/>
      <w:szCs w:val="22"/>
    </w:rPr>
  </w:style>
  <w:style w:type="paragraph" w:customStyle="1" w:styleId="Style20">
    <w:name w:val="Style20"/>
    <w:basedOn w:val="af5"/>
    <w:rsid w:val="006B52E0"/>
    <w:pPr>
      <w:widowControl w:val="0"/>
      <w:autoSpaceDE w:val="0"/>
      <w:autoSpaceDN w:val="0"/>
      <w:adjustRightInd w:val="0"/>
      <w:spacing w:line="222" w:lineRule="exact"/>
    </w:pPr>
  </w:style>
  <w:style w:type="paragraph" w:customStyle="1" w:styleId="Style44">
    <w:name w:val="Style44"/>
    <w:basedOn w:val="af5"/>
    <w:rsid w:val="006B52E0"/>
    <w:pPr>
      <w:widowControl w:val="0"/>
      <w:autoSpaceDE w:val="0"/>
      <w:autoSpaceDN w:val="0"/>
      <w:adjustRightInd w:val="0"/>
      <w:spacing w:line="249" w:lineRule="exact"/>
      <w:jc w:val="center"/>
    </w:pPr>
  </w:style>
  <w:style w:type="paragraph" w:customStyle="1" w:styleId="Style51">
    <w:name w:val="Style51"/>
    <w:basedOn w:val="af5"/>
    <w:rsid w:val="006B52E0"/>
    <w:pPr>
      <w:widowControl w:val="0"/>
      <w:autoSpaceDE w:val="0"/>
      <w:autoSpaceDN w:val="0"/>
      <w:adjustRightInd w:val="0"/>
      <w:jc w:val="both"/>
    </w:pPr>
  </w:style>
  <w:style w:type="paragraph" w:customStyle="1" w:styleId="Style317">
    <w:name w:val="Style317"/>
    <w:basedOn w:val="af5"/>
    <w:rsid w:val="006B52E0"/>
    <w:pPr>
      <w:widowControl w:val="0"/>
      <w:autoSpaceDE w:val="0"/>
      <w:autoSpaceDN w:val="0"/>
      <w:adjustRightInd w:val="0"/>
    </w:pPr>
  </w:style>
  <w:style w:type="character" w:customStyle="1" w:styleId="FontStyle353">
    <w:name w:val="Font Style353"/>
    <w:basedOn w:val="af7"/>
    <w:rsid w:val="006B52E0"/>
    <w:rPr>
      <w:rFonts w:ascii="Times New Roman" w:hAnsi="Times New Roman" w:cs="Times New Roman"/>
      <w:sz w:val="20"/>
      <w:szCs w:val="20"/>
    </w:rPr>
  </w:style>
  <w:style w:type="paragraph" w:customStyle="1" w:styleId="Style23">
    <w:name w:val="Style23"/>
    <w:basedOn w:val="af5"/>
    <w:rsid w:val="006B52E0"/>
    <w:pPr>
      <w:widowControl w:val="0"/>
      <w:autoSpaceDE w:val="0"/>
      <w:autoSpaceDN w:val="0"/>
      <w:adjustRightInd w:val="0"/>
    </w:pPr>
  </w:style>
  <w:style w:type="paragraph" w:customStyle="1" w:styleId="Style59">
    <w:name w:val="Style59"/>
    <w:basedOn w:val="af5"/>
    <w:rsid w:val="006B52E0"/>
    <w:pPr>
      <w:widowControl w:val="0"/>
      <w:autoSpaceDE w:val="0"/>
      <w:autoSpaceDN w:val="0"/>
      <w:adjustRightInd w:val="0"/>
    </w:pPr>
  </w:style>
  <w:style w:type="character" w:customStyle="1" w:styleId="FontStyle355">
    <w:name w:val="Font Style355"/>
    <w:basedOn w:val="af7"/>
    <w:rsid w:val="006B52E0"/>
    <w:rPr>
      <w:rFonts w:ascii="Georgia" w:hAnsi="Georgia" w:cs="Georgia"/>
      <w:b/>
      <w:bCs/>
      <w:spacing w:val="-10"/>
      <w:sz w:val="20"/>
      <w:szCs w:val="20"/>
    </w:rPr>
  </w:style>
  <w:style w:type="paragraph" w:customStyle="1" w:styleId="Style10">
    <w:name w:val="Style10"/>
    <w:basedOn w:val="af5"/>
    <w:uiPriority w:val="99"/>
    <w:rsid w:val="006B52E0"/>
    <w:pPr>
      <w:widowControl w:val="0"/>
      <w:autoSpaceDE w:val="0"/>
      <w:autoSpaceDN w:val="0"/>
      <w:adjustRightInd w:val="0"/>
      <w:spacing w:line="234" w:lineRule="exact"/>
      <w:ind w:firstLine="618"/>
      <w:jc w:val="both"/>
    </w:pPr>
  </w:style>
  <w:style w:type="paragraph" w:customStyle="1" w:styleId="Style100">
    <w:name w:val="Style100"/>
    <w:basedOn w:val="af5"/>
    <w:rsid w:val="006B52E0"/>
    <w:pPr>
      <w:widowControl w:val="0"/>
      <w:autoSpaceDE w:val="0"/>
      <w:autoSpaceDN w:val="0"/>
      <w:adjustRightInd w:val="0"/>
      <w:spacing w:line="185" w:lineRule="exact"/>
      <w:ind w:firstLine="525"/>
      <w:jc w:val="both"/>
    </w:pPr>
  </w:style>
  <w:style w:type="paragraph" w:customStyle="1" w:styleId="Style329">
    <w:name w:val="Style329"/>
    <w:basedOn w:val="af5"/>
    <w:rsid w:val="006B52E0"/>
    <w:pPr>
      <w:widowControl w:val="0"/>
      <w:autoSpaceDE w:val="0"/>
      <w:autoSpaceDN w:val="0"/>
      <w:adjustRightInd w:val="0"/>
    </w:pPr>
  </w:style>
  <w:style w:type="paragraph" w:customStyle="1" w:styleId="Style309">
    <w:name w:val="Style309"/>
    <w:basedOn w:val="af5"/>
    <w:rsid w:val="006B52E0"/>
    <w:pPr>
      <w:widowControl w:val="0"/>
      <w:autoSpaceDE w:val="0"/>
      <w:autoSpaceDN w:val="0"/>
      <w:adjustRightInd w:val="0"/>
      <w:spacing w:line="202" w:lineRule="exact"/>
      <w:ind w:firstLine="2083"/>
      <w:jc w:val="both"/>
    </w:pPr>
  </w:style>
  <w:style w:type="character" w:customStyle="1" w:styleId="2ff4">
    <w:name w:val="Основной текст с отступом 2 Знак Знак Знак"/>
    <w:aliases w:val="Основной текст с отступом 2 Знак Знак Знак Знак Знак Знак,Основной текст с отступом 22 Знак,Основной текст с отступом 2 Знак Знак Знак3 Знак Знак Знак,Основной текст с отступом 2 Знак Знак1"/>
    <w:basedOn w:val="af7"/>
    <w:locked/>
    <w:rsid w:val="006B52E0"/>
    <w:rPr>
      <w:sz w:val="24"/>
    </w:rPr>
  </w:style>
  <w:style w:type="table" w:customStyle="1" w:styleId="1fff3">
    <w:name w:val="Стиль таблицы1"/>
    <w:basedOn w:val="afffffffff7"/>
    <w:uiPriority w:val="99"/>
    <w:rsid w:val="006B52E0"/>
    <w:tblPr/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2ff5">
    <w:name w:val="Стиль таблицы2"/>
    <w:basedOn w:val="af8"/>
    <w:uiPriority w:val="99"/>
    <w:rsid w:val="006B52E0"/>
    <w:tblPr/>
  </w:style>
  <w:style w:type="table" w:styleId="afffffffff7">
    <w:name w:val="Table Professional"/>
    <w:basedOn w:val="af8"/>
    <w:uiPriority w:val="99"/>
    <w:rsid w:val="006B52E0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firstRow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3f9">
    <w:name w:val="Стиль таблицы3"/>
    <w:basedOn w:val="af8"/>
    <w:uiPriority w:val="99"/>
    <w:rsid w:val="006B52E0"/>
    <w:tblPr/>
  </w:style>
  <w:style w:type="paragraph" w:customStyle="1" w:styleId="1fff4">
    <w:name w:val="Знак Знак Знак1 Знак Знак Знак Знак Знак Знак Знак Знак Знак Знак"/>
    <w:basedOn w:val="af5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04">
    <w:name w:val="Стиль Основной текст + по ширине Первая строка:  1 см После:  0 пт"/>
    <w:basedOn w:val="affff"/>
    <w:rsid w:val="006B52E0"/>
    <w:pPr>
      <w:overflowPunct w:val="0"/>
      <w:autoSpaceDE w:val="0"/>
      <w:autoSpaceDN w:val="0"/>
      <w:adjustRightInd w:val="0"/>
      <w:spacing w:after="0" w:line="360" w:lineRule="auto"/>
      <w:ind w:firstLine="567"/>
      <w:jc w:val="both"/>
    </w:pPr>
    <w:rPr>
      <w:szCs w:val="20"/>
    </w:rPr>
  </w:style>
  <w:style w:type="character" w:customStyle="1" w:styleId="105">
    <w:name w:val="Знак Знак10"/>
    <w:basedOn w:val="af7"/>
    <w:locked/>
    <w:rsid w:val="006B52E0"/>
    <w:rPr>
      <w:sz w:val="16"/>
      <w:szCs w:val="16"/>
      <w:lang w:val="ru-RU" w:eastAsia="ru-RU" w:bidi="ar-SA"/>
    </w:rPr>
  </w:style>
  <w:style w:type="paragraph" w:customStyle="1" w:styleId="afffffffff8">
    <w:name w:val="ОВОС Шер Основой текст"/>
    <w:basedOn w:val="afffc"/>
    <w:rsid w:val="006B52E0"/>
    <w:pPr>
      <w:autoSpaceDE/>
      <w:autoSpaceDN/>
      <w:spacing w:after="0" w:line="360" w:lineRule="auto"/>
      <w:ind w:left="709" w:firstLine="567"/>
      <w:jc w:val="both"/>
    </w:pPr>
    <w:rPr>
      <w:snapToGrid w:val="0"/>
      <w:szCs w:val="20"/>
    </w:rPr>
  </w:style>
  <w:style w:type="character" w:customStyle="1" w:styleId="afffffffff9">
    <w:name w:val="Основной текст Знак Знак Знак Знак Знак Знак Знак"/>
    <w:aliases w:val="Основной текст Знак Знак Знак Знак Знак Знак Знак1"/>
    <w:basedOn w:val="af7"/>
    <w:rsid w:val="006B52E0"/>
    <w:rPr>
      <w:szCs w:val="24"/>
      <w:lang w:val="ru-RU" w:eastAsia="ru-RU" w:bidi="ar-SA"/>
    </w:rPr>
  </w:style>
  <w:style w:type="character" w:customStyle="1" w:styleId="217">
    <w:name w:val="Основной текст с отступом 2 Знак Знак Знак Знак1"/>
    <w:basedOn w:val="af7"/>
    <w:locked/>
    <w:rsid w:val="006B52E0"/>
    <w:rPr>
      <w:sz w:val="24"/>
      <w:szCs w:val="24"/>
      <w:lang w:val="ru-RU" w:eastAsia="ru-RU" w:bidi="ar-SA"/>
    </w:rPr>
  </w:style>
  <w:style w:type="character" w:customStyle="1" w:styleId="212pt3">
    <w:name w:val="Заголовок 2 + 12 pt Знак Знак Знак Знак"/>
    <w:basedOn w:val="af7"/>
    <w:rsid w:val="006B52E0"/>
    <w:rPr>
      <w:b/>
      <w:bCs/>
      <w:sz w:val="24"/>
      <w:lang w:val="ru-RU" w:eastAsia="ru-RU" w:bidi="ar-SA"/>
    </w:rPr>
  </w:style>
  <w:style w:type="character" w:customStyle="1" w:styleId="afffffffffa">
    <w:name w:val="Основной текст с точкой Знак Знак"/>
    <w:basedOn w:val="af7"/>
    <w:rsid w:val="006B52E0"/>
    <w:rPr>
      <w:b/>
      <w:sz w:val="24"/>
      <w:szCs w:val="24"/>
      <w:u w:val="single"/>
      <w:lang w:val="ru-RU" w:eastAsia="ru-RU" w:bidi="ar-SA"/>
    </w:rPr>
  </w:style>
  <w:style w:type="paragraph" w:customStyle="1" w:styleId="2ff6">
    <w:name w:val="Знак Знак Знак2"/>
    <w:basedOn w:val="af5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1fff5">
    <w:name w:val="Список нумерованный 1. Знак Знак"/>
    <w:basedOn w:val="af7"/>
    <w:rsid w:val="006B52E0"/>
    <w:rPr>
      <w:rFonts w:cs="Arial"/>
      <w:sz w:val="24"/>
      <w:szCs w:val="24"/>
    </w:rPr>
  </w:style>
  <w:style w:type="character" w:customStyle="1" w:styleId="1fff6">
    <w:name w:val="1 Знак Знак Знак Знак"/>
    <w:basedOn w:val="af7"/>
    <w:rsid w:val="006B52E0"/>
    <w:rPr>
      <w:rFonts w:ascii="Arial" w:hAnsi="Arial"/>
      <w:sz w:val="24"/>
      <w:szCs w:val="24"/>
      <w:lang w:val="ru-RU" w:eastAsia="ru-RU" w:bidi="ar-SA"/>
    </w:rPr>
  </w:style>
  <w:style w:type="character" w:customStyle="1" w:styleId="214pt1">
    <w:name w:val="Заголовок 2 + 14 pt Знак Знак"/>
    <w:basedOn w:val="af7"/>
    <w:locked/>
    <w:rsid w:val="006B52E0"/>
    <w:rPr>
      <w:b/>
      <w:bCs/>
      <w:sz w:val="28"/>
      <w:lang w:val="ru-RU" w:eastAsia="ru-RU" w:bidi="ar-SA"/>
    </w:rPr>
  </w:style>
  <w:style w:type="character" w:customStyle="1" w:styleId="312pt1">
    <w:name w:val="Заголовок 3 + 12 pt Знак Знак"/>
    <w:basedOn w:val="af7"/>
    <w:locked/>
    <w:rsid w:val="006B52E0"/>
    <w:rPr>
      <w:rFonts w:cs="Arial"/>
      <w:b/>
      <w:bCs/>
      <w:iCs/>
      <w:sz w:val="24"/>
      <w:szCs w:val="26"/>
      <w:lang w:val="ru-RU" w:eastAsia="ru-RU" w:bidi="ar-SA"/>
    </w:rPr>
  </w:style>
  <w:style w:type="character" w:customStyle="1" w:styleId="afffffffffb">
    <w:name w:val="Список с точкой Знак Знак"/>
    <w:basedOn w:val="af7"/>
    <w:rsid w:val="006B52E0"/>
    <w:rPr>
      <w:sz w:val="24"/>
      <w:szCs w:val="24"/>
      <w:lang w:val="ru-RU" w:eastAsia="ru-RU" w:bidi="ar-SA"/>
    </w:rPr>
  </w:style>
  <w:style w:type="character" w:customStyle="1" w:styleId="-e">
    <w:name w:val="Таблица - текст основной Знак Знак"/>
    <w:basedOn w:val="af7"/>
    <w:rsid w:val="006B52E0"/>
    <w:rPr>
      <w:rFonts w:ascii="Arial" w:hAnsi="Arial" w:cs="Arial"/>
      <w:lang w:val="ru-RU" w:eastAsia="ru-RU" w:bidi="ar-SA"/>
    </w:rPr>
  </w:style>
  <w:style w:type="character" w:customStyle="1" w:styleId="1fff7">
    <w:name w:val="Знак Знак Знак1 Знак Знак Знак Знак Знак Знак Знак Знак Знак"/>
    <w:basedOn w:val="af7"/>
    <w:rsid w:val="006B52E0"/>
    <w:rPr>
      <w:rFonts w:ascii="Tahoma" w:hAnsi="Tahoma"/>
      <w:lang w:val="en-US" w:eastAsia="en-US" w:bidi="ar-SA"/>
    </w:rPr>
  </w:style>
  <w:style w:type="paragraph" w:customStyle="1" w:styleId="afffffffffc">
    <w:name w:val="Знак Знак Знак Знак Знак"/>
    <w:basedOn w:val="af5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16">
    <w:name w:val="1 Знак Знак Знак1"/>
    <w:basedOn w:val="af5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fffffffffd">
    <w:name w:val="Нормальный (таблица)"/>
    <w:basedOn w:val="af5"/>
    <w:next w:val="af5"/>
    <w:uiPriority w:val="99"/>
    <w:qFormat/>
    <w:rsid w:val="006B52E0"/>
    <w:pPr>
      <w:widowControl w:val="0"/>
      <w:autoSpaceDE w:val="0"/>
      <w:autoSpaceDN w:val="0"/>
      <w:adjustRightInd w:val="0"/>
      <w:jc w:val="both"/>
    </w:pPr>
    <w:rPr>
      <w:rFonts w:ascii="Arial" w:hAnsi="Arial"/>
    </w:rPr>
  </w:style>
  <w:style w:type="paragraph" w:customStyle="1" w:styleId="afffffffffe">
    <w:name w:val="Прижатый влево"/>
    <w:basedOn w:val="af5"/>
    <w:next w:val="af5"/>
    <w:uiPriority w:val="99"/>
    <w:qFormat/>
    <w:rsid w:val="006B52E0"/>
    <w:pPr>
      <w:widowControl w:val="0"/>
      <w:autoSpaceDE w:val="0"/>
      <w:autoSpaceDN w:val="0"/>
      <w:adjustRightInd w:val="0"/>
    </w:pPr>
    <w:rPr>
      <w:rFonts w:ascii="Arial" w:hAnsi="Arial"/>
    </w:rPr>
  </w:style>
  <w:style w:type="paragraph" w:customStyle="1" w:styleId="2ff7">
    <w:name w:val="Текст2"/>
    <w:basedOn w:val="af5"/>
    <w:rsid w:val="006B52E0"/>
    <w:pPr>
      <w:ind w:firstLine="709"/>
      <w:jc w:val="both"/>
    </w:pPr>
    <w:rPr>
      <w:szCs w:val="20"/>
    </w:rPr>
  </w:style>
  <w:style w:type="paragraph" w:customStyle="1" w:styleId="242">
    <w:name w:val="Основной текст с отступом 24"/>
    <w:basedOn w:val="af5"/>
    <w:rsid w:val="006B52E0"/>
    <w:pPr>
      <w:overflowPunct w:val="0"/>
      <w:autoSpaceDE w:val="0"/>
      <w:autoSpaceDN w:val="0"/>
      <w:adjustRightInd w:val="0"/>
      <w:spacing w:before="120"/>
      <w:ind w:firstLine="709"/>
      <w:jc w:val="both"/>
      <w:textAlignment w:val="baseline"/>
    </w:pPr>
    <w:rPr>
      <w:szCs w:val="20"/>
    </w:rPr>
  </w:style>
  <w:style w:type="paragraph" w:customStyle="1" w:styleId="340">
    <w:name w:val="Основной текст с отступом 34"/>
    <w:basedOn w:val="af5"/>
    <w:rsid w:val="006B52E0"/>
    <w:pPr>
      <w:overflowPunct w:val="0"/>
      <w:autoSpaceDE w:val="0"/>
      <w:autoSpaceDN w:val="0"/>
      <w:adjustRightInd w:val="0"/>
      <w:ind w:firstLine="720"/>
      <w:jc w:val="both"/>
      <w:textAlignment w:val="baseline"/>
    </w:pPr>
    <w:rPr>
      <w:rFonts w:ascii="AcademyACTT" w:hAnsi="AcademyACTT"/>
      <w:sz w:val="28"/>
      <w:szCs w:val="20"/>
      <w:lang w:val="en-US"/>
    </w:rPr>
  </w:style>
  <w:style w:type="paragraph" w:customStyle="1" w:styleId="323">
    <w:name w:val="Основной текст 32"/>
    <w:basedOn w:val="af5"/>
    <w:rsid w:val="006B52E0"/>
    <w:pPr>
      <w:overflowPunct w:val="0"/>
      <w:autoSpaceDE w:val="0"/>
      <w:autoSpaceDN w:val="0"/>
      <w:adjustRightInd w:val="0"/>
      <w:jc w:val="center"/>
      <w:textAlignment w:val="baseline"/>
    </w:pPr>
    <w:rPr>
      <w:b/>
      <w:szCs w:val="20"/>
    </w:rPr>
  </w:style>
  <w:style w:type="paragraph" w:customStyle="1" w:styleId="2ff8">
    <w:name w:val="Обычный (веб)2"/>
    <w:basedOn w:val="af5"/>
    <w:rsid w:val="006B52E0"/>
    <w:pPr>
      <w:overflowPunct w:val="0"/>
      <w:autoSpaceDE w:val="0"/>
      <w:autoSpaceDN w:val="0"/>
      <w:adjustRightInd w:val="0"/>
      <w:spacing w:before="100" w:after="100"/>
    </w:pPr>
    <w:rPr>
      <w:color w:val="000000"/>
      <w:szCs w:val="20"/>
    </w:rPr>
  </w:style>
  <w:style w:type="paragraph" w:customStyle="1" w:styleId="222">
    <w:name w:val="Знак22"/>
    <w:basedOn w:val="af5"/>
    <w:next w:val="2"/>
    <w:autoRedefine/>
    <w:rsid w:val="006B52E0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3fa">
    <w:name w:val="Знак Знак Знак3"/>
    <w:basedOn w:val="af5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26">
    <w:name w:val="Знак Знак Знак1 Знак Знак Знак Знак2"/>
    <w:basedOn w:val="af5"/>
    <w:next w:val="2"/>
    <w:autoRedefine/>
    <w:rsid w:val="006B52E0"/>
    <w:pPr>
      <w:spacing w:after="160" w:line="240" w:lineRule="exact"/>
      <w:jc w:val="right"/>
    </w:pPr>
    <w:rPr>
      <w:noProof/>
      <w:lang w:val="en-US" w:eastAsia="en-US"/>
    </w:rPr>
  </w:style>
  <w:style w:type="character" w:customStyle="1" w:styleId="181">
    <w:name w:val="Знак Знак181"/>
    <w:rsid w:val="006B52E0"/>
    <w:rPr>
      <w:sz w:val="28"/>
    </w:rPr>
  </w:style>
  <w:style w:type="character" w:customStyle="1" w:styleId="171">
    <w:name w:val="Знак Знак171"/>
    <w:rsid w:val="006B52E0"/>
    <w:rPr>
      <w:b/>
      <w:sz w:val="22"/>
    </w:rPr>
  </w:style>
  <w:style w:type="character" w:customStyle="1" w:styleId="813">
    <w:name w:val="Знак Знак81"/>
    <w:rsid w:val="006B52E0"/>
    <w:rPr>
      <w:sz w:val="28"/>
    </w:rPr>
  </w:style>
  <w:style w:type="character" w:customStyle="1" w:styleId="711">
    <w:name w:val="Знак Знак71"/>
    <w:rsid w:val="006B52E0"/>
    <w:rPr>
      <w:b/>
      <w:sz w:val="24"/>
    </w:rPr>
  </w:style>
  <w:style w:type="character" w:customStyle="1" w:styleId="610">
    <w:name w:val="Знак Знак61"/>
    <w:rsid w:val="006B52E0"/>
    <w:rPr>
      <w:sz w:val="24"/>
    </w:rPr>
  </w:style>
  <w:style w:type="paragraph" w:customStyle="1" w:styleId="3fb">
    <w:name w:val="Знак Знак Знак Знак3"/>
    <w:basedOn w:val="af5"/>
    <w:next w:val="2"/>
    <w:autoRedefine/>
    <w:rsid w:val="006B52E0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117">
    <w:name w:val="Знак11"/>
    <w:basedOn w:val="af5"/>
    <w:next w:val="2"/>
    <w:autoRedefine/>
    <w:rsid w:val="006B52E0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316">
    <w:name w:val="Знак31"/>
    <w:basedOn w:val="af5"/>
    <w:next w:val="2"/>
    <w:autoRedefine/>
    <w:rsid w:val="006B52E0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223">
    <w:name w:val="Знак Знак Знак2 Знак2"/>
    <w:basedOn w:val="af5"/>
    <w:next w:val="2"/>
    <w:autoRedefine/>
    <w:rsid w:val="006B52E0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118">
    <w:name w:val="Знак Знак Знак1 Знак1"/>
    <w:basedOn w:val="af5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7a">
    <w:name w:val="Обычный7"/>
    <w:rsid w:val="006B52E0"/>
  </w:style>
  <w:style w:type="paragraph" w:customStyle="1" w:styleId="133">
    <w:name w:val="Заголовок 13"/>
    <w:basedOn w:val="7a"/>
    <w:next w:val="7a"/>
    <w:rsid w:val="006B52E0"/>
    <w:pPr>
      <w:keepNext/>
      <w:numPr>
        <w:ilvl w:val="12"/>
      </w:numPr>
      <w:ind w:firstLine="709"/>
      <w:jc w:val="center"/>
      <w:outlineLvl w:val="0"/>
    </w:pPr>
    <w:rPr>
      <w:b/>
      <w:sz w:val="24"/>
    </w:rPr>
  </w:style>
  <w:style w:type="paragraph" w:customStyle="1" w:styleId="243">
    <w:name w:val="Заголовок 24"/>
    <w:basedOn w:val="7a"/>
    <w:next w:val="7a"/>
    <w:rsid w:val="006B52E0"/>
    <w:pPr>
      <w:keepNext/>
      <w:numPr>
        <w:ilvl w:val="12"/>
      </w:numPr>
      <w:ind w:firstLine="709"/>
      <w:jc w:val="both"/>
      <w:outlineLvl w:val="1"/>
    </w:pPr>
    <w:rPr>
      <w:sz w:val="24"/>
    </w:rPr>
  </w:style>
  <w:style w:type="paragraph" w:customStyle="1" w:styleId="331">
    <w:name w:val="Заголовок 33"/>
    <w:basedOn w:val="7a"/>
    <w:next w:val="7a"/>
    <w:rsid w:val="006B52E0"/>
    <w:pPr>
      <w:keepNext/>
      <w:ind w:firstLine="720"/>
      <w:jc w:val="both"/>
      <w:outlineLvl w:val="2"/>
    </w:pPr>
    <w:rPr>
      <w:sz w:val="24"/>
    </w:rPr>
  </w:style>
  <w:style w:type="character" w:customStyle="1" w:styleId="119">
    <w:name w:val="Знак Знак Знак11"/>
    <w:rsid w:val="006B52E0"/>
    <w:rPr>
      <w:b/>
      <w:sz w:val="44"/>
      <w:lang w:val="ru-RU" w:eastAsia="ru-RU" w:bidi="ar-SA"/>
    </w:rPr>
  </w:style>
  <w:style w:type="paragraph" w:customStyle="1" w:styleId="127">
    <w:name w:val="Знак Знак Знак1 Знак Знак Знак Знак Знак Знак Знак2"/>
    <w:basedOn w:val="af5"/>
    <w:link w:val="11a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11a">
    <w:name w:val="Знак Знак Знак1 Знак Знак Знак Знак Знак Знак Знак Знак1"/>
    <w:link w:val="127"/>
    <w:rsid w:val="006B52E0"/>
    <w:rPr>
      <w:rFonts w:ascii="Tahoma" w:hAnsi="Tahoma"/>
      <w:lang w:val="en-US" w:eastAsia="en-US"/>
    </w:rPr>
  </w:style>
  <w:style w:type="paragraph" w:customStyle="1" w:styleId="1fff8">
    <w:name w:val="Знак Знак Знак Знак Знак Знак Знак1"/>
    <w:basedOn w:val="af5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1b">
    <w:name w:val="Знак Знак Знак1 Знак Знак Знак Знак Знак Знак Знак Знак Знак Знак Знак Знак Знак1"/>
    <w:basedOn w:val="af5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1c">
    <w:name w:val="Знак Знак Знак1 Знак Знак Знак Знак Знак Знак Знак Знак Знак Знак1"/>
    <w:basedOn w:val="af5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218">
    <w:name w:val="Знак Знак Знак21"/>
    <w:basedOn w:val="af5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11d">
    <w:name w:val="Знак Знак Знак1 Знак Знак Знак Знак Знак Знак Знак Знак Знак1"/>
    <w:rsid w:val="006B52E0"/>
    <w:rPr>
      <w:rFonts w:ascii="Tahoma" w:hAnsi="Tahoma"/>
      <w:lang w:val="en-US" w:eastAsia="en-US" w:bidi="ar-SA"/>
    </w:rPr>
  </w:style>
  <w:style w:type="paragraph" w:customStyle="1" w:styleId="1fff9">
    <w:name w:val="Знак Знак Знак Знак Знак1"/>
    <w:basedOn w:val="af5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1283">
    <w:name w:val="Основной текст (12) + 83"/>
    <w:aliases w:val="5 pt7,Полужирный3,Основной текст (35) + 10 pt,Курсив3,Интервал 0 pt3,Заголовок №3 + 8,5 pt13,Не курсив2,Основной текст (112) + Times New Roman2,23,Основной текст + 92,Не полужирный2,Основной текст (22) + 21 pt,Не курсив9"/>
    <w:basedOn w:val="af7"/>
    <w:uiPriority w:val="99"/>
    <w:rsid w:val="006B52E0"/>
    <w:rPr>
      <w:rFonts w:ascii="Arial" w:hAnsi="Arial" w:cs="Arial"/>
      <w:b/>
      <w:bCs/>
      <w:spacing w:val="0"/>
      <w:sz w:val="17"/>
      <w:szCs w:val="17"/>
    </w:rPr>
  </w:style>
  <w:style w:type="character" w:customStyle="1" w:styleId="39pt3">
    <w:name w:val="Основной текст (3) + 9 pt3"/>
    <w:aliases w:val="Не полужирный6,Основной текст + Candara1,71,5 pt12,Основной текст + Arial2,Курсив11,Основной текст (30) + 5"/>
    <w:basedOn w:val="af7"/>
    <w:uiPriority w:val="99"/>
    <w:rsid w:val="006B52E0"/>
    <w:rPr>
      <w:rFonts w:ascii="Arial" w:hAnsi="Arial" w:cs="Arial"/>
      <w:b w:val="0"/>
      <w:bCs w:val="0"/>
      <w:spacing w:val="0"/>
      <w:sz w:val="18"/>
      <w:szCs w:val="18"/>
    </w:rPr>
  </w:style>
  <w:style w:type="character" w:customStyle="1" w:styleId="1282">
    <w:name w:val="Основной текст (12) + 82"/>
    <w:aliases w:val="5 pt5,Полужирный2,Основной текст + 10 pt2,Курсив2,Интервал 0 pt2,Основной текст (93) + 8,5 pt9,Основной текст (112) + Tahoma,13,5 pt4,Основной текст (8) + 8,Основной текст (12) + 81,Основной текст (15) + 24,Основной текст + 7"/>
    <w:basedOn w:val="af7"/>
    <w:uiPriority w:val="99"/>
    <w:rsid w:val="006B52E0"/>
    <w:rPr>
      <w:rFonts w:ascii="Arial" w:hAnsi="Arial" w:cs="Arial"/>
      <w:b/>
      <w:bCs/>
      <w:spacing w:val="0"/>
      <w:sz w:val="17"/>
      <w:szCs w:val="17"/>
    </w:rPr>
  </w:style>
  <w:style w:type="character" w:customStyle="1" w:styleId="39pt2">
    <w:name w:val="Основной текст (3) + 9 pt2"/>
    <w:aliases w:val="Не полужирный5,Основной текст + 6,5 pt11,Малые прописные2,Основной текст (30) + 111,Не курсив8"/>
    <w:basedOn w:val="af7"/>
    <w:uiPriority w:val="99"/>
    <w:rsid w:val="006B52E0"/>
    <w:rPr>
      <w:rFonts w:ascii="Arial" w:hAnsi="Arial" w:cs="Arial"/>
      <w:b w:val="0"/>
      <w:bCs w:val="0"/>
      <w:spacing w:val="0"/>
      <w:sz w:val="18"/>
      <w:szCs w:val="18"/>
    </w:rPr>
  </w:style>
  <w:style w:type="character" w:customStyle="1" w:styleId="39pt1">
    <w:name w:val="Основной текст (3) + 9 pt1"/>
    <w:aliases w:val="Не полужирный4,Основной текст + 9,5 pt10,Курсив19,Интервал 0 pt6,Заголовок №2 + 11"/>
    <w:basedOn w:val="af7"/>
    <w:uiPriority w:val="99"/>
    <w:rsid w:val="006B52E0"/>
    <w:rPr>
      <w:rFonts w:ascii="Arial" w:hAnsi="Arial" w:cs="Arial"/>
      <w:b w:val="0"/>
      <w:bCs w:val="0"/>
      <w:spacing w:val="0"/>
      <w:sz w:val="18"/>
      <w:szCs w:val="18"/>
    </w:rPr>
  </w:style>
  <w:style w:type="paragraph" w:customStyle="1" w:styleId="a5">
    <w:name w:val="Подрисуночная надпись"/>
    <w:basedOn w:val="af5"/>
    <w:link w:val="affffffffff"/>
    <w:autoRedefine/>
    <w:rsid w:val="006B52E0"/>
    <w:pPr>
      <w:numPr>
        <w:numId w:val="20"/>
      </w:numPr>
      <w:suppressLineNumbers/>
      <w:suppressAutoHyphens/>
      <w:spacing w:before="120" w:after="240"/>
      <w:jc w:val="both"/>
    </w:pPr>
    <w:rPr>
      <w:b/>
      <w:bCs/>
      <w:lang w:eastAsia="en-US"/>
    </w:rPr>
  </w:style>
  <w:style w:type="paragraph" w:customStyle="1" w:styleId="affffffffff0">
    <w:name w:val="Заголовок рис."/>
    <w:basedOn w:val="a5"/>
    <w:link w:val="affffffffff1"/>
    <w:rsid w:val="006B52E0"/>
    <w:pPr>
      <w:tabs>
        <w:tab w:val="left" w:pos="709"/>
        <w:tab w:val="left" w:pos="1134"/>
      </w:tabs>
      <w:suppressAutoHyphens w:val="0"/>
      <w:spacing w:before="60"/>
    </w:pPr>
    <w:rPr>
      <w:bCs w:val="0"/>
      <w:szCs w:val="20"/>
    </w:rPr>
  </w:style>
  <w:style w:type="character" w:customStyle="1" w:styleId="affffffffff1">
    <w:name w:val="Заголовок рис. Знак"/>
    <w:link w:val="affffffffff0"/>
    <w:rsid w:val="006B52E0"/>
    <w:rPr>
      <w:b/>
      <w:sz w:val="24"/>
      <w:lang w:eastAsia="en-US"/>
    </w:rPr>
  </w:style>
  <w:style w:type="paragraph" w:customStyle="1" w:styleId="a4">
    <w:name w:val="заголовок таблицы"/>
    <w:basedOn w:val="af5"/>
    <w:link w:val="affffffffff2"/>
    <w:autoRedefine/>
    <w:rsid w:val="006B52E0"/>
    <w:pPr>
      <w:keepNext/>
      <w:keepLines/>
      <w:widowControl w:val="0"/>
      <w:numPr>
        <w:numId w:val="21"/>
      </w:numPr>
      <w:tabs>
        <w:tab w:val="left" w:pos="1440"/>
      </w:tabs>
      <w:suppressAutoHyphens/>
      <w:spacing w:before="120" w:after="120"/>
      <w:contextualSpacing/>
      <w:jc w:val="both"/>
    </w:pPr>
    <w:rPr>
      <w:b/>
      <w:lang w:eastAsia="en-US"/>
    </w:rPr>
  </w:style>
  <w:style w:type="character" w:customStyle="1" w:styleId="affffffffff2">
    <w:name w:val="заголовок таблицы Знак Знак"/>
    <w:link w:val="a4"/>
    <w:rsid w:val="006B52E0"/>
    <w:rPr>
      <w:b/>
      <w:sz w:val="24"/>
      <w:szCs w:val="24"/>
      <w:lang w:eastAsia="en-US"/>
    </w:rPr>
  </w:style>
  <w:style w:type="paragraph" w:customStyle="1" w:styleId="ae">
    <w:name w:val="заголовок табл"/>
    <w:basedOn w:val="af5"/>
    <w:link w:val="1fffa"/>
    <w:rsid w:val="006B52E0"/>
    <w:pPr>
      <w:keepNext/>
      <w:numPr>
        <w:numId w:val="22"/>
      </w:numPr>
      <w:suppressLineNumbers/>
      <w:tabs>
        <w:tab w:val="left" w:leader="dot" w:pos="9356"/>
      </w:tabs>
      <w:suppressAutoHyphens/>
      <w:spacing w:before="120" w:after="120"/>
      <w:jc w:val="center"/>
    </w:pPr>
    <w:rPr>
      <w:b/>
      <w:bCs/>
    </w:rPr>
  </w:style>
  <w:style w:type="paragraph" w:customStyle="1" w:styleId="affffffffff3">
    <w:name w:val="Заголовок табл."/>
    <w:basedOn w:val="ae"/>
    <w:link w:val="affffffffff4"/>
    <w:rsid w:val="006B52E0"/>
    <w:pPr>
      <w:widowControl w:val="0"/>
      <w:tabs>
        <w:tab w:val="clear" w:pos="9356"/>
        <w:tab w:val="right" w:pos="-3969"/>
        <w:tab w:val="left" w:pos="426"/>
        <w:tab w:val="left" w:pos="567"/>
        <w:tab w:val="left" w:pos="3686"/>
        <w:tab w:val="left" w:pos="5387"/>
        <w:tab w:val="left" w:pos="5670"/>
      </w:tabs>
      <w:suppressAutoHyphens w:val="0"/>
    </w:pPr>
    <w:rPr>
      <w:bCs w:val="0"/>
      <w:szCs w:val="20"/>
    </w:rPr>
  </w:style>
  <w:style w:type="character" w:customStyle="1" w:styleId="affffffffff4">
    <w:name w:val="Заголовок табл. Знак"/>
    <w:link w:val="affffffffff3"/>
    <w:rsid w:val="006B52E0"/>
    <w:rPr>
      <w:b/>
      <w:sz w:val="24"/>
    </w:rPr>
  </w:style>
  <w:style w:type="paragraph" w:customStyle="1" w:styleId="-20">
    <w:name w:val="Текст-2"/>
    <w:basedOn w:val="af5"/>
    <w:link w:val="-21"/>
    <w:rsid w:val="006B52E0"/>
    <w:pPr>
      <w:suppressLineNumbers/>
      <w:tabs>
        <w:tab w:val="left" w:leader="dot" w:pos="540"/>
      </w:tabs>
      <w:suppressAutoHyphens/>
      <w:spacing w:before="120"/>
      <w:ind w:firstLine="539"/>
      <w:jc w:val="both"/>
    </w:pPr>
    <w:rPr>
      <w:rFonts w:ascii="Times New Roman CYR" w:hAnsi="Times New Roman CYR" w:cs="Times New Roman CYR"/>
      <w:sz w:val="26"/>
      <w:szCs w:val="26"/>
    </w:rPr>
  </w:style>
  <w:style w:type="character" w:customStyle="1" w:styleId="-21">
    <w:name w:val="Текст-2 Знак"/>
    <w:link w:val="-20"/>
    <w:rsid w:val="006B52E0"/>
    <w:rPr>
      <w:rFonts w:ascii="Times New Roman CYR" w:hAnsi="Times New Roman CYR" w:cs="Times New Roman CYR"/>
      <w:sz w:val="26"/>
      <w:szCs w:val="26"/>
    </w:rPr>
  </w:style>
  <w:style w:type="character" w:customStyle="1" w:styleId="affffffffff">
    <w:name w:val="Подрисуночная надпись Знак Знак"/>
    <w:link w:val="a5"/>
    <w:rsid w:val="006B52E0"/>
    <w:rPr>
      <w:b/>
      <w:bCs/>
      <w:sz w:val="24"/>
      <w:szCs w:val="24"/>
      <w:lang w:eastAsia="en-US"/>
    </w:rPr>
  </w:style>
  <w:style w:type="paragraph" w:customStyle="1" w:styleId="134">
    <w:name w:val="Обычный 13"/>
    <w:basedOn w:val="af5"/>
    <w:link w:val="135"/>
    <w:rsid w:val="006B52E0"/>
    <w:pPr>
      <w:keepNext/>
      <w:suppressLineNumbers/>
      <w:tabs>
        <w:tab w:val="left" w:pos="6804"/>
        <w:tab w:val="left" w:pos="6946"/>
        <w:tab w:val="left" w:leader="dot" w:pos="9356"/>
      </w:tabs>
      <w:suppressAutoHyphens/>
      <w:spacing w:before="60"/>
      <w:ind w:firstLine="567"/>
      <w:jc w:val="both"/>
    </w:pPr>
    <w:rPr>
      <w:sz w:val="26"/>
      <w:szCs w:val="26"/>
      <w:lang w:eastAsia="en-US"/>
    </w:rPr>
  </w:style>
  <w:style w:type="character" w:customStyle="1" w:styleId="135">
    <w:name w:val="Обычный 13 Знак5"/>
    <w:link w:val="134"/>
    <w:rsid w:val="006B52E0"/>
    <w:rPr>
      <w:sz w:val="26"/>
      <w:szCs w:val="26"/>
      <w:lang w:eastAsia="en-US"/>
    </w:rPr>
  </w:style>
  <w:style w:type="character" w:customStyle="1" w:styleId="1fffa">
    <w:name w:val="заголовок табл Знак1"/>
    <w:link w:val="ae"/>
    <w:rsid w:val="006B52E0"/>
    <w:rPr>
      <w:b/>
      <w:bCs/>
      <w:sz w:val="24"/>
      <w:szCs w:val="24"/>
    </w:rPr>
  </w:style>
  <w:style w:type="paragraph" w:customStyle="1" w:styleId="1330">
    <w:name w:val="Обычный 13 Знак3"/>
    <w:basedOn w:val="af5"/>
    <w:autoRedefine/>
    <w:rsid w:val="006B52E0"/>
    <w:pPr>
      <w:keepNext/>
      <w:keepLines/>
      <w:suppressLineNumbers/>
      <w:tabs>
        <w:tab w:val="left" w:leader="dot" w:pos="9356"/>
      </w:tabs>
      <w:suppressAutoHyphens/>
      <w:spacing w:before="60" w:line="360" w:lineRule="auto"/>
      <w:jc w:val="both"/>
    </w:pPr>
    <w:rPr>
      <w:sz w:val="26"/>
      <w:szCs w:val="26"/>
    </w:rPr>
  </w:style>
  <w:style w:type="paragraph" w:customStyle="1" w:styleId="136">
    <w:name w:val="Обычный 13 Знак"/>
    <w:basedOn w:val="af5"/>
    <w:link w:val="1331"/>
    <w:rsid w:val="006B52E0"/>
    <w:pPr>
      <w:keepNext/>
      <w:keepLines/>
      <w:suppressLineNumbers/>
      <w:tabs>
        <w:tab w:val="left" w:leader="dot" w:pos="9356"/>
      </w:tabs>
      <w:suppressAutoHyphens/>
      <w:spacing w:before="60" w:after="40"/>
      <w:ind w:left="245" w:firstLine="567"/>
      <w:jc w:val="both"/>
    </w:pPr>
    <w:rPr>
      <w:sz w:val="26"/>
      <w:szCs w:val="20"/>
    </w:rPr>
  </w:style>
  <w:style w:type="character" w:customStyle="1" w:styleId="1331">
    <w:name w:val="Обычный 13 Знак Знак3"/>
    <w:link w:val="136"/>
    <w:rsid w:val="006B52E0"/>
    <w:rPr>
      <w:sz w:val="26"/>
    </w:rPr>
  </w:style>
  <w:style w:type="paragraph" w:customStyle="1" w:styleId="SmartView">
    <w:name w:val="Smart View"/>
    <w:basedOn w:val="af5"/>
    <w:uiPriority w:val="99"/>
    <w:qFormat/>
    <w:rsid w:val="006B52E0"/>
    <w:pPr>
      <w:contextualSpacing/>
    </w:pPr>
    <w:rPr>
      <w:rFonts w:ascii="Arial" w:eastAsia="Calibri" w:hAnsi="Arial"/>
      <w:sz w:val="20"/>
      <w:szCs w:val="20"/>
      <w:lang w:val="en-US" w:eastAsia="en-US"/>
    </w:rPr>
  </w:style>
  <w:style w:type="paragraph" w:customStyle="1" w:styleId="SmartView3">
    <w:name w:val="Smart View 3"/>
    <w:basedOn w:val="af5"/>
    <w:uiPriority w:val="99"/>
    <w:qFormat/>
    <w:rsid w:val="006B52E0"/>
    <w:pPr>
      <w:keepNext/>
      <w:keepLines/>
      <w:contextualSpacing/>
    </w:pPr>
    <w:rPr>
      <w:rFonts w:ascii="Arial" w:hAnsi="Arial"/>
      <w:b/>
      <w:bCs/>
      <w:szCs w:val="28"/>
      <w:lang w:val="en-US" w:eastAsia="en-US"/>
    </w:rPr>
  </w:style>
  <w:style w:type="paragraph" w:styleId="4">
    <w:name w:val="List Number 4"/>
    <w:basedOn w:val="af5"/>
    <w:rsid w:val="006B52E0"/>
    <w:pPr>
      <w:keepNext/>
      <w:numPr>
        <w:numId w:val="23"/>
      </w:numPr>
      <w:suppressLineNumbers/>
      <w:tabs>
        <w:tab w:val="left" w:leader="dot" w:pos="9356"/>
      </w:tabs>
      <w:suppressAutoHyphens/>
      <w:spacing w:before="240" w:after="60" w:line="288" w:lineRule="auto"/>
      <w:jc w:val="both"/>
    </w:pPr>
    <w:rPr>
      <w:szCs w:val="20"/>
    </w:rPr>
  </w:style>
  <w:style w:type="paragraph" w:customStyle="1" w:styleId="txt1">
    <w:name w:val="txt1"/>
    <w:basedOn w:val="af5"/>
    <w:rsid w:val="006B52E0"/>
    <w:pPr>
      <w:spacing w:before="45" w:after="45"/>
      <w:ind w:left="20" w:right="20" w:firstLine="40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1fffb">
    <w:name w:val="1. Заголовок"/>
    <w:basedOn w:val="17"/>
    <w:link w:val="1fffc"/>
    <w:rsid w:val="006B52E0"/>
    <w:pPr>
      <w:keepNext/>
      <w:keepLines/>
      <w:numPr>
        <w:numId w:val="0"/>
      </w:numPr>
      <w:suppressLineNumbers/>
      <w:tabs>
        <w:tab w:val="num" w:pos="643"/>
        <w:tab w:val="left" w:leader="dot" w:pos="9356"/>
      </w:tabs>
      <w:suppressAutoHyphens/>
      <w:spacing w:before="120" w:after="120" w:line="240" w:lineRule="auto"/>
      <w:ind w:left="643" w:hanging="360"/>
    </w:pPr>
    <w:rPr>
      <w:rFonts w:eastAsia="Times New Roman"/>
      <w:bCs w:val="0"/>
      <w:caps/>
      <w:kern w:val="28"/>
      <w:sz w:val="28"/>
      <w:szCs w:val="20"/>
      <w:lang w:val="ru-RU"/>
    </w:rPr>
  </w:style>
  <w:style w:type="character" w:customStyle="1" w:styleId="1fffc">
    <w:name w:val="1. Заголовок Знак"/>
    <w:link w:val="1fffb"/>
    <w:rsid w:val="006B52E0"/>
    <w:rPr>
      <w:b/>
      <w:caps/>
      <w:kern w:val="28"/>
      <w:sz w:val="28"/>
      <w:lang w:eastAsia="en-US"/>
    </w:rPr>
  </w:style>
  <w:style w:type="character" w:customStyle="1" w:styleId="affffffffff5">
    <w:name w:val="заголовок табл Знак Знак"/>
    <w:uiPriority w:val="99"/>
    <w:rsid w:val="006B52E0"/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-1">
    <w:name w:val="Рис-1"/>
    <w:basedOn w:val="a5"/>
    <w:rsid w:val="006B52E0"/>
    <w:pPr>
      <w:keepNext/>
      <w:keepLines/>
      <w:numPr>
        <w:numId w:val="24"/>
      </w:numPr>
      <w:suppressLineNumbers w:val="0"/>
      <w:tabs>
        <w:tab w:val="left" w:pos="540"/>
        <w:tab w:val="left" w:pos="851"/>
        <w:tab w:val="left" w:pos="1350"/>
        <w:tab w:val="num" w:pos="1440"/>
        <w:tab w:val="left" w:pos="1710"/>
      </w:tabs>
      <w:spacing w:before="0" w:after="0"/>
      <w:ind w:left="0" w:firstLine="170"/>
      <w:jc w:val="center"/>
    </w:pPr>
  </w:style>
  <w:style w:type="paragraph" w:customStyle="1" w:styleId="affffffffff6">
    <w:name w:val="отчетный"/>
    <w:basedOn w:val="af5"/>
    <w:link w:val="affffffffff7"/>
    <w:rsid w:val="006B52E0"/>
    <w:pPr>
      <w:suppressLineNumbers/>
      <w:tabs>
        <w:tab w:val="left" w:leader="dot" w:pos="540"/>
      </w:tabs>
      <w:suppressAutoHyphens/>
      <w:spacing w:before="120"/>
      <w:ind w:firstLine="539"/>
      <w:jc w:val="both"/>
    </w:pPr>
    <w:rPr>
      <w:rFonts w:ascii="Times New Roman CYR" w:hAnsi="Times New Roman CYR"/>
      <w:sz w:val="26"/>
      <w:szCs w:val="26"/>
      <w:lang w:eastAsia="en-US"/>
    </w:rPr>
  </w:style>
  <w:style w:type="character" w:customStyle="1" w:styleId="affffffffff7">
    <w:name w:val="отчетный Знак"/>
    <w:link w:val="affffffffff6"/>
    <w:rsid w:val="006B52E0"/>
    <w:rPr>
      <w:rFonts w:ascii="Times New Roman CYR" w:hAnsi="Times New Roman CYR"/>
      <w:sz w:val="26"/>
      <w:szCs w:val="26"/>
      <w:lang w:eastAsia="en-US"/>
    </w:rPr>
  </w:style>
  <w:style w:type="paragraph" w:customStyle="1" w:styleId="affffffffff8">
    <w:name w:val="ТЕКСТ"/>
    <w:basedOn w:val="af5"/>
    <w:link w:val="affffffffff9"/>
    <w:rsid w:val="006B52E0"/>
    <w:pPr>
      <w:keepNext/>
      <w:widowControl w:val="0"/>
      <w:suppressAutoHyphens/>
      <w:spacing w:before="120" w:after="120" w:line="360" w:lineRule="auto"/>
      <w:ind w:right="-108" w:firstLine="720"/>
      <w:jc w:val="both"/>
    </w:pPr>
    <w:rPr>
      <w:sz w:val="26"/>
      <w:szCs w:val="20"/>
      <w:lang w:eastAsia="en-US"/>
    </w:rPr>
  </w:style>
  <w:style w:type="character" w:customStyle="1" w:styleId="affffffffff9">
    <w:name w:val="ТЕКСТ Знак"/>
    <w:link w:val="affffffffff8"/>
    <w:rsid w:val="006B52E0"/>
    <w:rPr>
      <w:sz w:val="26"/>
      <w:lang w:eastAsia="en-US"/>
    </w:rPr>
  </w:style>
  <w:style w:type="paragraph" w:customStyle="1" w:styleId="1">
    <w:name w:val="Рис.1. Подрисуночная надпись"/>
    <w:basedOn w:val="af5"/>
    <w:autoRedefine/>
    <w:rsid w:val="006B52E0"/>
    <w:pPr>
      <w:keepNext/>
      <w:numPr>
        <w:numId w:val="25"/>
      </w:numPr>
      <w:suppressLineNumbers/>
      <w:tabs>
        <w:tab w:val="left" w:pos="851"/>
        <w:tab w:val="left" w:leader="dot" w:pos="9356"/>
      </w:tabs>
      <w:suppressAutoHyphens/>
      <w:jc w:val="center"/>
    </w:pPr>
    <w:rPr>
      <w:b/>
      <w:bCs/>
    </w:rPr>
  </w:style>
  <w:style w:type="paragraph" w:styleId="a">
    <w:name w:val="List Number"/>
    <w:basedOn w:val="af5"/>
    <w:uiPriority w:val="99"/>
    <w:unhideWhenUsed/>
    <w:rsid w:val="006B52E0"/>
    <w:pPr>
      <w:numPr>
        <w:numId w:val="26"/>
      </w:numPr>
      <w:spacing w:after="200" w:line="276" w:lineRule="auto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16">
    <w:name w:val="Стиль Рис.1. Подрисуночная надпись + полужирный"/>
    <w:basedOn w:val="af5"/>
    <w:autoRedefine/>
    <w:rsid w:val="006B52E0"/>
    <w:pPr>
      <w:keepNext/>
      <w:numPr>
        <w:numId w:val="27"/>
      </w:numPr>
      <w:suppressLineNumbers/>
      <w:tabs>
        <w:tab w:val="left" w:pos="851"/>
        <w:tab w:val="left" w:leader="dot" w:pos="9356"/>
      </w:tabs>
      <w:suppressAutoHyphens/>
      <w:jc w:val="center"/>
    </w:pPr>
    <w:rPr>
      <w:b/>
      <w:bCs/>
    </w:rPr>
  </w:style>
  <w:style w:type="paragraph" w:customStyle="1" w:styleId="-10">
    <w:name w:val="Текст-1"/>
    <w:basedOn w:val="affffffffff8"/>
    <w:link w:val="-11"/>
    <w:rsid w:val="006B52E0"/>
    <w:pPr>
      <w:keepNext w:val="0"/>
    </w:pPr>
  </w:style>
  <w:style w:type="paragraph" w:customStyle="1" w:styleId="aa">
    <w:name w:val="ТАБЛ."/>
    <w:basedOn w:val="-10"/>
    <w:next w:val="-10"/>
    <w:link w:val="affffffffffa"/>
    <w:rsid w:val="006B52E0"/>
    <w:pPr>
      <w:numPr>
        <w:numId w:val="28"/>
      </w:numPr>
      <w:jc w:val="left"/>
    </w:pPr>
    <w:rPr>
      <w:b/>
      <w:lang w:eastAsia="ru-RU"/>
    </w:rPr>
  </w:style>
  <w:style w:type="character" w:customStyle="1" w:styleId="-11">
    <w:name w:val="Текст-1 Знак1"/>
    <w:basedOn w:val="affffffffff9"/>
    <w:link w:val="-10"/>
    <w:locked/>
    <w:rsid w:val="006B52E0"/>
    <w:rPr>
      <w:sz w:val="26"/>
      <w:lang w:eastAsia="en-US"/>
    </w:rPr>
  </w:style>
  <w:style w:type="character" w:customStyle="1" w:styleId="affffffffffa">
    <w:name w:val="ТАБЛ. Знак"/>
    <w:link w:val="aa"/>
    <w:locked/>
    <w:rsid w:val="006B52E0"/>
    <w:rPr>
      <w:b/>
      <w:sz w:val="26"/>
    </w:rPr>
  </w:style>
  <w:style w:type="paragraph" w:customStyle="1" w:styleId="12-">
    <w:name w:val="ТАБ 12-Заг."/>
    <w:basedOn w:val="af5"/>
    <w:rsid w:val="006B52E0"/>
    <w:pPr>
      <w:widowControl w:val="0"/>
      <w:ind w:left="-57" w:right="-57"/>
      <w:jc w:val="center"/>
    </w:pPr>
    <w:rPr>
      <w:b/>
      <w:szCs w:val="26"/>
    </w:rPr>
  </w:style>
  <w:style w:type="paragraph" w:customStyle="1" w:styleId="affffffffffb">
    <w:name w:val="Базовый"/>
    <w:rsid w:val="006B52E0"/>
    <w:pPr>
      <w:tabs>
        <w:tab w:val="left" w:pos="708"/>
      </w:tabs>
      <w:suppressAutoHyphens/>
      <w:spacing w:after="200" w:line="276" w:lineRule="auto"/>
    </w:pPr>
    <w:rPr>
      <w:rFonts w:eastAsia="Calibri"/>
      <w:sz w:val="24"/>
    </w:rPr>
  </w:style>
  <w:style w:type="paragraph" w:customStyle="1" w:styleId="10-">
    <w:name w:val="ТАБ 10-Заг."/>
    <w:basedOn w:val="12-"/>
    <w:rsid w:val="006B52E0"/>
    <w:rPr>
      <w:sz w:val="20"/>
    </w:rPr>
  </w:style>
  <w:style w:type="paragraph" w:styleId="affffffffffc">
    <w:name w:val="Revision"/>
    <w:hidden/>
    <w:uiPriority w:val="99"/>
    <w:semiHidden/>
    <w:rsid w:val="006B52E0"/>
    <w:rPr>
      <w:rFonts w:ascii="Calibri" w:eastAsia="Calibri" w:hAnsi="Calibri"/>
      <w:sz w:val="22"/>
      <w:szCs w:val="22"/>
      <w:lang w:eastAsia="en-US"/>
    </w:rPr>
  </w:style>
  <w:style w:type="paragraph" w:customStyle="1" w:styleId="Style4">
    <w:name w:val="Style4"/>
    <w:basedOn w:val="af5"/>
    <w:qFormat/>
    <w:rsid w:val="006B52E0"/>
    <w:pPr>
      <w:widowControl w:val="0"/>
      <w:autoSpaceDE w:val="0"/>
      <w:autoSpaceDN w:val="0"/>
      <w:adjustRightInd w:val="0"/>
      <w:spacing w:line="259" w:lineRule="exact"/>
      <w:ind w:hanging="562"/>
    </w:pPr>
    <w:rPr>
      <w:rFonts w:eastAsiaTheme="minorEastAsia"/>
    </w:rPr>
  </w:style>
  <w:style w:type="character" w:customStyle="1" w:styleId="FontStyle19">
    <w:name w:val="Font Style19"/>
    <w:basedOn w:val="af7"/>
    <w:uiPriority w:val="99"/>
    <w:rsid w:val="006B52E0"/>
    <w:rPr>
      <w:rFonts w:ascii="Arial" w:hAnsi="Arial" w:cs="Arial"/>
      <w:b/>
      <w:bCs/>
      <w:i/>
      <w:iCs/>
      <w:sz w:val="26"/>
      <w:szCs w:val="26"/>
    </w:rPr>
  </w:style>
  <w:style w:type="paragraph" w:customStyle="1" w:styleId="Style3">
    <w:name w:val="Style3"/>
    <w:basedOn w:val="af5"/>
    <w:uiPriority w:val="99"/>
    <w:qFormat/>
    <w:rsid w:val="006B52E0"/>
    <w:pPr>
      <w:widowControl w:val="0"/>
      <w:autoSpaceDE w:val="0"/>
      <w:autoSpaceDN w:val="0"/>
      <w:adjustRightInd w:val="0"/>
      <w:spacing w:line="269" w:lineRule="exact"/>
      <w:jc w:val="both"/>
    </w:pPr>
    <w:rPr>
      <w:rFonts w:eastAsiaTheme="minorEastAsia"/>
    </w:rPr>
  </w:style>
  <w:style w:type="character" w:customStyle="1" w:styleId="FontStyle33">
    <w:name w:val="Font Style33"/>
    <w:basedOn w:val="af7"/>
    <w:uiPriority w:val="99"/>
    <w:rsid w:val="006B52E0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20">
    <w:name w:val="Font Style20"/>
    <w:basedOn w:val="af7"/>
    <w:uiPriority w:val="99"/>
    <w:rsid w:val="006B52E0"/>
    <w:rPr>
      <w:rFonts w:ascii="Times New Roman" w:hAnsi="Times New Roman" w:cs="Times New Roman"/>
      <w:spacing w:val="-10"/>
      <w:sz w:val="18"/>
      <w:szCs w:val="18"/>
    </w:rPr>
  </w:style>
  <w:style w:type="character" w:customStyle="1" w:styleId="FontStyle28">
    <w:name w:val="Font Style28"/>
    <w:basedOn w:val="af7"/>
    <w:uiPriority w:val="99"/>
    <w:rsid w:val="006B52E0"/>
    <w:rPr>
      <w:rFonts w:ascii="Arial" w:hAnsi="Arial" w:cs="Arial"/>
      <w:b/>
      <w:bCs/>
      <w:i/>
      <w:iCs/>
      <w:sz w:val="22"/>
      <w:szCs w:val="22"/>
    </w:rPr>
  </w:style>
  <w:style w:type="character" w:customStyle="1" w:styleId="FontStyle35">
    <w:name w:val="Font Style35"/>
    <w:basedOn w:val="af7"/>
    <w:uiPriority w:val="99"/>
    <w:rsid w:val="006B52E0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32">
    <w:name w:val="Font Style32"/>
    <w:basedOn w:val="af7"/>
    <w:uiPriority w:val="99"/>
    <w:rsid w:val="006B52E0"/>
    <w:rPr>
      <w:rFonts w:ascii="Times New Roman" w:hAnsi="Times New Roman" w:cs="Times New Roman"/>
      <w:b/>
      <w:bCs/>
      <w:sz w:val="16"/>
      <w:szCs w:val="16"/>
    </w:rPr>
  </w:style>
  <w:style w:type="paragraph" w:customStyle="1" w:styleId="2ff9">
    <w:name w:val="Без интервала2"/>
    <w:link w:val="NoSpacingChar"/>
    <w:qFormat/>
    <w:rsid w:val="006B52E0"/>
    <w:rPr>
      <w:sz w:val="22"/>
      <w:szCs w:val="22"/>
      <w:lang w:eastAsia="en-US"/>
    </w:rPr>
  </w:style>
  <w:style w:type="paragraph" w:customStyle="1" w:styleId="af3">
    <w:name w:val="МаркТабл"/>
    <w:rsid w:val="006B52E0"/>
    <w:pPr>
      <w:numPr>
        <w:numId w:val="29"/>
      </w:numPr>
      <w:tabs>
        <w:tab w:val="clear" w:pos="1022"/>
        <w:tab w:val="num" w:pos="567"/>
        <w:tab w:val="left" w:pos="680"/>
        <w:tab w:val="num" w:pos="737"/>
      </w:tabs>
      <w:ind w:left="567"/>
    </w:pPr>
    <w:rPr>
      <w:rFonts w:eastAsia="SimSun"/>
      <w:sz w:val="24"/>
    </w:rPr>
  </w:style>
  <w:style w:type="character" w:customStyle="1" w:styleId="182">
    <w:name w:val="Основной текст (18)_"/>
    <w:basedOn w:val="af7"/>
    <w:link w:val="183"/>
    <w:uiPriority w:val="99"/>
    <w:locked/>
    <w:rsid w:val="006B52E0"/>
    <w:rPr>
      <w:b/>
      <w:bCs/>
      <w:sz w:val="22"/>
      <w:szCs w:val="22"/>
      <w:shd w:val="clear" w:color="auto" w:fill="FFFFFF"/>
    </w:rPr>
  </w:style>
  <w:style w:type="character" w:customStyle="1" w:styleId="180pt">
    <w:name w:val="Основной текст (18) + Интервал 0 pt"/>
    <w:basedOn w:val="182"/>
    <w:uiPriority w:val="99"/>
    <w:rsid w:val="006B52E0"/>
    <w:rPr>
      <w:b/>
      <w:bCs/>
      <w:spacing w:val="10"/>
      <w:sz w:val="22"/>
      <w:szCs w:val="22"/>
      <w:shd w:val="clear" w:color="auto" w:fill="FFFFFF"/>
    </w:rPr>
  </w:style>
  <w:style w:type="paragraph" w:customStyle="1" w:styleId="814">
    <w:name w:val="Основной текст (8)1"/>
    <w:basedOn w:val="af5"/>
    <w:rsid w:val="006B52E0"/>
    <w:pPr>
      <w:shd w:val="clear" w:color="auto" w:fill="FFFFFF"/>
      <w:spacing w:line="240" w:lineRule="atLeast"/>
      <w:ind w:hanging="580"/>
    </w:pPr>
    <w:rPr>
      <w:b/>
      <w:bCs/>
      <w:sz w:val="21"/>
      <w:szCs w:val="21"/>
    </w:rPr>
  </w:style>
  <w:style w:type="paragraph" w:customStyle="1" w:styleId="183">
    <w:name w:val="Основной текст (18)"/>
    <w:basedOn w:val="af5"/>
    <w:link w:val="182"/>
    <w:uiPriority w:val="99"/>
    <w:rsid w:val="006B52E0"/>
    <w:pPr>
      <w:shd w:val="clear" w:color="auto" w:fill="FFFFFF"/>
      <w:spacing w:line="240" w:lineRule="atLeast"/>
    </w:pPr>
    <w:rPr>
      <w:b/>
      <w:bCs/>
      <w:sz w:val="22"/>
      <w:szCs w:val="22"/>
    </w:rPr>
  </w:style>
  <w:style w:type="character" w:customStyle="1" w:styleId="7pt2">
    <w:name w:val="Основной текст + Интервал 7 pt2"/>
    <w:basedOn w:val="af7"/>
    <w:uiPriority w:val="99"/>
    <w:rsid w:val="006B52E0"/>
    <w:rPr>
      <w:rFonts w:ascii="Times New Roman" w:hAnsi="Times New Roman" w:cs="Times New Roman"/>
      <w:spacing w:val="150"/>
      <w:sz w:val="17"/>
      <w:szCs w:val="17"/>
    </w:rPr>
  </w:style>
  <w:style w:type="character" w:customStyle="1" w:styleId="521">
    <w:name w:val="Основной текст (52)_"/>
    <w:basedOn w:val="af7"/>
    <w:link w:val="522"/>
    <w:uiPriority w:val="99"/>
    <w:locked/>
    <w:rsid w:val="006B52E0"/>
    <w:rPr>
      <w:noProof/>
      <w:sz w:val="10"/>
      <w:szCs w:val="10"/>
      <w:shd w:val="clear" w:color="auto" w:fill="FFFFFF"/>
    </w:rPr>
  </w:style>
  <w:style w:type="character" w:customStyle="1" w:styleId="540">
    <w:name w:val="Основной текст (54)_"/>
    <w:basedOn w:val="af7"/>
    <w:link w:val="541"/>
    <w:uiPriority w:val="99"/>
    <w:locked/>
    <w:rsid w:val="006B52E0"/>
    <w:rPr>
      <w:noProof/>
      <w:sz w:val="9"/>
      <w:szCs w:val="9"/>
      <w:shd w:val="clear" w:color="auto" w:fill="FFFFFF"/>
    </w:rPr>
  </w:style>
  <w:style w:type="character" w:customStyle="1" w:styleId="530">
    <w:name w:val="Основной текст (53)_"/>
    <w:basedOn w:val="af7"/>
    <w:link w:val="531"/>
    <w:uiPriority w:val="99"/>
    <w:locked/>
    <w:rsid w:val="006B52E0"/>
    <w:rPr>
      <w:noProof/>
      <w:sz w:val="10"/>
      <w:szCs w:val="10"/>
      <w:shd w:val="clear" w:color="auto" w:fill="FFFFFF"/>
    </w:rPr>
  </w:style>
  <w:style w:type="paragraph" w:customStyle="1" w:styleId="522">
    <w:name w:val="Основной текст (52)"/>
    <w:basedOn w:val="af5"/>
    <w:link w:val="521"/>
    <w:uiPriority w:val="99"/>
    <w:rsid w:val="006B52E0"/>
    <w:pPr>
      <w:shd w:val="clear" w:color="auto" w:fill="FFFFFF"/>
      <w:spacing w:line="240" w:lineRule="atLeast"/>
      <w:jc w:val="center"/>
    </w:pPr>
    <w:rPr>
      <w:noProof/>
      <w:sz w:val="10"/>
      <w:szCs w:val="10"/>
    </w:rPr>
  </w:style>
  <w:style w:type="paragraph" w:customStyle="1" w:styleId="541">
    <w:name w:val="Основной текст (54)"/>
    <w:basedOn w:val="af5"/>
    <w:link w:val="540"/>
    <w:uiPriority w:val="99"/>
    <w:rsid w:val="006B52E0"/>
    <w:pPr>
      <w:shd w:val="clear" w:color="auto" w:fill="FFFFFF"/>
      <w:spacing w:line="240" w:lineRule="atLeast"/>
      <w:jc w:val="center"/>
    </w:pPr>
    <w:rPr>
      <w:noProof/>
      <w:sz w:val="9"/>
      <w:szCs w:val="9"/>
    </w:rPr>
  </w:style>
  <w:style w:type="paragraph" w:customStyle="1" w:styleId="531">
    <w:name w:val="Основной текст (53)"/>
    <w:basedOn w:val="af5"/>
    <w:link w:val="530"/>
    <w:uiPriority w:val="99"/>
    <w:rsid w:val="006B52E0"/>
    <w:pPr>
      <w:shd w:val="clear" w:color="auto" w:fill="FFFFFF"/>
      <w:spacing w:line="240" w:lineRule="atLeast"/>
      <w:jc w:val="center"/>
    </w:pPr>
    <w:rPr>
      <w:noProof/>
      <w:sz w:val="10"/>
      <w:szCs w:val="10"/>
    </w:rPr>
  </w:style>
  <w:style w:type="character" w:customStyle="1" w:styleId="458">
    <w:name w:val="Основной текст (45) + 8"/>
    <w:aliases w:val="5 pt1,Основной текст (16) + 7,Основной текст + 11,Интервал -1 pt,5 pt29,Не полужирный14,Основной текст (35) + 9,5 pt17,Основной текст + 91,Основной текст (8) + Tahoma,101,Основной текст (32) + 9,Основной текст (9) + 7,Курсив13"/>
    <w:basedOn w:val="af7"/>
    <w:uiPriority w:val="99"/>
    <w:rsid w:val="006B52E0"/>
    <w:rPr>
      <w:rFonts w:ascii="Times New Roman" w:hAnsi="Times New Roman" w:cs="Times New Roman"/>
      <w:spacing w:val="0"/>
      <w:sz w:val="17"/>
      <w:szCs w:val="17"/>
    </w:rPr>
  </w:style>
  <w:style w:type="paragraph" w:customStyle="1" w:styleId="143">
    <w:name w:val="Основной текст14"/>
    <w:basedOn w:val="af5"/>
    <w:uiPriority w:val="99"/>
    <w:rsid w:val="006B52E0"/>
    <w:pPr>
      <w:widowControl w:val="0"/>
      <w:shd w:val="clear" w:color="auto" w:fill="FFFFFF"/>
      <w:spacing w:line="480" w:lineRule="exact"/>
      <w:ind w:hanging="700"/>
      <w:jc w:val="both"/>
    </w:pPr>
    <w:rPr>
      <w:sz w:val="27"/>
      <w:szCs w:val="27"/>
    </w:rPr>
  </w:style>
  <w:style w:type="character" w:customStyle="1" w:styleId="2ffa">
    <w:name w:val="Основной текст (2) + Не курсив"/>
    <w:aliases w:val="Интервал 0 pt1,Основной текст (2) + 8 pt,Не курсив1,Основной текст + 10 pt1,Полужирный1,Курсив1,Основной текст (36) + 81,5 pt8,Не малые прописные1,Основной текст (112) + Times New Roman1,10 pt1,Основной текст + Arial1,10"/>
    <w:basedOn w:val="2f6"/>
    <w:uiPriority w:val="99"/>
    <w:rsid w:val="006B52E0"/>
    <w:rPr>
      <w:rFonts w:ascii="MS Reference Sans Serif" w:eastAsia="Times New Roman" w:hAnsi="MS Reference Sans Serif" w:cs="MS Reference Sans Serif"/>
      <w:b w:val="0"/>
      <w:bCs w:val="0"/>
      <w:i w:val="0"/>
      <w:iCs w:val="0"/>
      <w:smallCaps w:val="0"/>
      <w:strike w:val="0"/>
      <w:spacing w:val="-10"/>
      <w:sz w:val="15"/>
      <w:szCs w:val="15"/>
      <w:shd w:val="clear" w:color="auto" w:fill="FFFFFF"/>
    </w:rPr>
  </w:style>
  <w:style w:type="character" w:customStyle="1" w:styleId="20pt0">
    <w:name w:val="Основной текст (2) + Интервал 0 pt"/>
    <w:basedOn w:val="2f6"/>
    <w:uiPriority w:val="99"/>
    <w:rsid w:val="006B52E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-10"/>
      <w:sz w:val="15"/>
      <w:szCs w:val="15"/>
      <w:shd w:val="clear" w:color="auto" w:fill="FFFFFF"/>
    </w:rPr>
  </w:style>
  <w:style w:type="character" w:customStyle="1" w:styleId="3fc">
    <w:name w:val="Основной текст Знак3"/>
    <w:basedOn w:val="af7"/>
    <w:uiPriority w:val="99"/>
    <w:semiHidden/>
    <w:rsid w:val="006B52E0"/>
    <w:rPr>
      <w:rFonts w:cs="Times New Roman"/>
      <w:color w:val="000000"/>
    </w:rPr>
  </w:style>
  <w:style w:type="character" w:customStyle="1" w:styleId="20pt1">
    <w:name w:val="Основной текст (2) + Интервал 0 pt1"/>
    <w:basedOn w:val="2f6"/>
    <w:uiPriority w:val="99"/>
    <w:rsid w:val="006B52E0"/>
    <w:rPr>
      <w:rFonts w:ascii="Times New Roman" w:eastAsia="Times New Roman" w:hAnsi="Times New Roman" w:cs="Times New Roman"/>
      <w:b w:val="0"/>
      <w:bCs w:val="0"/>
      <w:i/>
      <w:iCs/>
      <w:smallCaps w:val="0"/>
      <w:strike/>
      <w:spacing w:val="-10"/>
      <w:sz w:val="15"/>
      <w:szCs w:val="15"/>
      <w:shd w:val="clear" w:color="auto" w:fill="FFFFFF"/>
    </w:rPr>
  </w:style>
  <w:style w:type="character" w:customStyle="1" w:styleId="233">
    <w:name w:val="Основной текст (2)3"/>
    <w:basedOn w:val="2f6"/>
    <w:uiPriority w:val="99"/>
    <w:rsid w:val="006B52E0"/>
    <w:rPr>
      <w:rFonts w:ascii="Times New Roman" w:eastAsia="Times New Roman" w:hAnsi="Times New Roman" w:cs="Times New Roman"/>
      <w:b w:val="0"/>
      <w:bCs w:val="0"/>
      <w:i/>
      <w:iCs/>
      <w:smallCaps w:val="0"/>
      <w:strike/>
      <w:spacing w:val="40"/>
      <w:sz w:val="15"/>
      <w:szCs w:val="15"/>
      <w:shd w:val="clear" w:color="auto" w:fill="FFFFFF"/>
    </w:rPr>
  </w:style>
  <w:style w:type="character" w:customStyle="1" w:styleId="224">
    <w:name w:val="Основной текст (2)2"/>
    <w:basedOn w:val="2f6"/>
    <w:uiPriority w:val="99"/>
    <w:rsid w:val="006B52E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noProof/>
      <w:spacing w:val="40"/>
      <w:sz w:val="15"/>
      <w:szCs w:val="15"/>
      <w:shd w:val="clear" w:color="auto" w:fill="FFFFFF"/>
    </w:rPr>
  </w:style>
  <w:style w:type="character" w:customStyle="1" w:styleId="affffffffffd">
    <w:name w:val="Подпись к картинке_"/>
    <w:basedOn w:val="af7"/>
    <w:link w:val="affffffffffe"/>
    <w:uiPriority w:val="99"/>
    <w:locked/>
    <w:rsid w:val="006B52E0"/>
    <w:rPr>
      <w:sz w:val="16"/>
      <w:szCs w:val="16"/>
      <w:shd w:val="clear" w:color="auto" w:fill="FFFFFF"/>
    </w:rPr>
  </w:style>
  <w:style w:type="character" w:customStyle="1" w:styleId="215pt">
    <w:name w:val="Основной текст (2) + Интервал 15 pt"/>
    <w:basedOn w:val="2f6"/>
    <w:uiPriority w:val="99"/>
    <w:rsid w:val="006B52E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310"/>
      <w:sz w:val="15"/>
      <w:szCs w:val="15"/>
      <w:shd w:val="clear" w:color="auto" w:fill="FFFFFF"/>
    </w:rPr>
  </w:style>
  <w:style w:type="character" w:customStyle="1" w:styleId="6pt">
    <w:name w:val="Основной текст + 6 pt"/>
    <w:aliases w:val="Курсив12"/>
    <w:basedOn w:val="1ff2"/>
    <w:uiPriority w:val="99"/>
    <w:rsid w:val="006B52E0"/>
    <w:rPr>
      <w:rFonts w:ascii="Times New Roman" w:hAnsi="Times New Roman" w:cs="Times New Roman"/>
      <w:spacing w:val="0"/>
      <w:sz w:val="12"/>
      <w:szCs w:val="12"/>
    </w:rPr>
  </w:style>
  <w:style w:type="character" w:customStyle="1" w:styleId="58pt">
    <w:name w:val="Основной текст (5) + 8 pt"/>
    <w:basedOn w:val="55"/>
    <w:uiPriority w:val="99"/>
    <w:rsid w:val="006B52E0"/>
    <w:rPr>
      <w:rFonts w:ascii="Microsoft Sans Serif" w:hAnsi="Microsoft Sans Serif" w:cs="Microsoft Sans Serif"/>
      <w:noProof/>
      <w:sz w:val="16"/>
      <w:szCs w:val="16"/>
      <w:shd w:val="clear" w:color="auto" w:fill="FFFFFF"/>
    </w:rPr>
  </w:style>
  <w:style w:type="character" w:customStyle="1" w:styleId="-1pt">
    <w:name w:val="Основной текст + Интервал -1 pt"/>
    <w:basedOn w:val="1ff2"/>
    <w:uiPriority w:val="99"/>
    <w:rsid w:val="006B52E0"/>
    <w:rPr>
      <w:rFonts w:ascii="Times New Roman" w:hAnsi="Times New Roman" w:cs="Times New Roman"/>
      <w:spacing w:val="-20"/>
      <w:sz w:val="16"/>
      <w:szCs w:val="16"/>
    </w:rPr>
  </w:style>
  <w:style w:type="paragraph" w:customStyle="1" w:styleId="affffffffffe">
    <w:name w:val="Подпись к картинке"/>
    <w:basedOn w:val="af5"/>
    <w:link w:val="affffffffffd"/>
    <w:uiPriority w:val="99"/>
    <w:rsid w:val="006B52E0"/>
    <w:pPr>
      <w:shd w:val="clear" w:color="auto" w:fill="FFFFFF"/>
      <w:spacing w:line="240" w:lineRule="atLeast"/>
    </w:pPr>
    <w:rPr>
      <w:sz w:val="16"/>
      <w:szCs w:val="16"/>
    </w:rPr>
  </w:style>
  <w:style w:type="paragraph" w:customStyle="1" w:styleId="1510">
    <w:name w:val="Основной текст (15)1"/>
    <w:basedOn w:val="af5"/>
    <w:uiPriority w:val="99"/>
    <w:rsid w:val="006B52E0"/>
    <w:pPr>
      <w:shd w:val="clear" w:color="auto" w:fill="FFFFFF"/>
      <w:spacing w:line="240" w:lineRule="atLeast"/>
    </w:pPr>
    <w:rPr>
      <w:rFonts w:ascii="SimHei" w:eastAsia="SimHei" w:cs="SimHei"/>
      <w:i/>
      <w:iCs/>
      <w:spacing w:val="20"/>
      <w:sz w:val="25"/>
      <w:szCs w:val="25"/>
    </w:rPr>
  </w:style>
  <w:style w:type="character" w:customStyle="1" w:styleId="1fffd">
    <w:name w:val="Заголовок №1_"/>
    <w:basedOn w:val="af7"/>
    <w:link w:val="1fffe"/>
    <w:uiPriority w:val="99"/>
    <w:locked/>
    <w:rsid w:val="006B52E0"/>
    <w:rPr>
      <w:b/>
      <w:bCs/>
      <w:sz w:val="26"/>
      <w:szCs w:val="26"/>
      <w:shd w:val="clear" w:color="auto" w:fill="FFFFFF"/>
    </w:rPr>
  </w:style>
  <w:style w:type="character" w:customStyle="1" w:styleId="4f1">
    <w:name w:val="Основной текст Знак4"/>
    <w:basedOn w:val="af7"/>
    <w:uiPriority w:val="99"/>
    <w:semiHidden/>
    <w:rsid w:val="006B52E0"/>
    <w:rPr>
      <w:rFonts w:cs="Times New Roman"/>
      <w:color w:val="000000"/>
    </w:rPr>
  </w:style>
  <w:style w:type="character" w:customStyle="1" w:styleId="172">
    <w:name w:val="Основной текст (17)_"/>
    <w:basedOn w:val="af7"/>
    <w:link w:val="173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afffffffffff">
    <w:name w:val="Колонтитул_"/>
    <w:basedOn w:val="af7"/>
    <w:link w:val="afffffffffff0"/>
    <w:locked/>
    <w:rsid w:val="006B52E0"/>
    <w:rPr>
      <w:noProof/>
      <w:shd w:val="clear" w:color="auto" w:fill="FFFFFF"/>
    </w:rPr>
  </w:style>
  <w:style w:type="character" w:customStyle="1" w:styleId="11pt0">
    <w:name w:val="Колонтитул + 11 pt"/>
    <w:aliases w:val="Интервал 3 pt"/>
    <w:basedOn w:val="afffffffffff"/>
    <w:uiPriority w:val="99"/>
    <w:rsid w:val="006B52E0"/>
    <w:rPr>
      <w:noProof/>
      <w:sz w:val="22"/>
      <w:szCs w:val="22"/>
      <w:shd w:val="clear" w:color="auto" w:fill="FFFFFF"/>
    </w:rPr>
  </w:style>
  <w:style w:type="character" w:customStyle="1" w:styleId="200">
    <w:name w:val="Основной текст (20)_"/>
    <w:basedOn w:val="af7"/>
    <w:link w:val="201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1810pt">
    <w:name w:val="Основной текст (18) + 10 pt"/>
    <w:aliases w:val="Курсив4,Интервал 0 pt4,Основной текст (112) + Times New Roman,10 pt2,Основной текст (20) + 6 pt,Основной текст (38) + Times New Roman,8 pt"/>
    <w:basedOn w:val="182"/>
    <w:uiPriority w:val="99"/>
    <w:rsid w:val="006B52E0"/>
    <w:rPr>
      <w:rFonts w:ascii="Times New Roman" w:hAnsi="Times New Roman" w:cs="Times New Roman"/>
      <w:b/>
      <w:bCs/>
      <w:i/>
      <w:iCs/>
      <w:spacing w:val="10"/>
      <w:sz w:val="20"/>
      <w:szCs w:val="20"/>
      <w:shd w:val="clear" w:color="auto" w:fill="FFFFFF"/>
    </w:rPr>
  </w:style>
  <w:style w:type="character" w:customStyle="1" w:styleId="219">
    <w:name w:val="Основной текст (21)_"/>
    <w:basedOn w:val="af7"/>
    <w:link w:val="21a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190">
    <w:name w:val="Основной текст (19)_"/>
    <w:basedOn w:val="af7"/>
    <w:link w:val="191"/>
    <w:uiPriority w:val="99"/>
    <w:locked/>
    <w:rsid w:val="006B52E0"/>
    <w:rPr>
      <w:sz w:val="8"/>
      <w:szCs w:val="8"/>
      <w:shd w:val="clear" w:color="auto" w:fill="FFFFFF"/>
    </w:rPr>
  </w:style>
  <w:style w:type="character" w:customStyle="1" w:styleId="225">
    <w:name w:val="Основной текст (22)_"/>
    <w:basedOn w:val="af7"/>
    <w:link w:val="226"/>
    <w:uiPriority w:val="99"/>
    <w:locked/>
    <w:rsid w:val="006B52E0"/>
    <w:rPr>
      <w:spacing w:val="60"/>
      <w:sz w:val="8"/>
      <w:szCs w:val="8"/>
      <w:shd w:val="clear" w:color="auto" w:fill="FFFFFF"/>
    </w:rPr>
  </w:style>
  <w:style w:type="character" w:customStyle="1" w:styleId="250">
    <w:name w:val="Основной текст (25)_"/>
    <w:basedOn w:val="af7"/>
    <w:link w:val="251"/>
    <w:uiPriority w:val="99"/>
    <w:locked/>
    <w:rsid w:val="006B52E0"/>
    <w:rPr>
      <w:noProof/>
      <w:sz w:val="9"/>
      <w:szCs w:val="9"/>
      <w:shd w:val="clear" w:color="auto" w:fill="FFFFFF"/>
    </w:rPr>
  </w:style>
  <w:style w:type="character" w:customStyle="1" w:styleId="270">
    <w:name w:val="Основной текст (27)_"/>
    <w:basedOn w:val="af7"/>
    <w:link w:val="271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260">
    <w:name w:val="Основной текст (26)_"/>
    <w:basedOn w:val="af7"/>
    <w:link w:val="261"/>
    <w:uiPriority w:val="99"/>
    <w:locked/>
    <w:rsid w:val="006B52E0"/>
    <w:rPr>
      <w:i/>
      <w:iCs/>
      <w:sz w:val="8"/>
      <w:szCs w:val="8"/>
      <w:shd w:val="clear" w:color="auto" w:fill="FFFFFF"/>
    </w:rPr>
  </w:style>
  <w:style w:type="character" w:customStyle="1" w:styleId="262">
    <w:name w:val="Основной текст (26) + Не курсив"/>
    <w:basedOn w:val="260"/>
    <w:uiPriority w:val="99"/>
    <w:rsid w:val="006B52E0"/>
    <w:rPr>
      <w:i w:val="0"/>
      <w:iCs w:val="0"/>
      <w:noProof/>
      <w:sz w:val="8"/>
      <w:szCs w:val="8"/>
      <w:shd w:val="clear" w:color="auto" w:fill="FFFFFF"/>
    </w:rPr>
  </w:style>
  <w:style w:type="character" w:customStyle="1" w:styleId="234">
    <w:name w:val="Основной текст (23)_"/>
    <w:basedOn w:val="af7"/>
    <w:link w:val="235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244">
    <w:name w:val="Основной текст (24)_"/>
    <w:basedOn w:val="af7"/>
    <w:link w:val="245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300">
    <w:name w:val="Основной текст (30)_"/>
    <w:basedOn w:val="af7"/>
    <w:link w:val="301"/>
    <w:uiPriority w:val="99"/>
    <w:locked/>
    <w:rsid w:val="006B52E0"/>
    <w:rPr>
      <w:noProof/>
      <w:sz w:val="11"/>
      <w:szCs w:val="11"/>
      <w:shd w:val="clear" w:color="auto" w:fill="FFFFFF"/>
    </w:rPr>
  </w:style>
  <w:style w:type="character" w:customStyle="1" w:styleId="290">
    <w:name w:val="Основной текст (29)_"/>
    <w:basedOn w:val="af7"/>
    <w:link w:val="291"/>
    <w:locked/>
    <w:rsid w:val="006B52E0"/>
    <w:rPr>
      <w:noProof/>
      <w:sz w:val="8"/>
      <w:szCs w:val="8"/>
      <w:shd w:val="clear" w:color="auto" w:fill="FFFFFF"/>
    </w:rPr>
  </w:style>
  <w:style w:type="character" w:customStyle="1" w:styleId="280">
    <w:name w:val="Основной текст (28)_"/>
    <w:basedOn w:val="af7"/>
    <w:link w:val="281"/>
    <w:uiPriority w:val="99"/>
    <w:locked/>
    <w:rsid w:val="006B52E0"/>
    <w:rPr>
      <w:noProof/>
      <w:sz w:val="10"/>
      <w:szCs w:val="10"/>
      <w:shd w:val="clear" w:color="auto" w:fill="FFFFFF"/>
    </w:rPr>
  </w:style>
  <w:style w:type="character" w:customStyle="1" w:styleId="324">
    <w:name w:val="Основной текст (32)_"/>
    <w:basedOn w:val="af7"/>
    <w:link w:val="325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afffffffffff1">
    <w:name w:val="Основной текст + Полужирный"/>
    <w:basedOn w:val="1ff2"/>
    <w:uiPriority w:val="99"/>
    <w:rsid w:val="006B52E0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317">
    <w:name w:val="Основной текст (31)_"/>
    <w:basedOn w:val="af7"/>
    <w:link w:val="318"/>
    <w:uiPriority w:val="99"/>
    <w:locked/>
    <w:rsid w:val="006B52E0"/>
    <w:rPr>
      <w:sz w:val="13"/>
      <w:szCs w:val="13"/>
      <w:shd w:val="clear" w:color="auto" w:fill="FFFFFF"/>
      <w:lang w:val="en-US" w:eastAsia="en-US"/>
    </w:rPr>
  </w:style>
  <w:style w:type="character" w:customStyle="1" w:styleId="332">
    <w:name w:val="Основной текст (33)_"/>
    <w:basedOn w:val="af7"/>
    <w:link w:val="333"/>
    <w:uiPriority w:val="99"/>
    <w:locked/>
    <w:rsid w:val="006B52E0"/>
    <w:rPr>
      <w:noProof/>
      <w:sz w:val="9"/>
      <w:szCs w:val="9"/>
      <w:shd w:val="clear" w:color="auto" w:fill="FFFFFF"/>
    </w:rPr>
  </w:style>
  <w:style w:type="character" w:customStyle="1" w:styleId="341">
    <w:name w:val="Основной текст (34)_"/>
    <w:basedOn w:val="af7"/>
    <w:link w:val="342"/>
    <w:uiPriority w:val="99"/>
    <w:locked/>
    <w:rsid w:val="006B52E0"/>
    <w:rPr>
      <w:sz w:val="34"/>
      <w:szCs w:val="34"/>
      <w:shd w:val="clear" w:color="auto" w:fill="FFFFFF"/>
    </w:rPr>
  </w:style>
  <w:style w:type="character" w:customStyle="1" w:styleId="184">
    <w:name w:val="Основной текст (18) + Не полужирный"/>
    <w:basedOn w:val="182"/>
    <w:uiPriority w:val="99"/>
    <w:rsid w:val="006B52E0"/>
    <w:rPr>
      <w:rFonts w:ascii="Times New Roman" w:hAnsi="Times New Roman" w:cs="Times New Roman"/>
      <w:b w:val="0"/>
      <w:bCs w:val="0"/>
      <w:spacing w:val="0"/>
      <w:sz w:val="22"/>
      <w:szCs w:val="22"/>
      <w:shd w:val="clear" w:color="auto" w:fill="FFFFFF"/>
    </w:rPr>
  </w:style>
  <w:style w:type="character" w:customStyle="1" w:styleId="350">
    <w:name w:val="Основной текст (35)_"/>
    <w:basedOn w:val="af7"/>
    <w:link w:val="351"/>
    <w:uiPriority w:val="99"/>
    <w:locked/>
    <w:rsid w:val="006B52E0"/>
    <w:rPr>
      <w:sz w:val="23"/>
      <w:szCs w:val="23"/>
      <w:shd w:val="clear" w:color="auto" w:fill="FFFFFF"/>
    </w:rPr>
  </w:style>
  <w:style w:type="character" w:customStyle="1" w:styleId="360">
    <w:name w:val="Основной текст (36)_"/>
    <w:basedOn w:val="af7"/>
    <w:link w:val="361"/>
    <w:uiPriority w:val="99"/>
    <w:locked/>
    <w:rsid w:val="006B52E0"/>
    <w:rPr>
      <w:noProof/>
      <w:shd w:val="clear" w:color="auto" w:fill="FFFFFF"/>
    </w:rPr>
  </w:style>
  <w:style w:type="character" w:customStyle="1" w:styleId="3511pt">
    <w:name w:val="Основной текст (35) + 11 pt"/>
    <w:aliases w:val="Полужирный4,Основной текст (14) + 81,5 pt14,Не курсив3"/>
    <w:basedOn w:val="350"/>
    <w:uiPriority w:val="99"/>
    <w:rsid w:val="006B52E0"/>
    <w:rPr>
      <w:b/>
      <w:bCs/>
      <w:sz w:val="22"/>
      <w:szCs w:val="22"/>
      <w:shd w:val="clear" w:color="auto" w:fill="FFFFFF"/>
    </w:rPr>
  </w:style>
  <w:style w:type="character" w:customStyle="1" w:styleId="390">
    <w:name w:val="Основной текст (39)_"/>
    <w:basedOn w:val="af7"/>
    <w:link w:val="391"/>
    <w:uiPriority w:val="99"/>
    <w:locked/>
    <w:rsid w:val="006B52E0"/>
    <w:rPr>
      <w:noProof/>
      <w:sz w:val="11"/>
      <w:szCs w:val="11"/>
      <w:shd w:val="clear" w:color="auto" w:fill="FFFFFF"/>
    </w:rPr>
  </w:style>
  <w:style w:type="character" w:customStyle="1" w:styleId="400">
    <w:name w:val="Основной текст (40)_"/>
    <w:basedOn w:val="af7"/>
    <w:link w:val="401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380">
    <w:name w:val="Основной текст (38)_"/>
    <w:basedOn w:val="af7"/>
    <w:link w:val="381"/>
    <w:uiPriority w:val="99"/>
    <w:locked/>
    <w:rsid w:val="006B52E0"/>
    <w:rPr>
      <w:i/>
      <w:iCs/>
      <w:noProof/>
      <w:sz w:val="8"/>
      <w:szCs w:val="8"/>
      <w:shd w:val="clear" w:color="auto" w:fill="FFFFFF"/>
    </w:rPr>
  </w:style>
  <w:style w:type="character" w:customStyle="1" w:styleId="370">
    <w:name w:val="Основной текст (37)_"/>
    <w:basedOn w:val="af7"/>
    <w:link w:val="371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430">
    <w:name w:val="Основной текст (43)_"/>
    <w:basedOn w:val="af7"/>
    <w:link w:val="431"/>
    <w:uiPriority w:val="99"/>
    <w:locked/>
    <w:rsid w:val="006B52E0"/>
    <w:rPr>
      <w:i/>
      <w:iCs/>
      <w:noProof/>
      <w:sz w:val="11"/>
      <w:szCs w:val="11"/>
      <w:shd w:val="clear" w:color="auto" w:fill="FFFFFF"/>
    </w:rPr>
  </w:style>
  <w:style w:type="character" w:customStyle="1" w:styleId="412">
    <w:name w:val="Основной текст (41)_"/>
    <w:basedOn w:val="af7"/>
    <w:link w:val="413"/>
    <w:uiPriority w:val="99"/>
    <w:locked/>
    <w:rsid w:val="006B52E0"/>
    <w:rPr>
      <w:noProof/>
      <w:sz w:val="18"/>
      <w:szCs w:val="18"/>
      <w:shd w:val="clear" w:color="auto" w:fill="FFFFFF"/>
    </w:rPr>
  </w:style>
  <w:style w:type="character" w:customStyle="1" w:styleId="450">
    <w:name w:val="Основной текст (45)_"/>
    <w:basedOn w:val="af7"/>
    <w:link w:val="451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440">
    <w:name w:val="Основной текст (44)_"/>
    <w:basedOn w:val="af7"/>
    <w:link w:val="441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421">
    <w:name w:val="Основной текст (42)_"/>
    <w:basedOn w:val="af7"/>
    <w:link w:val="422"/>
    <w:uiPriority w:val="99"/>
    <w:locked/>
    <w:rsid w:val="006B52E0"/>
    <w:rPr>
      <w:sz w:val="8"/>
      <w:szCs w:val="8"/>
      <w:shd w:val="clear" w:color="auto" w:fill="FFFFFF"/>
    </w:rPr>
  </w:style>
  <w:style w:type="character" w:customStyle="1" w:styleId="1ffff">
    <w:name w:val="Основной текст + Полужирный1"/>
    <w:basedOn w:val="1ff2"/>
    <w:uiPriority w:val="99"/>
    <w:rsid w:val="006B52E0"/>
    <w:rPr>
      <w:rFonts w:ascii="Times New Roman" w:hAnsi="Times New Roman" w:cs="Times New Roman"/>
      <w:b/>
      <w:bCs/>
      <w:noProof/>
      <w:spacing w:val="0"/>
      <w:sz w:val="22"/>
      <w:szCs w:val="22"/>
    </w:rPr>
  </w:style>
  <w:style w:type="character" w:customStyle="1" w:styleId="460">
    <w:name w:val="Основной текст (46)_"/>
    <w:basedOn w:val="af7"/>
    <w:link w:val="461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470">
    <w:name w:val="Основной текст (47)_"/>
    <w:basedOn w:val="af7"/>
    <w:link w:val="471"/>
    <w:uiPriority w:val="99"/>
    <w:locked/>
    <w:rsid w:val="006B52E0"/>
    <w:rPr>
      <w:noProof/>
      <w:sz w:val="9"/>
      <w:szCs w:val="9"/>
      <w:shd w:val="clear" w:color="auto" w:fill="FFFFFF"/>
    </w:rPr>
  </w:style>
  <w:style w:type="character" w:customStyle="1" w:styleId="490">
    <w:name w:val="Основной текст (49)_"/>
    <w:basedOn w:val="af7"/>
    <w:link w:val="491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-1pt1">
    <w:name w:val="Основной текст + Интервал -1 pt1"/>
    <w:basedOn w:val="1ff2"/>
    <w:uiPriority w:val="99"/>
    <w:rsid w:val="006B52E0"/>
    <w:rPr>
      <w:rFonts w:ascii="Times New Roman" w:hAnsi="Times New Roman" w:cs="Times New Roman"/>
      <w:spacing w:val="-20"/>
      <w:sz w:val="22"/>
      <w:szCs w:val="22"/>
    </w:rPr>
  </w:style>
  <w:style w:type="character" w:customStyle="1" w:styleId="480">
    <w:name w:val="Основной текст (48)_"/>
    <w:basedOn w:val="af7"/>
    <w:link w:val="481"/>
    <w:uiPriority w:val="99"/>
    <w:locked/>
    <w:rsid w:val="006B52E0"/>
    <w:rPr>
      <w:i/>
      <w:iCs/>
      <w:noProof/>
      <w:sz w:val="8"/>
      <w:szCs w:val="8"/>
      <w:shd w:val="clear" w:color="auto" w:fill="FFFFFF"/>
    </w:rPr>
  </w:style>
  <w:style w:type="character" w:customStyle="1" w:styleId="500">
    <w:name w:val="Основной текст (50)_"/>
    <w:basedOn w:val="af7"/>
    <w:link w:val="501"/>
    <w:uiPriority w:val="99"/>
    <w:locked/>
    <w:rsid w:val="006B52E0"/>
    <w:rPr>
      <w:noProof/>
      <w:sz w:val="8"/>
      <w:szCs w:val="8"/>
      <w:shd w:val="clear" w:color="auto" w:fill="FFFFFF"/>
    </w:rPr>
  </w:style>
  <w:style w:type="paragraph" w:customStyle="1" w:styleId="1fffe">
    <w:name w:val="Заголовок №1"/>
    <w:basedOn w:val="af5"/>
    <w:link w:val="1fffd"/>
    <w:uiPriority w:val="99"/>
    <w:rsid w:val="006B52E0"/>
    <w:pPr>
      <w:shd w:val="clear" w:color="auto" w:fill="FFFFFF"/>
      <w:spacing w:before="1620" w:line="324" w:lineRule="exact"/>
      <w:jc w:val="center"/>
      <w:outlineLvl w:val="0"/>
    </w:pPr>
    <w:rPr>
      <w:b/>
      <w:bCs/>
      <w:sz w:val="26"/>
      <w:szCs w:val="26"/>
    </w:rPr>
  </w:style>
  <w:style w:type="paragraph" w:customStyle="1" w:styleId="173">
    <w:name w:val="Основной текст (17)"/>
    <w:basedOn w:val="af5"/>
    <w:link w:val="172"/>
    <w:uiPriority w:val="99"/>
    <w:rsid w:val="006B52E0"/>
    <w:pPr>
      <w:shd w:val="clear" w:color="auto" w:fill="FFFFFF"/>
      <w:spacing w:line="240" w:lineRule="atLeast"/>
      <w:jc w:val="right"/>
    </w:pPr>
    <w:rPr>
      <w:noProof/>
      <w:sz w:val="8"/>
      <w:szCs w:val="8"/>
    </w:rPr>
  </w:style>
  <w:style w:type="paragraph" w:customStyle="1" w:styleId="afffffffffff0">
    <w:name w:val="Колонтитул"/>
    <w:basedOn w:val="af5"/>
    <w:link w:val="afffffffffff"/>
    <w:rsid w:val="006B52E0"/>
    <w:pPr>
      <w:shd w:val="clear" w:color="auto" w:fill="FFFFFF"/>
    </w:pPr>
    <w:rPr>
      <w:noProof/>
      <w:sz w:val="20"/>
      <w:szCs w:val="20"/>
    </w:rPr>
  </w:style>
  <w:style w:type="paragraph" w:customStyle="1" w:styleId="201">
    <w:name w:val="Основной текст (20)"/>
    <w:basedOn w:val="af5"/>
    <w:link w:val="200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21a">
    <w:name w:val="Основной текст (21)"/>
    <w:basedOn w:val="af5"/>
    <w:link w:val="219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91">
    <w:name w:val="Основной текст (19)"/>
    <w:basedOn w:val="af5"/>
    <w:link w:val="190"/>
    <w:uiPriority w:val="99"/>
    <w:rsid w:val="006B52E0"/>
    <w:pPr>
      <w:shd w:val="clear" w:color="auto" w:fill="FFFFFF"/>
      <w:spacing w:line="240" w:lineRule="atLeast"/>
    </w:pPr>
    <w:rPr>
      <w:sz w:val="8"/>
      <w:szCs w:val="8"/>
    </w:rPr>
  </w:style>
  <w:style w:type="paragraph" w:customStyle="1" w:styleId="226">
    <w:name w:val="Основной текст (22)"/>
    <w:basedOn w:val="af5"/>
    <w:link w:val="225"/>
    <w:uiPriority w:val="99"/>
    <w:rsid w:val="006B52E0"/>
    <w:pPr>
      <w:shd w:val="clear" w:color="auto" w:fill="FFFFFF"/>
      <w:spacing w:line="240" w:lineRule="atLeast"/>
    </w:pPr>
    <w:rPr>
      <w:spacing w:val="60"/>
      <w:sz w:val="8"/>
      <w:szCs w:val="8"/>
    </w:rPr>
  </w:style>
  <w:style w:type="paragraph" w:customStyle="1" w:styleId="251">
    <w:name w:val="Основной текст (25)"/>
    <w:basedOn w:val="af5"/>
    <w:link w:val="250"/>
    <w:uiPriority w:val="99"/>
    <w:rsid w:val="006B52E0"/>
    <w:pPr>
      <w:shd w:val="clear" w:color="auto" w:fill="FFFFFF"/>
      <w:spacing w:line="240" w:lineRule="atLeast"/>
    </w:pPr>
    <w:rPr>
      <w:noProof/>
      <w:sz w:val="9"/>
      <w:szCs w:val="9"/>
    </w:rPr>
  </w:style>
  <w:style w:type="paragraph" w:customStyle="1" w:styleId="271">
    <w:name w:val="Основной текст (27)"/>
    <w:basedOn w:val="af5"/>
    <w:link w:val="270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261">
    <w:name w:val="Основной текст (26)"/>
    <w:basedOn w:val="af5"/>
    <w:link w:val="260"/>
    <w:uiPriority w:val="99"/>
    <w:rsid w:val="006B52E0"/>
    <w:pPr>
      <w:shd w:val="clear" w:color="auto" w:fill="FFFFFF"/>
      <w:spacing w:line="240" w:lineRule="atLeast"/>
    </w:pPr>
    <w:rPr>
      <w:i/>
      <w:iCs/>
      <w:sz w:val="8"/>
      <w:szCs w:val="8"/>
    </w:rPr>
  </w:style>
  <w:style w:type="paragraph" w:customStyle="1" w:styleId="235">
    <w:name w:val="Основной текст (23)"/>
    <w:basedOn w:val="af5"/>
    <w:link w:val="234"/>
    <w:uiPriority w:val="99"/>
    <w:rsid w:val="006B52E0"/>
    <w:pPr>
      <w:shd w:val="clear" w:color="auto" w:fill="FFFFFF"/>
      <w:spacing w:after="120" w:line="240" w:lineRule="atLeast"/>
    </w:pPr>
    <w:rPr>
      <w:noProof/>
      <w:sz w:val="8"/>
      <w:szCs w:val="8"/>
    </w:rPr>
  </w:style>
  <w:style w:type="paragraph" w:customStyle="1" w:styleId="245">
    <w:name w:val="Основной текст (24)"/>
    <w:basedOn w:val="af5"/>
    <w:link w:val="244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301">
    <w:name w:val="Основной текст (30)"/>
    <w:basedOn w:val="af5"/>
    <w:link w:val="300"/>
    <w:uiPriority w:val="99"/>
    <w:rsid w:val="006B52E0"/>
    <w:pPr>
      <w:shd w:val="clear" w:color="auto" w:fill="FFFFFF"/>
      <w:spacing w:line="240" w:lineRule="atLeast"/>
    </w:pPr>
    <w:rPr>
      <w:noProof/>
      <w:sz w:val="11"/>
      <w:szCs w:val="11"/>
    </w:rPr>
  </w:style>
  <w:style w:type="paragraph" w:customStyle="1" w:styleId="291">
    <w:name w:val="Основной текст (29)"/>
    <w:basedOn w:val="af5"/>
    <w:link w:val="290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281">
    <w:name w:val="Основной текст (28)"/>
    <w:basedOn w:val="af5"/>
    <w:link w:val="280"/>
    <w:uiPriority w:val="99"/>
    <w:rsid w:val="006B52E0"/>
    <w:pPr>
      <w:shd w:val="clear" w:color="auto" w:fill="FFFFFF"/>
      <w:spacing w:line="240" w:lineRule="atLeast"/>
    </w:pPr>
    <w:rPr>
      <w:noProof/>
      <w:sz w:val="10"/>
      <w:szCs w:val="10"/>
    </w:rPr>
  </w:style>
  <w:style w:type="paragraph" w:customStyle="1" w:styleId="325">
    <w:name w:val="Основной текст (32)"/>
    <w:basedOn w:val="af5"/>
    <w:link w:val="324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318">
    <w:name w:val="Основной текст (31)"/>
    <w:basedOn w:val="af5"/>
    <w:link w:val="317"/>
    <w:uiPriority w:val="99"/>
    <w:rsid w:val="006B52E0"/>
    <w:pPr>
      <w:shd w:val="clear" w:color="auto" w:fill="FFFFFF"/>
      <w:spacing w:after="60" w:line="240" w:lineRule="atLeast"/>
    </w:pPr>
    <w:rPr>
      <w:sz w:val="13"/>
      <w:szCs w:val="13"/>
      <w:lang w:val="en-US" w:eastAsia="en-US"/>
    </w:rPr>
  </w:style>
  <w:style w:type="paragraph" w:customStyle="1" w:styleId="333">
    <w:name w:val="Основной текст (33)"/>
    <w:basedOn w:val="af5"/>
    <w:link w:val="332"/>
    <w:uiPriority w:val="99"/>
    <w:rsid w:val="006B52E0"/>
    <w:pPr>
      <w:shd w:val="clear" w:color="auto" w:fill="FFFFFF"/>
      <w:spacing w:line="240" w:lineRule="atLeast"/>
    </w:pPr>
    <w:rPr>
      <w:noProof/>
      <w:sz w:val="9"/>
      <w:szCs w:val="9"/>
    </w:rPr>
  </w:style>
  <w:style w:type="paragraph" w:customStyle="1" w:styleId="342">
    <w:name w:val="Основной текст (34)"/>
    <w:basedOn w:val="af5"/>
    <w:link w:val="341"/>
    <w:uiPriority w:val="99"/>
    <w:rsid w:val="006B52E0"/>
    <w:pPr>
      <w:shd w:val="clear" w:color="auto" w:fill="FFFFFF"/>
      <w:spacing w:before="60" w:line="240" w:lineRule="atLeast"/>
    </w:pPr>
    <w:rPr>
      <w:sz w:val="34"/>
      <w:szCs w:val="34"/>
    </w:rPr>
  </w:style>
  <w:style w:type="paragraph" w:customStyle="1" w:styleId="351">
    <w:name w:val="Основной текст (35)"/>
    <w:basedOn w:val="af5"/>
    <w:link w:val="350"/>
    <w:uiPriority w:val="99"/>
    <w:rsid w:val="006B52E0"/>
    <w:pPr>
      <w:shd w:val="clear" w:color="auto" w:fill="FFFFFF"/>
      <w:spacing w:line="240" w:lineRule="atLeast"/>
    </w:pPr>
    <w:rPr>
      <w:sz w:val="23"/>
      <w:szCs w:val="23"/>
    </w:rPr>
  </w:style>
  <w:style w:type="paragraph" w:customStyle="1" w:styleId="361">
    <w:name w:val="Основной текст (36)"/>
    <w:basedOn w:val="af5"/>
    <w:link w:val="360"/>
    <w:uiPriority w:val="99"/>
    <w:rsid w:val="006B52E0"/>
    <w:pPr>
      <w:shd w:val="clear" w:color="auto" w:fill="FFFFFF"/>
      <w:spacing w:line="240" w:lineRule="atLeast"/>
    </w:pPr>
    <w:rPr>
      <w:noProof/>
      <w:sz w:val="20"/>
      <w:szCs w:val="20"/>
    </w:rPr>
  </w:style>
  <w:style w:type="paragraph" w:customStyle="1" w:styleId="391">
    <w:name w:val="Основной текст (39)"/>
    <w:basedOn w:val="af5"/>
    <w:link w:val="390"/>
    <w:uiPriority w:val="99"/>
    <w:rsid w:val="006B52E0"/>
    <w:pPr>
      <w:shd w:val="clear" w:color="auto" w:fill="FFFFFF"/>
      <w:spacing w:line="240" w:lineRule="atLeast"/>
    </w:pPr>
    <w:rPr>
      <w:noProof/>
      <w:sz w:val="11"/>
      <w:szCs w:val="11"/>
    </w:rPr>
  </w:style>
  <w:style w:type="paragraph" w:customStyle="1" w:styleId="401">
    <w:name w:val="Основной текст (40)"/>
    <w:basedOn w:val="af5"/>
    <w:link w:val="400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381">
    <w:name w:val="Основной текст (38)"/>
    <w:basedOn w:val="af5"/>
    <w:link w:val="380"/>
    <w:uiPriority w:val="99"/>
    <w:rsid w:val="006B52E0"/>
    <w:pPr>
      <w:shd w:val="clear" w:color="auto" w:fill="FFFFFF"/>
      <w:spacing w:line="240" w:lineRule="atLeast"/>
    </w:pPr>
    <w:rPr>
      <w:i/>
      <w:iCs/>
      <w:noProof/>
      <w:sz w:val="8"/>
      <w:szCs w:val="8"/>
    </w:rPr>
  </w:style>
  <w:style w:type="paragraph" w:customStyle="1" w:styleId="371">
    <w:name w:val="Основной текст (37)"/>
    <w:basedOn w:val="af5"/>
    <w:link w:val="370"/>
    <w:uiPriority w:val="99"/>
    <w:rsid w:val="006B52E0"/>
    <w:pPr>
      <w:shd w:val="clear" w:color="auto" w:fill="FFFFFF"/>
      <w:spacing w:after="120" w:line="240" w:lineRule="atLeast"/>
    </w:pPr>
    <w:rPr>
      <w:noProof/>
      <w:sz w:val="8"/>
      <w:szCs w:val="8"/>
    </w:rPr>
  </w:style>
  <w:style w:type="paragraph" w:customStyle="1" w:styleId="431">
    <w:name w:val="Основной текст (43)"/>
    <w:basedOn w:val="af5"/>
    <w:link w:val="430"/>
    <w:uiPriority w:val="99"/>
    <w:rsid w:val="006B52E0"/>
    <w:pPr>
      <w:shd w:val="clear" w:color="auto" w:fill="FFFFFF"/>
      <w:spacing w:line="240" w:lineRule="atLeast"/>
      <w:jc w:val="right"/>
    </w:pPr>
    <w:rPr>
      <w:i/>
      <w:iCs/>
      <w:noProof/>
      <w:sz w:val="11"/>
      <w:szCs w:val="11"/>
    </w:rPr>
  </w:style>
  <w:style w:type="paragraph" w:customStyle="1" w:styleId="413">
    <w:name w:val="Основной текст (41)"/>
    <w:basedOn w:val="af5"/>
    <w:link w:val="412"/>
    <w:uiPriority w:val="99"/>
    <w:rsid w:val="006B52E0"/>
    <w:pPr>
      <w:shd w:val="clear" w:color="auto" w:fill="FFFFFF"/>
      <w:spacing w:line="240" w:lineRule="atLeast"/>
    </w:pPr>
    <w:rPr>
      <w:noProof/>
      <w:sz w:val="18"/>
      <w:szCs w:val="18"/>
    </w:rPr>
  </w:style>
  <w:style w:type="paragraph" w:customStyle="1" w:styleId="451">
    <w:name w:val="Основной текст (45)"/>
    <w:basedOn w:val="af5"/>
    <w:link w:val="450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441">
    <w:name w:val="Основной текст (44)"/>
    <w:basedOn w:val="af5"/>
    <w:link w:val="440"/>
    <w:uiPriority w:val="99"/>
    <w:rsid w:val="006B52E0"/>
    <w:pPr>
      <w:shd w:val="clear" w:color="auto" w:fill="FFFFFF"/>
      <w:spacing w:line="240" w:lineRule="atLeast"/>
      <w:jc w:val="right"/>
    </w:pPr>
    <w:rPr>
      <w:noProof/>
      <w:sz w:val="8"/>
      <w:szCs w:val="8"/>
    </w:rPr>
  </w:style>
  <w:style w:type="paragraph" w:customStyle="1" w:styleId="422">
    <w:name w:val="Основной текст (42)"/>
    <w:basedOn w:val="af5"/>
    <w:link w:val="421"/>
    <w:uiPriority w:val="99"/>
    <w:rsid w:val="006B52E0"/>
    <w:pPr>
      <w:shd w:val="clear" w:color="auto" w:fill="FFFFFF"/>
      <w:spacing w:line="240" w:lineRule="atLeast"/>
    </w:pPr>
    <w:rPr>
      <w:sz w:val="8"/>
      <w:szCs w:val="8"/>
    </w:rPr>
  </w:style>
  <w:style w:type="paragraph" w:customStyle="1" w:styleId="461">
    <w:name w:val="Основной текст (46)"/>
    <w:basedOn w:val="af5"/>
    <w:link w:val="460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471">
    <w:name w:val="Основной текст (47)"/>
    <w:basedOn w:val="af5"/>
    <w:link w:val="470"/>
    <w:uiPriority w:val="99"/>
    <w:rsid w:val="006B52E0"/>
    <w:pPr>
      <w:shd w:val="clear" w:color="auto" w:fill="FFFFFF"/>
      <w:spacing w:line="240" w:lineRule="atLeast"/>
      <w:jc w:val="right"/>
    </w:pPr>
    <w:rPr>
      <w:noProof/>
      <w:sz w:val="9"/>
      <w:szCs w:val="9"/>
    </w:rPr>
  </w:style>
  <w:style w:type="paragraph" w:customStyle="1" w:styleId="491">
    <w:name w:val="Основной текст (49)"/>
    <w:basedOn w:val="af5"/>
    <w:link w:val="490"/>
    <w:uiPriority w:val="99"/>
    <w:rsid w:val="006B52E0"/>
    <w:pPr>
      <w:shd w:val="clear" w:color="auto" w:fill="FFFFFF"/>
      <w:spacing w:line="240" w:lineRule="atLeast"/>
      <w:jc w:val="right"/>
    </w:pPr>
    <w:rPr>
      <w:noProof/>
      <w:sz w:val="8"/>
      <w:szCs w:val="8"/>
    </w:rPr>
  </w:style>
  <w:style w:type="paragraph" w:customStyle="1" w:styleId="481">
    <w:name w:val="Основной текст (48)"/>
    <w:basedOn w:val="af5"/>
    <w:link w:val="480"/>
    <w:uiPriority w:val="99"/>
    <w:rsid w:val="006B52E0"/>
    <w:pPr>
      <w:shd w:val="clear" w:color="auto" w:fill="FFFFFF"/>
      <w:spacing w:line="240" w:lineRule="atLeast"/>
      <w:jc w:val="right"/>
    </w:pPr>
    <w:rPr>
      <w:i/>
      <w:iCs/>
      <w:noProof/>
      <w:sz w:val="8"/>
      <w:szCs w:val="8"/>
    </w:rPr>
  </w:style>
  <w:style w:type="paragraph" w:customStyle="1" w:styleId="501">
    <w:name w:val="Основной текст (50)"/>
    <w:basedOn w:val="af5"/>
    <w:link w:val="500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character" w:customStyle="1" w:styleId="3pt">
    <w:name w:val="Основной текст + Интервал 3 pt"/>
    <w:basedOn w:val="1ff2"/>
    <w:uiPriority w:val="99"/>
    <w:rsid w:val="006B52E0"/>
    <w:rPr>
      <w:rFonts w:ascii="Times New Roman" w:hAnsi="Times New Roman" w:cs="Times New Roman"/>
      <w:b/>
      <w:bCs/>
      <w:spacing w:val="70"/>
      <w:sz w:val="17"/>
      <w:szCs w:val="17"/>
    </w:rPr>
  </w:style>
  <w:style w:type="character" w:customStyle="1" w:styleId="2ffb">
    <w:name w:val="Заголовок №2_"/>
    <w:basedOn w:val="af7"/>
    <w:link w:val="2ffc"/>
    <w:uiPriority w:val="99"/>
    <w:locked/>
    <w:rsid w:val="006B52E0"/>
    <w:rPr>
      <w:sz w:val="23"/>
      <w:szCs w:val="23"/>
      <w:shd w:val="clear" w:color="auto" w:fill="FFFFFF"/>
    </w:rPr>
  </w:style>
  <w:style w:type="character" w:customStyle="1" w:styleId="2ffd">
    <w:name w:val="Подпись к картинке (2)_"/>
    <w:basedOn w:val="af7"/>
    <w:link w:val="2ffe"/>
    <w:uiPriority w:val="99"/>
    <w:locked/>
    <w:rsid w:val="006B52E0"/>
    <w:rPr>
      <w:i/>
      <w:iCs/>
      <w:shd w:val="clear" w:color="auto" w:fill="FFFFFF"/>
    </w:rPr>
  </w:style>
  <w:style w:type="character" w:customStyle="1" w:styleId="Candara4">
    <w:name w:val="Основной текст + Candara4"/>
    <w:aliases w:val="76,5 pt28,Не полужирный13"/>
    <w:basedOn w:val="1ff2"/>
    <w:uiPriority w:val="99"/>
    <w:rsid w:val="006B52E0"/>
    <w:rPr>
      <w:rFonts w:ascii="Candara" w:hAnsi="Candara" w:cs="Candara"/>
      <w:b w:val="0"/>
      <w:bCs w:val="0"/>
      <w:spacing w:val="0"/>
      <w:sz w:val="15"/>
      <w:szCs w:val="15"/>
      <w:lang w:val="uk-UA" w:eastAsia="uk-UA"/>
    </w:rPr>
  </w:style>
  <w:style w:type="character" w:customStyle="1" w:styleId="258">
    <w:name w:val="Основной текст (25) + 8"/>
    <w:aliases w:val="5 pt27,Полужирный9,Не малые прописные"/>
    <w:basedOn w:val="250"/>
    <w:uiPriority w:val="99"/>
    <w:rsid w:val="006B52E0"/>
    <w:rPr>
      <w:rFonts w:ascii="Times New Roman" w:hAnsi="Times New Roman" w:cs="Times New Roman"/>
      <w:b/>
      <w:bCs/>
      <w:smallCaps w:val="0"/>
      <w:noProof/>
      <w:spacing w:val="0"/>
      <w:sz w:val="17"/>
      <w:szCs w:val="17"/>
      <w:shd w:val="clear" w:color="auto" w:fill="FFFFFF"/>
    </w:rPr>
  </w:style>
  <w:style w:type="character" w:customStyle="1" w:styleId="14-1pt">
    <w:name w:val="Основной текст (14) + Интервал -1 pt"/>
    <w:basedOn w:val="141"/>
    <w:uiPriority w:val="99"/>
    <w:rsid w:val="006B52E0"/>
    <w:rPr>
      <w:rFonts w:ascii="Times New Roman" w:hAnsi="Times New Roman" w:cs="Times New Roman"/>
      <w:i/>
      <w:iCs/>
      <w:noProof/>
      <w:spacing w:val="-20"/>
      <w:sz w:val="20"/>
      <w:szCs w:val="20"/>
      <w:shd w:val="clear" w:color="auto" w:fill="FFFFFF"/>
    </w:rPr>
  </w:style>
  <w:style w:type="character" w:customStyle="1" w:styleId="141pt">
    <w:name w:val="Основной текст (14) + Интервал 1 pt"/>
    <w:basedOn w:val="141"/>
    <w:uiPriority w:val="99"/>
    <w:rsid w:val="006B52E0"/>
    <w:rPr>
      <w:rFonts w:ascii="Times New Roman" w:hAnsi="Times New Roman" w:cs="Times New Roman"/>
      <w:i/>
      <w:iCs/>
      <w:noProof/>
      <w:spacing w:val="30"/>
      <w:sz w:val="20"/>
      <w:szCs w:val="20"/>
      <w:shd w:val="clear" w:color="auto" w:fill="FFFFFF"/>
    </w:rPr>
  </w:style>
  <w:style w:type="character" w:customStyle="1" w:styleId="29TimesNewRoman">
    <w:name w:val="Основной текст (29) + Times New Roman"/>
    <w:aliases w:val="Курсив10"/>
    <w:basedOn w:val="290"/>
    <w:uiPriority w:val="99"/>
    <w:rsid w:val="006B52E0"/>
    <w:rPr>
      <w:rFonts w:ascii="Times New Roman" w:hAnsi="Times New Roman" w:cs="Times New Roman"/>
      <w:i/>
      <w:iCs/>
      <w:noProof/>
      <w:spacing w:val="0"/>
      <w:sz w:val="20"/>
      <w:szCs w:val="20"/>
      <w:shd w:val="clear" w:color="auto" w:fill="FFFFFF"/>
    </w:rPr>
  </w:style>
  <w:style w:type="character" w:customStyle="1" w:styleId="278">
    <w:name w:val="Основной текст (27) + 8"/>
    <w:aliases w:val="5 pt26,Полужирный8"/>
    <w:basedOn w:val="270"/>
    <w:uiPriority w:val="99"/>
    <w:rsid w:val="006B52E0"/>
    <w:rPr>
      <w:rFonts w:ascii="Times New Roman" w:hAnsi="Times New Roman" w:cs="Times New Roman"/>
      <w:b/>
      <w:bCs/>
      <w:noProof/>
      <w:spacing w:val="0"/>
      <w:sz w:val="17"/>
      <w:szCs w:val="17"/>
      <w:shd w:val="clear" w:color="auto" w:fill="FFFFFF"/>
    </w:rPr>
  </w:style>
  <w:style w:type="character" w:customStyle="1" w:styleId="148">
    <w:name w:val="Основной текст (14) + 8"/>
    <w:aliases w:val="5 pt25,Полужирный7,Не курсив6,Основной текст (12) + 12,Интервал 0 pt9"/>
    <w:basedOn w:val="141"/>
    <w:uiPriority w:val="99"/>
    <w:rsid w:val="006B52E0"/>
    <w:rPr>
      <w:rFonts w:ascii="Times New Roman" w:hAnsi="Times New Roman" w:cs="Times New Roman"/>
      <w:b/>
      <w:bCs/>
      <w:i w:val="0"/>
      <w:iCs w:val="0"/>
      <w:noProof/>
      <w:spacing w:val="0"/>
      <w:sz w:val="17"/>
      <w:szCs w:val="17"/>
      <w:shd w:val="clear" w:color="auto" w:fill="FFFFFF"/>
    </w:rPr>
  </w:style>
  <w:style w:type="character" w:customStyle="1" w:styleId="13pt0">
    <w:name w:val="Основной текст + 13 pt"/>
    <w:aliases w:val="Не полужирный11"/>
    <w:basedOn w:val="1ff2"/>
    <w:uiPriority w:val="99"/>
    <w:rsid w:val="006B52E0"/>
    <w:rPr>
      <w:rFonts w:ascii="Times New Roman" w:hAnsi="Times New Roman" w:cs="Times New Roman"/>
      <w:b w:val="0"/>
      <w:bCs w:val="0"/>
      <w:noProof/>
      <w:spacing w:val="0"/>
      <w:sz w:val="26"/>
      <w:szCs w:val="26"/>
    </w:rPr>
  </w:style>
  <w:style w:type="character" w:customStyle="1" w:styleId="1413pt">
    <w:name w:val="Основной текст (14) + 13 pt"/>
    <w:aliases w:val="Не курсив5"/>
    <w:basedOn w:val="141"/>
    <w:uiPriority w:val="99"/>
    <w:rsid w:val="006B52E0"/>
    <w:rPr>
      <w:rFonts w:ascii="Times New Roman" w:hAnsi="Times New Roman" w:cs="Times New Roman"/>
      <w:i w:val="0"/>
      <w:iCs w:val="0"/>
      <w:noProof/>
      <w:spacing w:val="0"/>
      <w:sz w:val="26"/>
      <w:szCs w:val="26"/>
      <w:shd w:val="clear" w:color="auto" w:fill="FFFFFF"/>
    </w:rPr>
  </w:style>
  <w:style w:type="character" w:customStyle="1" w:styleId="27Candara">
    <w:name w:val="Основной текст (27) + Candara"/>
    <w:aliases w:val="10 pt3,Курсив9,Основной текст + 12 pt"/>
    <w:basedOn w:val="270"/>
    <w:uiPriority w:val="99"/>
    <w:rsid w:val="006B52E0"/>
    <w:rPr>
      <w:rFonts w:ascii="Candara" w:hAnsi="Candara" w:cs="Candara"/>
      <w:i/>
      <w:iCs/>
      <w:noProof/>
      <w:spacing w:val="0"/>
      <w:sz w:val="20"/>
      <w:szCs w:val="20"/>
      <w:shd w:val="clear" w:color="auto" w:fill="FFFFFF"/>
    </w:rPr>
  </w:style>
  <w:style w:type="character" w:customStyle="1" w:styleId="210pt">
    <w:name w:val="Основной текст (2) + 10 pt"/>
    <w:aliases w:val="Курсив8,Основной текст + 16 pt"/>
    <w:basedOn w:val="2f6"/>
    <w:uiPriority w:val="99"/>
    <w:rsid w:val="006B52E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0"/>
      <w:szCs w:val="20"/>
      <w:shd w:val="clear" w:color="auto" w:fill="FFFFFF"/>
      <w:lang w:val="uk-UA" w:eastAsia="uk-UA"/>
    </w:rPr>
  </w:style>
  <w:style w:type="character" w:customStyle="1" w:styleId="2-1pt">
    <w:name w:val="Основной текст (2) + Интервал -1 pt"/>
    <w:basedOn w:val="2f6"/>
    <w:uiPriority w:val="99"/>
    <w:rsid w:val="006B52E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20"/>
      <w:sz w:val="23"/>
      <w:szCs w:val="23"/>
      <w:shd w:val="clear" w:color="auto" w:fill="FFFFFF"/>
    </w:rPr>
  </w:style>
  <w:style w:type="character" w:customStyle="1" w:styleId="36Candara">
    <w:name w:val="Основной текст (36) + Candara"/>
    <w:aliases w:val="75,5 pt24,Не малые прописные5,Основной текст (12) + 11,Не курсив12,Интервал 0 pt7"/>
    <w:basedOn w:val="360"/>
    <w:uiPriority w:val="99"/>
    <w:rsid w:val="006B52E0"/>
    <w:rPr>
      <w:rFonts w:ascii="Candara" w:hAnsi="Candara" w:cs="Candara"/>
      <w:smallCaps w:val="0"/>
      <w:noProof/>
      <w:spacing w:val="0"/>
      <w:sz w:val="15"/>
      <w:szCs w:val="15"/>
      <w:shd w:val="clear" w:color="auto" w:fill="FFFFFF"/>
    </w:rPr>
  </w:style>
  <w:style w:type="character" w:customStyle="1" w:styleId="550">
    <w:name w:val="Основной текст (55)_"/>
    <w:basedOn w:val="af7"/>
    <w:link w:val="551"/>
    <w:uiPriority w:val="99"/>
    <w:locked/>
    <w:rsid w:val="006B52E0"/>
    <w:rPr>
      <w:rFonts w:ascii="Candara" w:hAnsi="Candara" w:cs="Candara"/>
      <w:noProof/>
      <w:shd w:val="clear" w:color="auto" w:fill="FFFFFF"/>
    </w:rPr>
  </w:style>
  <w:style w:type="character" w:customStyle="1" w:styleId="368">
    <w:name w:val="Основной текст (36) + 8"/>
    <w:aliases w:val="5 pt23,Полужирный6,Не малые прописные4"/>
    <w:basedOn w:val="360"/>
    <w:uiPriority w:val="99"/>
    <w:rsid w:val="006B52E0"/>
    <w:rPr>
      <w:rFonts w:ascii="Times New Roman" w:hAnsi="Times New Roman" w:cs="Times New Roman"/>
      <w:b/>
      <w:bCs/>
      <w:smallCaps w:val="0"/>
      <w:noProof/>
      <w:spacing w:val="0"/>
      <w:sz w:val="17"/>
      <w:szCs w:val="17"/>
      <w:shd w:val="clear" w:color="auto" w:fill="FFFFFF"/>
    </w:rPr>
  </w:style>
  <w:style w:type="character" w:customStyle="1" w:styleId="511">
    <w:name w:val="Основной текст (51)_"/>
    <w:basedOn w:val="af7"/>
    <w:link w:val="512"/>
    <w:uiPriority w:val="99"/>
    <w:locked/>
    <w:rsid w:val="006B52E0"/>
    <w:rPr>
      <w:rFonts w:ascii="Candara" w:hAnsi="Candara" w:cs="Candara"/>
      <w:noProof/>
      <w:shd w:val="clear" w:color="auto" w:fill="FFFFFF"/>
    </w:rPr>
  </w:style>
  <w:style w:type="character" w:customStyle="1" w:styleId="560">
    <w:name w:val="Основной текст (56)_"/>
    <w:basedOn w:val="af7"/>
    <w:link w:val="561"/>
    <w:uiPriority w:val="99"/>
    <w:locked/>
    <w:rsid w:val="006B52E0"/>
    <w:rPr>
      <w:rFonts w:ascii="Candara" w:hAnsi="Candara" w:cs="Candara"/>
      <w:noProof/>
      <w:sz w:val="19"/>
      <w:szCs w:val="19"/>
      <w:shd w:val="clear" w:color="auto" w:fill="FFFFFF"/>
    </w:rPr>
  </w:style>
  <w:style w:type="character" w:customStyle="1" w:styleId="570">
    <w:name w:val="Основной текст (57)_"/>
    <w:basedOn w:val="af7"/>
    <w:link w:val="571"/>
    <w:uiPriority w:val="99"/>
    <w:locked/>
    <w:rsid w:val="006B52E0"/>
    <w:rPr>
      <w:rFonts w:ascii="Candara" w:hAnsi="Candara" w:cs="Candara"/>
      <w:i/>
      <w:iCs/>
      <w:noProof/>
      <w:sz w:val="12"/>
      <w:szCs w:val="12"/>
      <w:shd w:val="clear" w:color="auto" w:fill="FFFFFF"/>
    </w:rPr>
  </w:style>
  <w:style w:type="character" w:customStyle="1" w:styleId="630">
    <w:name w:val="Основной текст (63)_"/>
    <w:basedOn w:val="af7"/>
    <w:link w:val="631"/>
    <w:uiPriority w:val="99"/>
    <w:locked/>
    <w:rsid w:val="006B52E0"/>
    <w:rPr>
      <w:rFonts w:ascii="Candara" w:hAnsi="Candara" w:cs="Candara"/>
      <w:noProof/>
      <w:shd w:val="clear" w:color="auto" w:fill="FFFFFF"/>
    </w:rPr>
  </w:style>
  <w:style w:type="character" w:customStyle="1" w:styleId="Candara3">
    <w:name w:val="Основной текст + Candara3"/>
    <w:aliases w:val="74,5 pt22,Не полужирный9"/>
    <w:basedOn w:val="1ff2"/>
    <w:uiPriority w:val="99"/>
    <w:rsid w:val="006B52E0"/>
    <w:rPr>
      <w:rFonts w:ascii="Candara" w:hAnsi="Candara" w:cs="Candara"/>
      <w:b w:val="0"/>
      <w:bCs w:val="0"/>
      <w:spacing w:val="0"/>
      <w:sz w:val="15"/>
      <w:szCs w:val="15"/>
    </w:rPr>
  </w:style>
  <w:style w:type="character" w:customStyle="1" w:styleId="59">
    <w:name w:val="Основной текст (59)_"/>
    <w:basedOn w:val="af7"/>
    <w:link w:val="590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580">
    <w:name w:val="Основной текст (58)_"/>
    <w:basedOn w:val="af7"/>
    <w:link w:val="581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600">
    <w:name w:val="Основной текст (60)_"/>
    <w:basedOn w:val="af7"/>
    <w:link w:val="601"/>
    <w:uiPriority w:val="99"/>
    <w:locked/>
    <w:rsid w:val="006B52E0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611">
    <w:name w:val="Основной текст (61)_"/>
    <w:basedOn w:val="af7"/>
    <w:link w:val="612"/>
    <w:uiPriority w:val="99"/>
    <w:locked/>
    <w:rsid w:val="006B52E0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620">
    <w:name w:val="Основной текст (62)_"/>
    <w:basedOn w:val="af7"/>
    <w:link w:val="621"/>
    <w:uiPriority w:val="99"/>
    <w:locked/>
    <w:rsid w:val="006B52E0"/>
    <w:rPr>
      <w:rFonts w:ascii="Candara" w:hAnsi="Candara" w:cs="Candara"/>
      <w:noProof/>
      <w:shd w:val="clear" w:color="auto" w:fill="FFFFFF"/>
    </w:rPr>
  </w:style>
  <w:style w:type="character" w:customStyle="1" w:styleId="700">
    <w:name w:val="Основной текст (70)_"/>
    <w:basedOn w:val="af7"/>
    <w:link w:val="701"/>
    <w:uiPriority w:val="99"/>
    <w:locked/>
    <w:rsid w:val="006B52E0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640">
    <w:name w:val="Основной текст (64)_"/>
    <w:basedOn w:val="af7"/>
    <w:link w:val="641"/>
    <w:uiPriority w:val="99"/>
    <w:locked/>
    <w:rsid w:val="006B52E0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680">
    <w:name w:val="Основной текст (68)_"/>
    <w:basedOn w:val="af7"/>
    <w:link w:val="681"/>
    <w:uiPriority w:val="99"/>
    <w:locked/>
    <w:rsid w:val="006B52E0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660">
    <w:name w:val="Основной текст (66)_"/>
    <w:basedOn w:val="af7"/>
    <w:link w:val="661"/>
    <w:uiPriority w:val="99"/>
    <w:locked/>
    <w:rsid w:val="006B52E0"/>
    <w:rPr>
      <w:rFonts w:ascii="Candara" w:hAnsi="Candara" w:cs="Candara"/>
      <w:noProof/>
      <w:shd w:val="clear" w:color="auto" w:fill="FFFFFF"/>
    </w:rPr>
  </w:style>
  <w:style w:type="character" w:customStyle="1" w:styleId="730">
    <w:name w:val="Основной текст (73)_"/>
    <w:basedOn w:val="af7"/>
    <w:link w:val="731"/>
    <w:uiPriority w:val="99"/>
    <w:locked/>
    <w:rsid w:val="006B52E0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750">
    <w:name w:val="Основной текст (75)_"/>
    <w:basedOn w:val="af7"/>
    <w:link w:val="751"/>
    <w:uiPriority w:val="99"/>
    <w:locked/>
    <w:rsid w:val="006B52E0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840">
    <w:name w:val="Основной текст (84)_"/>
    <w:basedOn w:val="af7"/>
    <w:link w:val="841"/>
    <w:uiPriority w:val="99"/>
    <w:locked/>
    <w:rsid w:val="006B52E0"/>
    <w:rPr>
      <w:rFonts w:ascii="Candara" w:hAnsi="Candara" w:cs="Candara"/>
      <w:noProof/>
      <w:shd w:val="clear" w:color="auto" w:fill="FFFFFF"/>
    </w:rPr>
  </w:style>
  <w:style w:type="character" w:customStyle="1" w:styleId="670">
    <w:name w:val="Основной текст (67)_"/>
    <w:basedOn w:val="af7"/>
    <w:link w:val="671"/>
    <w:uiPriority w:val="99"/>
    <w:locked/>
    <w:rsid w:val="006B52E0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721">
    <w:name w:val="Основной текст (72)_"/>
    <w:basedOn w:val="af7"/>
    <w:link w:val="722"/>
    <w:uiPriority w:val="99"/>
    <w:locked/>
    <w:rsid w:val="006B52E0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712">
    <w:name w:val="Основной текст (71)_"/>
    <w:basedOn w:val="af7"/>
    <w:link w:val="713"/>
    <w:uiPriority w:val="99"/>
    <w:locked/>
    <w:rsid w:val="006B52E0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740">
    <w:name w:val="Основной текст (74)_"/>
    <w:basedOn w:val="af7"/>
    <w:link w:val="741"/>
    <w:uiPriority w:val="99"/>
    <w:locked/>
    <w:rsid w:val="006B52E0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650">
    <w:name w:val="Основной текст (65)_"/>
    <w:basedOn w:val="af7"/>
    <w:link w:val="651"/>
    <w:uiPriority w:val="99"/>
    <w:locked/>
    <w:rsid w:val="006B52E0"/>
    <w:rPr>
      <w:rFonts w:ascii="Candara" w:hAnsi="Candara" w:cs="Candara"/>
      <w:noProof/>
      <w:shd w:val="clear" w:color="auto" w:fill="FFFFFF"/>
    </w:rPr>
  </w:style>
  <w:style w:type="character" w:customStyle="1" w:styleId="69">
    <w:name w:val="Основной текст (69)_"/>
    <w:basedOn w:val="af7"/>
    <w:link w:val="690"/>
    <w:uiPriority w:val="99"/>
    <w:locked/>
    <w:rsid w:val="006B52E0"/>
    <w:rPr>
      <w:rFonts w:ascii="Candara" w:hAnsi="Candara" w:cs="Candara"/>
      <w:noProof/>
      <w:shd w:val="clear" w:color="auto" w:fill="FFFFFF"/>
    </w:rPr>
  </w:style>
  <w:style w:type="character" w:customStyle="1" w:styleId="760">
    <w:name w:val="Основной текст (76)_"/>
    <w:basedOn w:val="af7"/>
    <w:link w:val="761"/>
    <w:uiPriority w:val="99"/>
    <w:locked/>
    <w:rsid w:val="006B52E0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821">
    <w:name w:val="Основной текст (82)_"/>
    <w:basedOn w:val="af7"/>
    <w:link w:val="822"/>
    <w:uiPriority w:val="99"/>
    <w:locked/>
    <w:rsid w:val="006B52E0"/>
    <w:rPr>
      <w:rFonts w:ascii="Candara" w:hAnsi="Candara" w:cs="Candara"/>
      <w:noProof/>
      <w:shd w:val="clear" w:color="auto" w:fill="FFFFFF"/>
    </w:rPr>
  </w:style>
  <w:style w:type="character" w:customStyle="1" w:styleId="830">
    <w:name w:val="Основной текст (83)_"/>
    <w:basedOn w:val="af7"/>
    <w:link w:val="831"/>
    <w:uiPriority w:val="99"/>
    <w:locked/>
    <w:rsid w:val="006B52E0"/>
    <w:rPr>
      <w:rFonts w:ascii="Candara" w:hAnsi="Candara" w:cs="Candara"/>
      <w:noProof/>
      <w:shd w:val="clear" w:color="auto" w:fill="FFFFFF"/>
    </w:rPr>
  </w:style>
  <w:style w:type="character" w:customStyle="1" w:styleId="850">
    <w:name w:val="Основной текст (85)_"/>
    <w:basedOn w:val="af7"/>
    <w:link w:val="851"/>
    <w:uiPriority w:val="99"/>
    <w:locked/>
    <w:rsid w:val="006B52E0"/>
    <w:rPr>
      <w:rFonts w:ascii="Candara" w:hAnsi="Candara" w:cs="Candara"/>
      <w:noProof/>
      <w:shd w:val="clear" w:color="auto" w:fill="FFFFFF"/>
    </w:rPr>
  </w:style>
  <w:style w:type="character" w:customStyle="1" w:styleId="Candara2">
    <w:name w:val="Основной текст + Candara2"/>
    <w:aliases w:val="73,5 pt21,Не полужирный8"/>
    <w:basedOn w:val="1ff2"/>
    <w:uiPriority w:val="99"/>
    <w:rsid w:val="006B52E0"/>
    <w:rPr>
      <w:rFonts w:ascii="Candara" w:hAnsi="Candara" w:cs="Candara"/>
      <w:b w:val="0"/>
      <w:bCs w:val="0"/>
      <w:noProof/>
      <w:spacing w:val="0"/>
      <w:sz w:val="15"/>
      <w:szCs w:val="15"/>
    </w:rPr>
  </w:style>
  <w:style w:type="character" w:customStyle="1" w:styleId="36Candara1">
    <w:name w:val="Основной текст (36) + Candara1"/>
    <w:aliases w:val="72,5 pt20,Не малые прописные3,Основной текст (12) + Courier New,6,Курсив14,Интервал 0 pt19,Основной текст + Arial4,Курсив17,Основной текст (14) + Times New Roman,12,Курсив16"/>
    <w:basedOn w:val="360"/>
    <w:uiPriority w:val="99"/>
    <w:rsid w:val="006B52E0"/>
    <w:rPr>
      <w:rFonts w:ascii="Candara" w:hAnsi="Candara" w:cs="Candara"/>
      <w:smallCaps w:val="0"/>
      <w:noProof/>
      <w:spacing w:val="0"/>
      <w:sz w:val="15"/>
      <w:szCs w:val="15"/>
      <w:shd w:val="clear" w:color="auto" w:fill="FFFFFF"/>
    </w:rPr>
  </w:style>
  <w:style w:type="character" w:customStyle="1" w:styleId="860">
    <w:name w:val="Основной текст (86)_"/>
    <w:basedOn w:val="af7"/>
    <w:link w:val="861"/>
    <w:uiPriority w:val="99"/>
    <w:locked/>
    <w:rsid w:val="006B52E0"/>
    <w:rPr>
      <w:sz w:val="18"/>
      <w:szCs w:val="18"/>
      <w:shd w:val="clear" w:color="auto" w:fill="FFFFFF"/>
    </w:rPr>
  </w:style>
  <w:style w:type="character" w:customStyle="1" w:styleId="87">
    <w:name w:val="Основной текст (87)_"/>
    <w:basedOn w:val="af7"/>
    <w:link w:val="870"/>
    <w:uiPriority w:val="99"/>
    <w:locked/>
    <w:rsid w:val="006B52E0"/>
    <w:rPr>
      <w:rFonts w:ascii="Candara" w:hAnsi="Candara" w:cs="Candara"/>
      <w:spacing w:val="10"/>
      <w:sz w:val="17"/>
      <w:szCs w:val="17"/>
      <w:shd w:val="clear" w:color="auto" w:fill="FFFFFF"/>
    </w:rPr>
  </w:style>
  <w:style w:type="character" w:customStyle="1" w:styleId="88">
    <w:name w:val="Основной текст (88)_"/>
    <w:basedOn w:val="af7"/>
    <w:link w:val="880"/>
    <w:uiPriority w:val="99"/>
    <w:locked/>
    <w:rsid w:val="006B52E0"/>
    <w:rPr>
      <w:rFonts w:ascii="SimHei" w:eastAsia="SimHei" w:cs="SimHei"/>
      <w:sz w:val="17"/>
      <w:szCs w:val="17"/>
      <w:shd w:val="clear" w:color="auto" w:fill="FFFFFF"/>
    </w:rPr>
  </w:style>
  <w:style w:type="character" w:customStyle="1" w:styleId="89">
    <w:name w:val="Основной текст (89)_"/>
    <w:basedOn w:val="af7"/>
    <w:link w:val="890"/>
    <w:uiPriority w:val="99"/>
    <w:locked/>
    <w:rsid w:val="006B52E0"/>
    <w:rPr>
      <w:rFonts w:ascii="SimHei" w:eastAsia="SimHei" w:cs="SimHei"/>
      <w:spacing w:val="-20"/>
      <w:shd w:val="clear" w:color="auto" w:fill="FFFFFF"/>
    </w:rPr>
  </w:style>
  <w:style w:type="character" w:customStyle="1" w:styleId="900">
    <w:name w:val="Основной текст (90)_"/>
    <w:basedOn w:val="af7"/>
    <w:link w:val="901"/>
    <w:uiPriority w:val="99"/>
    <w:locked/>
    <w:rsid w:val="006B52E0"/>
    <w:rPr>
      <w:rFonts w:ascii="SimHei" w:eastAsia="SimHei" w:cs="SimHei"/>
      <w:sz w:val="17"/>
      <w:szCs w:val="17"/>
      <w:shd w:val="clear" w:color="auto" w:fill="FFFFFF"/>
    </w:rPr>
  </w:style>
  <w:style w:type="character" w:customStyle="1" w:styleId="2fff">
    <w:name w:val="Подпись к картинке2"/>
    <w:basedOn w:val="affffffffffd"/>
    <w:uiPriority w:val="99"/>
    <w:rsid w:val="006B52E0"/>
    <w:rPr>
      <w:rFonts w:ascii="Times New Roman" w:hAnsi="Times New Roman" w:cs="Times New Roman"/>
      <w:b/>
      <w:bCs/>
      <w:spacing w:val="0"/>
      <w:sz w:val="17"/>
      <w:szCs w:val="17"/>
      <w:u w:val="single"/>
      <w:shd w:val="clear" w:color="auto" w:fill="FFFFFF"/>
    </w:rPr>
  </w:style>
  <w:style w:type="character" w:customStyle="1" w:styleId="7b">
    <w:name w:val="Основной текст Знак7"/>
    <w:basedOn w:val="af7"/>
    <w:uiPriority w:val="99"/>
    <w:semiHidden/>
    <w:rsid w:val="006B52E0"/>
    <w:rPr>
      <w:rFonts w:cs="Times New Roman"/>
      <w:color w:val="000000"/>
    </w:rPr>
  </w:style>
  <w:style w:type="character" w:customStyle="1" w:styleId="6a">
    <w:name w:val="Основной текст Знак6"/>
    <w:basedOn w:val="af7"/>
    <w:uiPriority w:val="99"/>
    <w:semiHidden/>
    <w:rsid w:val="006B52E0"/>
    <w:rPr>
      <w:rFonts w:cs="Times New Roman"/>
      <w:color w:val="000000"/>
    </w:rPr>
  </w:style>
  <w:style w:type="character" w:customStyle="1" w:styleId="5a">
    <w:name w:val="Основной текст Знак5"/>
    <w:basedOn w:val="af7"/>
    <w:uiPriority w:val="99"/>
    <w:semiHidden/>
    <w:rsid w:val="006B52E0"/>
    <w:rPr>
      <w:rFonts w:cs="Times New Roman"/>
      <w:color w:val="000000"/>
    </w:rPr>
  </w:style>
  <w:style w:type="character" w:customStyle="1" w:styleId="2581">
    <w:name w:val="Основной текст (25) + 81"/>
    <w:aliases w:val="5 pt19,Полужирный5,Не малые прописные2,Основной текст (15) + 5"/>
    <w:basedOn w:val="250"/>
    <w:uiPriority w:val="99"/>
    <w:rsid w:val="006B52E0"/>
    <w:rPr>
      <w:rFonts w:ascii="Times New Roman" w:hAnsi="Times New Roman" w:cs="Times New Roman"/>
      <w:b/>
      <w:bCs/>
      <w:smallCaps w:val="0"/>
      <w:noProof/>
      <w:spacing w:val="0"/>
      <w:sz w:val="17"/>
      <w:szCs w:val="17"/>
      <w:shd w:val="clear" w:color="auto" w:fill="FFFFFF"/>
    </w:rPr>
  </w:style>
  <w:style w:type="character" w:customStyle="1" w:styleId="910">
    <w:name w:val="Основной текст (91)_"/>
    <w:basedOn w:val="af7"/>
    <w:link w:val="911"/>
    <w:uiPriority w:val="99"/>
    <w:locked/>
    <w:rsid w:val="006B52E0"/>
    <w:rPr>
      <w:rFonts w:ascii="Trebuchet MS" w:hAnsi="Trebuchet MS" w:cs="Trebuchet MS"/>
      <w:spacing w:val="10"/>
      <w:sz w:val="15"/>
      <w:szCs w:val="15"/>
      <w:shd w:val="clear" w:color="auto" w:fill="FFFFFF"/>
    </w:rPr>
  </w:style>
  <w:style w:type="character" w:customStyle="1" w:styleId="920">
    <w:name w:val="Основной текст (92)_"/>
    <w:basedOn w:val="af7"/>
    <w:link w:val="921"/>
    <w:uiPriority w:val="99"/>
    <w:locked/>
    <w:rsid w:val="006B52E0"/>
    <w:rPr>
      <w:spacing w:val="10"/>
      <w:sz w:val="15"/>
      <w:szCs w:val="15"/>
      <w:shd w:val="clear" w:color="auto" w:fill="FFFFFF"/>
    </w:rPr>
  </w:style>
  <w:style w:type="character" w:customStyle="1" w:styleId="940">
    <w:name w:val="Основной текст (94)_"/>
    <w:basedOn w:val="af7"/>
    <w:link w:val="941"/>
    <w:uiPriority w:val="99"/>
    <w:locked/>
    <w:rsid w:val="006B52E0"/>
    <w:rPr>
      <w:i/>
      <w:iCs/>
      <w:shd w:val="clear" w:color="auto" w:fill="FFFFFF"/>
    </w:rPr>
  </w:style>
  <w:style w:type="character" w:customStyle="1" w:styleId="930">
    <w:name w:val="Основной текст (93)_"/>
    <w:basedOn w:val="af7"/>
    <w:link w:val="931"/>
    <w:uiPriority w:val="99"/>
    <w:locked/>
    <w:rsid w:val="006B52E0"/>
    <w:rPr>
      <w:sz w:val="19"/>
      <w:szCs w:val="19"/>
      <w:shd w:val="clear" w:color="auto" w:fill="FFFFFF"/>
    </w:rPr>
  </w:style>
  <w:style w:type="character" w:customStyle="1" w:styleId="96">
    <w:name w:val="Основной текст (96)_"/>
    <w:basedOn w:val="af7"/>
    <w:link w:val="960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97">
    <w:name w:val="Основной текст (97)_"/>
    <w:basedOn w:val="af7"/>
    <w:link w:val="970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99">
    <w:name w:val="Основной текст (99)_"/>
    <w:basedOn w:val="af7"/>
    <w:link w:val="990"/>
    <w:uiPriority w:val="99"/>
    <w:locked/>
    <w:rsid w:val="006B52E0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1000">
    <w:name w:val="Основной текст (100)_"/>
    <w:basedOn w:val="af7"/>
    <w:link w:val="1001"/>
    <w:uiPriority w:val="99"/>
    <w:locked/>
    <w:rsid w:val="006B52E0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98">
    <w:name w:val="Основной текст (98)_"/>
    <w:basedOn w:val="af7"/>
    <w:link w:val="980"/>
    <w:uiPriority w:val="99"/>
    <w:locked/>
    <w:rsid w:val="006B52E0"/>
    <w:rPr>
      <w:rFonts w:ascii="Candara" w:hAnsi="Candara" w:cs="Candara"/>
      <w:noProof/>
      <w:sz w:val="9"/>
      <w:szCs w:val="9"/>
      <w:shd w:val="clear" w:color="auto" w:fill="FFFFFF"/>
    </w:rPr>
  </w:style>
  <w:style w:type="character" w:customStyle="1" w:styleId="1010">
    <w:name w:val="Основной текст (101)_"/>
    <w:basedOn w:val="af7"/>
    <w:link w:val="1011"/>
    <w:uiPriority w:val="99"/>
    <w:locked/>
    <w:rsid w:val="006B52E0"/>
    <w:rPr>
      <w:noProof/>
      <w:sz w:val="11"/>
      <w:szCs w:val="11"/>
      <w:shd w:val="clear" w:color="auto" w:fill="FFFFFF"/>
    </w:rPr>
  </w:style>
  <w:style w:type="character" w:customStyle="1" w:styleId="931pt">
    <w:name w:val="Основной текст (93) + Интервал 1 pt"/>
    <w:basedOn w:val="930"/>
    <w:uiPriority w:val="99"/>
    <w:rsid w:val="006B52E0"/>
    <w:rPr>
      <w:spacing w:val="30"/>
      <w:sz w:val="19"/>
      <w:szCs w:val="19"/>
      <w:shd w:val="clear" w:color="auto" w:fill="FFFFFF"/>
      <w:lang w:val="uk-UA" w:eastAsia="uk-UA"/>
    </w:rPr>
  </w:style>
  <w:style w:type="character" w:customStyle="1" w:styleId="236">
    <w:name w:val="Основной текст + 23"/>
    <w:aliases w:val="5 pt18,Не полужирный7,Курсив7,Основной текст (15) + 51,Основной текст + 16 pt1"/>
    <w:basedOn w:val="1ff2"/>
    <w:uiPriority w:val="99"/>
    <w:rsid w:val="006B52E0"/>
    <w:rPr>
      <w:rFonts w:ascii="Times New Roman" w:hAnsi="Times New Roman" w:cs="Times New Roman"/>
      <w:b w:val="0"/>
      <w:bCs w:val="0"/>
      <w:i/>
      <w:iCs/>
      <w:spacing w:val="0"/>
      <w:sz w:val="47"/>
      <w:szCs w:val="47"/>
    </w:rPr>
  </w:style>
  <w:style w:type="character" w:customStyle="1" w:styleId="950">
    <w:name w:val="Основной текст (95)_"/>
    <w:basedOn w:val="af7"/>
    <w:link w:val="951"/>
    <w:uiPriority w:val="99"/>
    <w:locked/>
    <w:rsid w:val="006B52E0"/>
    <w:rPr>
      <w:i/>
      <w:iCs/>
      <w:sz w:val="47"/>
      <w:szCs w:val="47"/>
      <w:shd w:val="clear" w:color="auto" w:fill="FFFFFF"/>
    </w:rPr>
  </w:style>
  <w:style w:type="character" w:customStyle="1" w:styleId="959">
    <w:name w:val="Основной текст (95) + 9"/>
    <w:aliases w:val="5 pt16,Не курсив4,Колонтитул + 9"/>
    <w:basedOn w:val="950"/>
    <w:uiPriority w:val="99"/>
    <w:rsid w:val="006B52E0"/>
    <w:rPr>
      <w:i w:val="0"/>
      <w:iCs w:val="0"/>
      <w:sz w:val="19"/>
      <w:szCs w:val="19"/>
      <w:shd w:val="clear" w:color="auto" w:fill="FFFFFF"/>
    </w:rPr>
  </w:style>
  <w:style w:type="character" w:customStyle="1" w:styleId="95-2pt">
    <w:name w:val="Основной текст (95) + Интервал -2 pt"/>
    <w:basedOn w:val="950"/>
    <w:uiPriority w:val="99"/>
    <w:rsid w:val="006B52E0"/>
    <w:rPr>
      <w:i/>
      <w:iCs/>
      <w:spacing w:val="-50"/>
      <w:sz w:val="47"/>
      <w:szCs w:val="47"/>
      <w:shd w:val="clear" w:color="auto" w:fill="FFFFFF"/>
    </w:rPr>
  </w:style>
  <w:style w:type="character" w:customStyle="1" w:styleId="9323">
    <w:name w:val="Основной текст (93) + 23"/>
    <w:aliases w:val="5 pt15,Курсив6,Интервал -2 pt,Основной текст + Arial3,8"/>
    <w:basedOn w:val="930"/>
    <w:uiPriority w:val="99"/>
    <w:rsid w:val="006B52E0"/>
    <w:rPr>
      <w:i/>
      <w:iCs/>
      <w:spacing w:val="-50"/>
      <w:sz w:val="47"/>
      <w:szCs w:val="47"/>
      <w:shd w:val="clear" w:color="auto" w:fill="FFFFFF"/>
    </w:rPr>
  </w:style>
  <w:style w:type="character" w:customStyle="1" w:styleId="35-1pt">
    <w:name w:val="Основной текст (35) + Интервал -1 pt"/>
    <w:basedOn w:val="350"/>
    <w:uiPriority w:val="99"/>
    <w:rsid w:val="006B52E0"/>
    <w:rPr>
      <w:rFonts w:ascii="Times New Roman" w:hAnsi="Times New Roman" w:cs="Times New Roman"/>
      <w:spacing w:val="-30"/>
      <w:sz w:val="28"/>
      <w:szCs w:val="28"/>
      <w:shd w:val="clear" w:color="auto" w:fill="FFFFFF"/>
    </w:rPr>
  </w:style>
  <w:style w:type="character" w:customStyle="1" w:styleId="2fff0">
    <w:name w:val="Подпись к таблице2"/>
    <w:basedOn w:val="afffffff"/>
    <w:uiPriority w:val="99"/>
    <w:rsid w:val="006B52E0"/>
    <w:rPr>
      <w:rFonts w:ascii="Times New Roman" w:hAnsi="Times New Roman" w:cs="Times New Roman"/>
      <w:b/>
      <w:bCs/>
      <w:spacing w:val="0"/>
      <w:sz w:val="17"/>
      <w:szCs w:val="17"/>
      <w:u w:val="single"/>
      <w:shd w:val="clear" w:color="auto" w:fill="FFFFFF"/>
    </w:rPr>
  </w:style>
  <w:style w:type="character" w:customStyle="1" w:styleId="3fd">
    <w:name w:val="Заголовок №3_"/>
    <w:basedOn w:val="af7"/>
    <w:link w:val="319"/>
    <w:uiPriority w:val="99"/>
    <w:locked/>
    <w:rsid w:val="006B52E0"/>
    <w:rPr>
      <w:i/>
      <w:iCs/>
      <w:shd w:val="clear" w:color="auto" w:fill="FFFFFF"/>
    </w:rPr>
  </w:style>
  <w:style w:type="character" w:customStyle="1" w:styleId="3fe">
    <w:name w:val="Заголовок №3"/>
    <w:basedOn w:val="3fd"/>
    <w:uiPriority w:val="99"/>
    <w:rsid w:val="006B52E0"/>
    <w:rPr>
      <w:i/>
      <w:iCs/>
      <w:u w:val="single"/>
      <w:shd w:val="clear" w:color="auto" w:fill="FFFFFF"/>
    </w:rPr>
  </w:style>
  <w:style w:type="character" w:customStyle="1" w:styleId="1020">
    <w:name w:val="Основной текст (102)_"/>
    <w:basedOn w:val="af7"/>
    <w:link w:val="1021"/>
    <w:uiPriority w:val="99"/>
    <w:locked/>
    <w:rsid w:val="006B52E0"/>
    <w:rPr>
      <w:sz w:val="8"/>
      <w:szCs w:val="8"/>
      <w:shd w:val="clear" w:color="auto" w:fill="FFFFFF"/>
    </w:rPr>
  </w:style>
  <w:style w:type="character" w:customStyle="1" w:styleId="1050">
    <w:name w:val="Основной текст (105)_"/>
    <w:basedOn w:val="af7"/>
    <w:link w:val="1051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1030">
    <w:name w:val="Основной текст (103)_"/>
    <w:basedOn w:val="af7"/>
    <w:link w:val="1031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108">
    <w:name w:val="Основной текст (108)_"/>
    <w:basedOn w:val="af7"/>
    <w:link w:val="1080"/>
    <w:uiPriority w:val="99"/>
    <w:locked/>
    <w:rsid w:val="006B52E0"/>
    <w:rPr>
      <w:rFonts w:ascii="Candara" w:hAnsi="Candara" w:cs="Candara"/>
      <w:noProof/>
      <w:sz w:val="55"/>
      <w:szCs w:val="55"/>
      <w:shd w:val="clear" w:color="auto" w:fill="FFFFFF"/>
    </w:rPr>
  </w:style>
  <w:style w:type="character" w:customStyle="1" w:styleId="106">
    <w:name w:val="Основной текст (106)_"/>
    <w:basedOn w:val="af7"/>
    <w:link w:val="1060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107">
    <w:name w:val="Основной текст (107)_"/>
    <w:basedOn w:val="af7"/>
    <w:link w:val="1070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1040">
    <w:name w:val="Основной текст (104)_"/>
    <w:basedOn w:val="af7"/>
    <w:link w:val="1041"/>
    <w:uiPriority w:val="99"/>
    <w:locked/>
    <w:rsid w:val="006B52E0"/>
    <w:rPr>
      <w:rFonts w:ascii="Candara" w:hAnsi="Candara" w:cs="Candara"/>
      <w:noProof/>
      <w:sz w:val="66"/>
      <w:szCs w:val="66"/>
      <w:shd w:val="clear" w:color="auto" w:fill="FFFFFF"/>
    </w:rPr>
  </w:style>
  <w:style w:type="character" w:customStyle="1" w:styleId="9310pt">
    <w:name w:val="Основной текст (93) + 10 pt"/>
    <w:aliases w:val="Курсив5,Основной текст + 12 pt1"/>
    <w:basedOn w:val="930"/>
    <w:uiPriority w:val="99"/>
    <w:rsid w:val="006B52E0"/>
    <w:rPr>
      <w:i/>
      <w:iCs/>
      <w:noProof/>
      <w:sz w:val="20"/>
      <w:szCs w:val="20"/>
      <w:shd w:val="clear" w:color="auto" w:fill="FFFFFF"/>
    </w:rPr>
  </w:style>
  <w:style w:type="character" w:customStyle="1" w:styleId="1100">
    <w:name w:val="Основной текст (110)_"/>
    <w:basedOn w:val="af7"/>
    <w:link w:val="1101"/>
    <w:uiPriority w:val="99"/>
    <w:locked/>
    <w:rsid w:val="006B52E0"/>
    <w:rPr>
      <w:rFonts w:ascii="Candara" w:hAnsi="Candara" w:cs="Candara"/>
      <w:noProof/>
      <w:shd w:val="clear" w:color="auto" w:fill="FFFFFF"/>
    </w:rPr>
  </w:style>
  <w:style w:type="character" w:customStyle="1" w:styleId="7pt1">
    <w:name w:val="Основной текст + 7 pt1"/>
    <w:aliases w:val="Не полужирный3,Малые прописные1,Заголовок №1 + 8 pt"/>
    <w:basedOn w:val="1ff2"/>
    <w:uiPriority w:val="99"/>
    <w:rsid w:val="006B52E0"/>
    <w:rPr>
      <w:rFonts w:ascii="Times New Roman" w:hAnsi="Times New Roman" w:cs="Times New Roman"/>
      <w:b w:val="0"/>
      <w:bCs w:val="0"/>
      <w:smallCaps/>
      <w:noProof/>
      <w:spacing w:val="0"/>
      <w:sz w:val="14"/>
      <w:szCs w:val="14"/>
    </w:rPr>
  </w:style>
  <w:style w:type="character" w:customStyle="1" w:styleId="1160">
    <w:name w:val="Основной текст (116)_"/>
    <w:basedOn w:val="af7"/>
    <w:link w:val="1161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1220">
    <w:name w:val="Основной текст (122)_"/>
    <w:basedOn w:val="af7"/>
    <w:link w:val="1221"/>
    <w:uiPriority w:val="99"/>
    <w:locked/>
    <w:rsid w:val="006B52E0"/>
    <w:rPr>
      <w:noProof/>
      <w:sz w:val="9"/>
      <w:szCs w:val="9"/>
      <w:shd w:val="clear" w:color="auto" w:fill="FFFFFF"/>
    </w:rPr>
  </w:style>
  <w:style w:type="character" w:customStyle="1" w:styleId="1200">
    <w:name w:val="Основной текст (120)_"/>
    <w:basedOn w:val="af7"/>
    <w:link w:val="1201"/>
    <w:uiPriority w:val="99"/>
    <w:locked/>
    <w:rsid w:val="006B52E0"/>
    <w:rPr>
      <w:noProof/>
      <w:sz w:val="9"/>
      <w:szCs w:val="9"/>
      <w:shd w:val="clear" w:color="auto" w:fill="FFFFFF"/>
    </w:rPr>
  </w:style>
  <w:style w:type="character" w:customStyle="1" w:styleId="1170">
    <w:name w:val="Основной текст (117)_"/>
    <w:basedOn w:val="af7"/>
    <w:link w:val="1171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1120">
    <w:name w:val="Основной текст (112)_"/>
    <w:basedOn w:val="af7"/>
    <w:link w:val="1121"/>
    <w:uiPriority w:val="99"/>
    <w:locked/>
    <w:rsid w:val="006B52E0"/>
    <w:rPr>
      <w:rFonts w:ascii="Gungsuh" w:eastAsia="Gungsuh" w:cs="Gungsuh"/>
      <w:spacing w:val="-30"/>
      <w:sz w:val="28"/>
      <w:szCs w:val="28"/>
      <w:shd w:val="clear" w:color="auto" w:fill="FFFFFF"/>
    </w:rPr>
  </w:style>
  <w:style w:type="character" w:customStyle="1" w:styleId="1122">
    <w:name w:val="Основной текст (112)"/>
    <w:basedOn w:val="1120"/>
    <w:uiPriority w:val="99"/>
    <w:rsid w:val="006B52E0"/>
    <w:rPr>
      <w:rFonts w:ascii="Gungsuh" w:eastAsia="Gungsuh" w:cs="Gungsuh"/>
      <w:spacing w:val="-30"/>
      <w:sz w:val="28"/>
      <w:szCs w:val="28"/>
      <w:shd w:val="clear" w:color="auto" w:fill="FFFFFF"/>
    </w:rPr>
  </w:style>
  <w:style w:type="character" w:customStyle="1" w:styleId="14-1pt2">
    <w:name w:val="Основной текст (14) + Интервал -1 pt2"/>
    <w:basedOn w:val="141"/>
    <w:uiPriority w:val="99"/>
    <w:rsid w:val="006B52E0"/>
    <w:rPr>
      <w:rFonts w:ascii="Times New Roman" w:hAnsi="Times New Roman" w:cs="Times New Roman"/>
      <w:i/>
      <w:iCs/>
      <w:noProof/>
      <w:spacing w:val="-20"/>
      <w:sz w:val="20"/>
      <w:szCs w:val="20"/>
      <w:shd w:val="clear" w:color="auto" w:fill="FFFFFF"/>
    </w:rPr>
  </w:style>
  <w:style w:type="character" w:customStyle="1" w:styleId="1423">
    <w:name w:val="Основной текст (14) + 23"/>
    <w:aliases w:val="5 pt6,Основной текст + 8"/>
    <w:basedOn w:val="141"/>
    <w:uiPriority w:val="99"/>
    <w:rsid w:val="006B52E0"/>
    <w:rPr>
      <w:rFonts w:ascii="Times New Roman" w:hAnsi="Times New Roman" w:cs="Times New Roman"/>
      <w:i/>
      <w:iCs/>
      <w:noProof/>
      <w:spacing w:val="0"/>
      <w:sz w:val="47"/>
      <w:szCs w:val="47"/>
      <w:shd w:val="clear" w:color="auto" w:fill="FFFFFF"/>
    </w:rPr>
  </w:style>
  <w:style w:type="character" w:customStyle="1" w:styleId="361pt">
    <w:name w:val="Основной текст (36) + Интервал 1 pt"/>
    <w:basedOn w:val="360"/>
    <w:uiPriority w:val="99"/>
    <w:rsid w:val="006B52E0"/>
    <w:rPr>
      <w:rFonts w:ascii="Times New Roman" w:hAnsi="Times New Roman" w:cs="Times New Roman"/>
      <w:smallCaps/>
      <w:noProof/>
      <w:spacing w:val="20"/>
      <w:sz w:val="14"/>
      <w:szCs w:val="14"/>
      <w:shd w:val="clear" w:color="auto" w:fill="FFFFFF"/>
    </w:rPr>
  </w:style>
  <w:style w:type="character" w:customStyle="1" w:styleId="1150">
    <w:name w:val="Основной текст (115)_"/>
    <w:basedOn w:val="af7"/>
    <w:link w:val="1151"/>
    <w:uiPriority w:val="99"/>
    <w:locked/>
    <w:rsid w:val="006B52E0"/>
    <w:rPr>
      <w:rFonts w:ascii="Candara" w:hAnsi="Candara" w:cs="Candara"/>
      <w:noProof/>
      <w:sz w:val="13"/>
      <w:szCs w:val="13"/>
      <w:shd w:val="clear" w:color="auto" w:fill="FFFFFF"/>
    </w:rPr>
  </w:style>
  <w:style w:type="character" w:customStyle="1" w:styleId="932">
    <w:name w:val="Основной текст (93)"/>
    <w:basedOn w:val="930"/>
    <w:uiPriority w:val="99"/>
    <w:rsid w:val="006B52E0"/>
    <w:rPr>
      <w:sz w:val="19"/>
      <w:szCs w:val="19"/>
      <w:shd w:val="clear" w:color="auto" w:fill="FFFFFF"/>
    </w:rPr>
  </w:style>
  <w:style w:type="character" w:customStyle="1" w:styleId="1230">
    <w:name w:val="Основной текст (123)_"/>
    <w:basedOn w:val="af7"/>
    <w:link w:val="1231"/>
    <w:uiPriority w:val="99"/>
    <w:locked/>
    <w:rsid w:val="006B52E0"/>
    <w:rPr>
      <w:noProof/>
      <w:sz w:val="9"/>
      <w:szCs w:val="9"/>
      <w:shd w:val="clear" w:color="auto" w:fill="FFFFFF"/>
    </w:rPr>
  </w:style>
  <w:style w:type="character" w:customStyle="1" w:styleId="1110">
    <w:name w:val="Основной текст (111)_"/>
    <w:basedOn w:val="af7"/>
    <w:link w:val="1111"/>
    <w:uiPriority w:val="99"/>
    <w:locked/>
    <w:rsid w:val="006B52E0"/>
    <w:rPr>
      <w:rFonts w:ascii="Candara" w:hAnsi="Candara" w:cs="Candara"/>
      <w:noProof/>
      <w:shd w:val="clear" w:color="auto" w:fill="FFFFFF"/>
    </w:rPr>
  </w:style>
  <w:style w:type="character" w:customStyle="1" w:styleId="931pt1">
    <w:name w:val="Основной текст (93) + Интервал 1 pt1"/>
    <w:basedOn w:val="930"/>
    <w:uiPriority w:val="99"/>
    <w:rsid w:val="006B52E0"/>
    <w:rPr>
      <w:spacing w:val="30"/>
      <w:sz w:val="19"/>
      <w:szCs w:val="19"/>
      <w:shd w:val="clear" w:color="auto" w:fill="FFFFFF"/>
    </w:rPr>
  </w:style>
  <w:style w:type="character" w:customStyle="1" w:styleId="95-2pt1">
    <w:name w:val="Основной текст (95) + Интервал -2 pt1"/>
    <w:basedOn w:val="950"/>
    <w:uiPriority w:val="99"/>
    <w:rsid w:val="006B52E0"/>
    <w:rPr>
      <w:i/>
      <w:iCs/>
      <w:spacing w:val="-50"/>
      <w:sz w:val="47"/>
      <w:szCs w:val="47"/>
      <w:shd w:val="clear" w:color="auto" w:fill="FFFFFF"/>
    </w:rPr>
  </w:style>
  <w:style w:type="character" w:customStyle="1" w:styleId="1140">
    <w:name w:val="Основной текст (114)_"/>
    <w:basedOn w:val="af7"/>
    <w:link w:val="1141"/>
    <w:uiPriority w:val="99"/>
    <w:locked/>
    <w:rsid w:val="006B52E0"/>
    <w:rPr>
      <w:i/>
      <w:iCs/>
      <w:sz w:val="27"/>
      <w:szCs w:val="27"/>
      <w:shd w:val="clear" w:color="auto" w:fill="FFFFFF"/>
    </w:rPr>
  </w:style>
  <w:style w:type="character" w:customStyle="1" w:styleId="1142">
    <w:name w:val="Основной текст (114)"/>
    <w:basedOn w:val="1140"/>
    <w:uiPriority w:val="99"/>
    <w:rsid w:val="006B52E0"/>
    <w:rPr>
      <w:i/>
      <w:iCs/>
      <w:sz w:val="27"/>
      <w:szCs w:val="27"/>
      <w:shd w:val="clear" w:color="auto" w:fill="FFFFFF"/>
    </w:rPr>
  </w:style>
  <w:style w:type="character" w:customStyle="1" w:styleId="114-1pt">
    <w:name w:val="Основной текст (114) + Интервал -1 pt"/>
    <w:basedOn w:val="1140"/>
    <w:uiPriority w:val="99"/>
    <w:rsid w:val="006B52E0"/>
    <w:rPr>
      <w:i/>
      <w:iCs/>
      <w:spacing w:val="-20"/>
      <w:sz w:val="27"/>
      <w:szCs w:val="27"/>
      <w:shd w:val="clear" w:color="auto" w:fill="FFFFFF"/>
    </w:rPr>
  </w:style>
  <w:style w:type="character" w:customStyle="1" w:styleId="1190">
    <w:name w:val="Основной текст (119)_"/>
    <w:basedOn w:val="af7"/>
    <w:link w:val="1191"/>
    <w:uiPriority w:val="99"/>
    <w:locked/>
    <w:rsid w:val="006B52E0"/>
    <w:rPr>
      <w:rFonts w:ascii="Candara" w:hAnsi="Candara" w:cs="Candara"/>
      <w:noProof/>
      <w:sz w:val="8"/>
      <w:szCs w:val="8"/>
      <w:shd w:val="clear" w:color="auto" w:fill="FFFFFF"/>
    </w:rPr>
  </w:style>
  <w:style w:type="character" w:customStyle="1" w:styleId="1211">
    <w:name w:val="Основной текст (121)_"/>
    <w:basedOn w:val="af7"/>
    <w:link w:val="1212"/>
    <w:uiPriority w:val="99"/>
    <w:locked/>
    <w:rsid w:val="006B52E0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109">
    <w:name w:val="Основной текст (109)_"/>
    <w:basedOn w:val="af7"/>
    <w:link w:val="1090"/>
    <w:uiPriority w:val="99"/>
    <w:locked/>
    <w:rsid w:val="006B52E0"/>
    <w:rPr>
      <w:rFonts w:ascii="Candara" w:hAnsi="Candara" w:cs="Candara"/>
      <w:sz w:val="13"/>
      <w:szCs w:val="13"/>
      <w:shd w:val="clear" w:color="auto" w:fill="FFFFFF"/>
      <w:lang w:val="en-US" w:eastAsia="en-US"/>
    </w:rPr>
  </w:style>
  <w:style w:type="character" w:customStyle="1" w:styleId="1130">
    <w:name w:val="Основной текст (113)_"/>
    <w:basedOn w:val="af7"/>
    <w:link w:val="1131"/>
    <w:uiPriority w:val="99"/>
    <w:locked/>
    <w:rsid w:val="006B52E0"/>
    <w:rPr>
      <w:rFonts w:ascii="Candara" w:hAnsi="Candara" w:cs="Candara"/>
      <w:noProof/>
      <w:sz w:val="100"/>
      <w:szCs w:val="100"/>
      <w:shd w:val="clear" w:color="auto" w:fill="FFFFFF"/>
    </w:rPr>
  </w:style>
  <w:style w:type="character" w:customStyle="1" w:styleId="1180">
    <w:name w:val="Основной текст (118)_"/>
    <w:basedOn w:val="af7"/>
    <w:link w:val="1181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1240">
    <w:name w:val="Основной текст (124)_"/>
    <w:basedOn w:val="af7"/>
    <w:link w:val="1241"/>
    <w:uiPriority w:val="99"/>
    <w:locked/>
    <w:rsid w:val="006B52E0"/>
    <w:rPr>
      <w:rFonts w:ascii="Candara" w:hAnsi="Candara" w:cs="Candara"/>
      <w:noProof/>
      <w:shd w:val="clear" w:color="auto" w:fill="FFFFFF"/>
    </w:rPr>
  </w:style>
  <w:style w:type="character" w:customStyle="1" w:styleId="1300">
    <w:name w:val="Основной текст (130)_"/>
    <w:basedOn w:val="af7"/>
    <w:link w:val="1301"/>
    <w:uiPriority w:val="99"/>
    <w:locked/>
    <w:rsid w:val="006B52E0"/>
    <w:rPr>
      <w:rFonts w:ascii="Candara" w:hAnsi="Candara" w:cs="Candara"/>
      <w:noProof/>
      <w:shd w:val="clear" w:color="auto" w:fill="FFFFFF"/>
    </w:rPr>
  </w:style>
  <w:style w:type="character" w:customStyle="1" w:styleId="1250">
    <w:name w:val="Основной текст (125)_"/>
    <w:basedOn w:val="af7"/>
    <w:link w:val="1251"/>
    <w:uiPriority w:val="99"/>
    <w:locked/>
    <w:rsid w:val="006B52E0"/>
    <w:rPr>
      <w:rFonts w:ascii="Candara" w:hAnsi="Candara" w:cs="Candara"/>
      <w:noProof/>
      <w:sz w:val="19"/>
      <w:szCs w:val="19"/>
      <w:shd w:val="clear" w:color="auto" w:fill="FFFFFF"/>
    </w:rPr>
  </w:style>
  <w:style w:type="character" w:customStyle="1" w:styleId="1260">
    <w:name w:val="Основной текст (126)_"/>
    <w:basedOn w:val="af7"/>
    <w:link w:val="1261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1270">
    <w:name w:val="Основной текст (127)_"/>
    <w:basedOn w:val="af7"/>
    <w:link w:val="1271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1320">
    <w:name w:val="Основной текст (132)_"/>
    <w:basedOn w:val="af7"/>
    <w:link w:val="1321"/>
    <w:uiPriority w:val="99"/>
    <w:locked/>
    <w:rsid w:val="006B52E0"/>
    <w:rPr>
      <w:rFonts w:ascii="SimHei" w:eastAsia="SimHei" w:cs="SimHei"/>
      <w:noProof/>
      <w:sz w:val="8"/>
      <w:szCs w:val="8"/>
      <w:shd w:val="clear" w:color="auto" w:fill="FFFFFF"/>
    </w:rPr>
  </w:style>
  <w:style w:type="character" w:customStyle="1" w:styleId="14-1pt1">
    <w:name w:val="Основной текст (14) + Интервал -1 pt1"/>
    <w:basedOn w:val="141"/>
    <w:uiPriority w:val="99"/>
    <w:rsid w:val="006B52E0"/>
    <w:rPr>
      <w:rFonts w:ascii="Times New Roman" w:hAnsi="Times New Roman" w:cs="Times New Roman"/>
      <w:i/>
      <w:iCs/>
      <w:noProof/>
      <w:spacing w:val="-20"/>
      <w:sz w:val="20"/>
      <w:szCs w:val="20"/>
      <w:shd w:val="clear" w:color="auto" w:fill="FFFFFF"/>
    </w:rPr>
  </w:style>
  <w:style w:type="character" w:customStyle="1" w:styleId="1332">
    <w:name w:val="Основной текст (133)_"/>
    <w:basedOn w:val="af7"/>
    <w:link w:val="1333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128">
    <w:name w:val="Основной текст (128)_"/>
    <w:basedOn w:val="af7"/>
    <w:link w:val="1280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1310">
    <w:name w:val="Основной текст (131)_"/>
    <w:basedOn w:val="af7"/>
    <w:link w:val="1311"/>
    <w:uiPriority w:val="99"/>
    <w:locked/>
    <w:rsid w:val="006B52E0"/>
    <w:rPr>
      <w:noProof/>
      <w:sz w:val="8"/>
      <w:szCs w:val="8"/>
      <w:shd w:val="clear" w:color="auto" w:fill="FFFFFF"/>
    </w:rPr>
  </w:style>
  <w:style w:type="character" w:customStyle="1" w:styleId="11220">
    <w:name w:val="Основной текст (112)2"/>
    <w:basedOn w:val="1120"/>
    <w:uiPriority w:val="99"/>
    <w:rsid w:val="006B52E0"/>
    <w:rPr>
      <w:rFonts w:ascii="Gungsuh" w:eastAsia="Gungsuh" w:cs="Gungsuh"/>
      <w:spacing w:val="-30"/>
      <w:sz w:val="28"/>
      <w:szCs w:val="28"/>
      <w:shd w:val="clear" w:color="auto" w:fill="FFFFFF"/>
      <w:lang w:val="en-US" w:eastAsia="en-US"/>
    </w:rPr>
  </w:style>
  <w:style w:type="character" w:customStyle="1" w:styleId="129">
    <w:name w:val="Основной текст (129)_"/>
    <w:basedOn w:val="af7"/>
    <w:link w:val="1290"/>
    <w:uiPriority w:val="99"/>
    <w:locked/>
    <w:rsid w:val="006B52E0"/>
    <w:rPr>
      <w:rFonts w:ascii="Gungsuh" w:eastAsia="Gungsuh" w:cs="Gungsuh"/>
      <w:noProof/>
      <w:sz w:val="8"/>
      <w:szCs w:val="8"/>
      <w:shd w:val="clear" w:color="auto" w:fill="FFFFFF"/>
    </w:rPr>
  </w:style>
  <w:style w:type="character" w:customStyle="1" w:styleId="11pt1">
    <w:name w:val="Колонтитул + 11 pt1"/>
    <w:aliases w:val="Интервал 1 pt"/>
    <w:basedOn w:val="afffffffffff"/>
    <w:uiPriority w:val="99"/>
    <w:rsid w:val="006B52E0"/>
    <w:rPr>
      <w:rFonts w:ascii="Times New Roman" w:hAnsi="Times New Roman" w:cs="Times New Roman"/>
      <w:noProof/>
      <w:spacing w:val="30"/>
      <w:sz w:val="22"/>
      <w:szCs w:val="22"/>
      <w:shd w:val="clear" w:color="auto" w:fill="FFFFFF"/>
    </w:rPr>
  </w:style>
  <w:style w:type="paragraph" w:customStyle="1" w:styleId="2ffc">
    <w:name w:val="Заголовок №2"/>
    <w:basedOn w:val="af5"/>
    <w:link w:val="2ffb"/>
    <w:uiPriority w:val="99"/>
    <w:rsid w:val="006B52E0"/>
    <w:pPr>
      <w:shd w:val="clear" w:color="auto" w:fill="FFFFFF"/>
      <w:spacing w:line="288" w:lineRule="exact"/>
      <w:outlineLvl w:val="1"/>
    </w:pPr>
    <w:rPr>
      <w:sz w:val="23"/>
      <w:szCs w:val="23"/>
    </w:rPr>
  </w:style>
  <w:style w:type="paragraph" w:customStyle="1" w:styleId="1ffff0">
    <w:name w:val="Подпись к картинке1"/>
    <w:basedOn w:val="af5"/>
    <w:uiPriority w:val="99"/>
    <w:rsid w:val="006B52E0"/>
    <w:pPr>
      <w:shd w:val="clear" w:color="auto" w:fill="FFFFFF"/>
      <w:spacing w:line="266" w:lineRule="exact"/>
    </w:pPr>
    <w:rPr>
      <w:b/>
      <w:bCs/>
      <w:sz w:val="17"/>
      <w:szCs w:val="17"/>
    </w:rPr>
  </w:style>
  <w:style w:type="paragraph" w:customStyle="1" w:styleId="2ffe">
    <w:name w:val="Подпись к картинке (2)"/>
    <w:basedOn w:val="af5"/>
    <w:link w:val="2ffd"/>
    <w:uiPriority w:val="99"/>
    <w:rsid w:val="006B52E0"/>
    <w:pPr>
      <w:shd w:val="clear" w:color="auto" w:fill="FFFFFF"/>
      <w:spacing w:line="266" w:lineRule="exact"/>
      <w:ind w:firstLine="540"/>
      <w:jc w:val="both"/>
    </w:pPr>
    <w:rPr>
      <w:i/>
      <w:iCs/>
      <w:sz w:val="20"/>
      <w:szCs w:val="20"/>
    </w:rPr>
  </w:style>
  <w:style w:type="paragraph" w:customStyle="1" w:styleId="551">
    <w:name w:val="Основной текст (55)"/>
    <w:basedOn w:val="af5"/>
    <w:link w:val="550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512">
    <w:name w:val="Основной текст (51)"/>
    <w:basedOn w:val="af5"/>
    <w:link w:val="511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561">
    <w:name w:val="Основной текст (56)"/>
    <w:basedOn w:val="af5"/>
    <w:link w:val="560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noProof/>
      <w:sz w:val="19"/>
      <w:szCs w:val="19"/>
    </w:rPr>
  </w:style>
  <w:style w:type="paragraph" w:customStyle="1" w:styleId="571">
    <w:name w:val="Основной текст (57)"/>
    <w:basedOn w:val="af5"/>
    <w:link w:val="570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i/>
      <w:iCs/>
      <w:noProof/>
      <w:sz w:val="12"/>
      <w:szCs w:val="12"/>
    </w:rPr>
  </w:style>
  <w:style w:type="paragraph" w:customStyle="1" w:styleId="631">
    <w:name w:val="Основной текст (63)"/>
    <w:basedOn w:val="af5"/>
    <w:link w:val="630"/>
    <w:uiPriority w:val="99"/>
    <w:rsid w:val="006B52E0"/>
    <w:pPr>
      <w:shd w:val="clear" w:color="auto" w:fill="FFFFFF"/>
      <w:spacing w:line="240" w:lineRule="atLeast"/>
      <w:jc w:val="both"/>
    </w:pPr>
    <w:rPr>
      <w:rFonts w:ascii="Candara" w:hAnsi="Candara" w:cs="Candara"/>
      <w:noProof/>
      <w:sz w:val="20"/>
      <w:szCs w:val="20"/>
    </w:rPr>
  </w:style>
  <w:style w:type="paragraph" w:customStyle="1" w:styleId="590">
    <w:name w:val="Основной текст (59)"/>
    <w:basedOn w:val="af5"/>
    <w:link w:val="59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581">
    <w:name w:val="Основной текст (58)"/>
    <w:basedOn w:val="af5"/>
    <w:link w:val="580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601">
    <w:name w:val="Основной текст (60)"/>
    <w:basedOn w:val="af5"/>
    <w:link w:val="600"/>
    <w:uiPriority w:val="99"/>
    <w:rsid w:val="006B52E0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612">
    <w:name w:val="Основной текст (61)"/>
    <w:basedOn w:val="af5"/>
    <w:link w:val="611"/>
    <w:uiPriority w:val="99"/>
    <w:rsid w:val="006B52E0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621">
    <w:name w:val="Основной текст (62)"/>
    <w:basedOn w:val="af5"/>
    <w:link w:val="620"/>
    <w:uiPriority w:val="99"/>
    <w:rsid w:val="006B52E0"/>
    <w:pPr>
      <w:shd w:val="clear" w:color="auto" w:fill="FFFFFF"/>
      <w:spacing w:line="240" w:lineRule="atLeast"/>
      <w:jc w:val="both"/>
    </w:pPr>
    <w:rPr>
      <w:rFonts w:ascii="Candara" w:hAnsi="Candara" w:cs="Candara"/>
      <w:noProof/>
      <w:sz w:val="20"/>
      <w:szCs w:val="20"/>
    </w:rPr>
  </w:style>
  <w:style w:type="paragraph" w:customStyle="1" w:styleId="701">
    <w:name w:val="Основной текст (70)"/>
    <w:basedOn w:val="af5"/>
    <w:link w:val="700"/>
    <w:uiPriority w:val="99"/>
    <w:rsid w:val="006B52E0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641">
    <w:name w:val="Основной текст (64)"/>
    <w:basedOn w:val="af5"/>
    <w:link w:val="640"/>
    <w:uiPriority w:val="99"/>
    <w:rsid w:val="006B52E0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681">
    <w:name w:val="Основной текст (68)"/>
    <w:basedOn w:val="af5"/>
    <w:link w:val="680"/>
    <w:uiPriority w:val="99"/>
    <w:rsid w:val="006B52E0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661">
    <w:name w:val="Основной текст (66)"/>
    <w:basedOn w:val="af5"/>
    <w:link w:val="660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731">
    <w:name w:val="Основной текст (73)"/>
    <w:basedOn w:val="af5"/>
    <w:link w:val="730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noProof/>
      <w:sz w:val="8"/>
      <w:szCs w:val="8"/>
    </w:rPr>
  </w:style>
  <w:style w:type="paragraph" w:customStyle="1" w:styleId="751">
    <w:name w:val="Основной текст (75)"/>
    <w:basedOn w:val="af5"/>
    <w:link w:val="750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noProof/>
      <w:sz w:val="8"/>
      <w:szCs w:val="8"/>
    </w:rPr>
  </w:style>
  <w:style w:type="paragraph" w:customStyle="1" w:styleId="841">
    <w:name w:val="Основной текст (84)"/>
    <w:basedOn w:val="af5"/>
    <w:link w:val="840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671">
    <w:name w:val="Основной текст (67)"/>
    <w:basedOn w:val="af5"/>
    <w:link w:val="670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noProof/>
      <w:sz w:val="8"/>
      <w:szCs w:val="8"/>
    </w:rPr>
  </w:style>
  <w:style w:type="paragraph" w:customStyle="1" w:styleId="722">
    <w:name w:val="Основной текст (72)"/>
    <w:basedOn w:val="af5"/>
    <w:link w:val="721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noProof/>
      <w:sz w:val="8"/>
      <w:szCs w:val="8"/>
    </w:rPr>
  </w:style>
  <w:style w:type="paragraph" w:customStyle="1" w:styleId="713">
    <w:name w:val="Основной текст (71)"/>
    <w:basedOn w:val="af5"/>
    <w:link w:val="712"/>
    <w:uiPriority w:val="99"/>
    <w:rsid w:val="006B52E0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741">
    <w:name w:val="Основной текст (74)"/>
    <w:basedOn w:val="af5"/>
    <w:link w:val="740"/>
    <w:uiPriority w:val="99"/>
    <w:rsid w:val="006B52E0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651">
    <w:name w:val="Основной текст (65)"/>
    <w:basedOn w:val="af5"/>
    <w:link w:val="650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690">
    <w:name w:val="Основной текст (69)"/>
    <w:basedOn w:val="af5"/>
    <w:link w:val="69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761">
    <w:name w:val="Основной текст (76)"/>
    <w:basedOn w:val="af5"/>
    <w:link w:val="760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noProof/>
      <w:sz w:val="8"/>
      <w:szCs w:val="8"/>
    </w:rPr>
  </w:style>
  <w:style w:type="paragraph" w:customStyle="1" w:styleId="822">
    <w:name w:val="Основной текст (82)"/>
    <w:basedOn w:val="af5"/>
    <w:link w:val="821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831">
    <w:name w:val="Основной текст (83)"/>
    <w:basedOn w:val="af5"/>
    <w:link w:val="830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851">
    <w:name w:val="Основной текст (85)"/>
    <w:basedOn w:val="af5"/>
    <w:link w:val="850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861">
    <w:name w:val="Основной текст (86)"/>
    <w:basedOn w:val="af5"/>
    <w:link w:val="860"/>
    <w:uiPriority w:val="99"/>
    <w:rsid w:val="006B52E0"/>
    <w:pPr>
      <w:shd w:val="clear" w:color="auto" w:fill="FFFFFF"/>
      <w:spacing w:line="240" w:lineRule="atLeast"/>
    </w:pPr>
    <w:rPr>
      <w:sz w:val="18"/>
      <w:szCs w:val="18"/>
    </w:rPr>
  </w:style>
  <w:style w:type="paragraph" w:customStyle="1" w:styleId="870">
    <w:name w:val="Основной текст (87)"/>
    <w:basedOn w:val="af5"/>
    <w:link w:val="87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spacing w:val="10"/>
      <w:sz w:val="17"/>
      <w:szCs w:val="17"/>
    </w:rPr>
  </w:style>
  <w:style w:type="paragraph" w:customStyle="1" w:styleId="880">
    <w:name w:val="Основной текст (88)"/>
    <w:basedOn w:val="af5"/>
    <w:link w:val="88"/>
    <w:uiPriority w:val="99"/>
    <w:rsid w:val="006B52E0"/>
    <w:pPr>
      <w:shd w:val="clear" w:color="auto" w:fill="FFFFFF"/>
      <w:spacing w:line="240" w:lineRule="atLeast"/>
    </w:pPr>
    <w:rPr>
      <w:rFonts w:ascii="SimHei" w:eastAsia="SimHei" w:cs="SimHei"/>
      <w:sz w:val="17"/>
      <w:szCs w:val="17"/>
    </w:rPr>
  </w:style>
  <w:style w:type="paragraph" w:customStyle="1" w:styleId="890">
    <w:name w:val="Основной текст (89)"/>
    <w:basedOn w:val="af5"/>
    <w:link w:val="89"/>
    <w:uiPriority w:val="99"/>
    <w:rsid w:val="006B52E0"/>
    <w:pPr>
      <w:shd w:val="clear" w:color="auto" w:fill="FFFFFF"/>
      <w:spacing w:line="240" w:lineRule="atLeast"/>
    </w:pPr>
    <w:rPr>
      <w:rFonts w:ascii="SimHei" w:eastAsia="SimHei" w:cs="SimHei"/>
      <w:spacing w:val="-20"/>
      <w:sz w:val="20"/>
      <w:szCs w:val="20"/>
    </w:rPr>
  </w:style>
  <w:style w:type="paragraph" w:customStyle="1" w:styleId="901">
    <w:name w:val="Основной текст (90)"/>
    <w:basedOn w:val="af5"/>
    <w:link w:val="900"/>
    <w:uiPriority w:val="99"/>
    <w:rsid w:val="006B52E0"/>
    <w:pPr>
      <w:shd w:val="clear" w:color="auto" w:fill="FFFFFF"/>
      <w:spacing w:line="240" w:lineRule="atLeast"/>
    </w:pPr>
    <w:rPr>
      <w:rFonts w:ascii="SimHei" w:eastAsia="SimHei" w:cs="SimHei"/>
      <w:sz w:val="17"/>
      <w:szCs w:val="17"/>
    </w:rPr>
  </w:style>
  <w:style w:type="paragraph" w:customStyle="1" w:styleId="911">
    <w:name w:val="Основной текст (91)"/>
    <w:basedOn w:val="af5"/>
    <w:link w:val="910"/>
    <w:uiPriority w:val="99"/>
    <w:rsid w:val="006B52E0"/>
    <w:pPr>
      <w:shd w:val="clear" w:color="auto" w:fill="FFFFFF"/>
      <w:spacing w:line="240" w:lineRule="atLeast"/>
    </w:pPr>
    <w:rPr>
      <w:rFonts w:ascii="Trebuchet MS" w:hAnsi="Trebuchet MS" w:cs="Trebuchet MS"/>
      <w:spacing w:val="10"/>
      <w:sz w:val="15"/>
      <w:szCs w:val="15"/>
    </w:rPr>
  </w:style>
  <w:style w:type="paragraph" w:customStyle="1" w:styleId="921">
    <w:name w:val="Основной текст (92)"/>
    <w:basedOn w:val="af5"/>
    <w:link w:val="920"/>
    <w:uiPriority w:val="99"/>
    <w:rsid w:val="006B52E0"/>
    <w:pPr>
      <w:shd w:val="clear" w:color="auto" w:fill="FFFFFF"/>
      <w:spacing w:line="240" w:lineRule="atLeast"/>
    </w:pPr>
    <w:rPr>
      <w:spacing w:val="10"/>
      <w:sz w:val="15"/>
      <w:szCs w:val="15"/>
    </w:rPr>
  </w:style>
  <w:style w:type="paragraph" w:customStyle="1" w:styleId="941">
    <w:name w:val="Основной текст (94)"/>
    <w:basedOn w:val="af5"/>
    <w:link w:val="940"/>
    <w:uiPriority w:val="99"/>
    <w:rsid w:val="006B52E0"/>
    <w:pPr>
      <w:shd w:val="clear" w:color="auto" w:fill="FFFFFF"/>
      <w:spacing w:line="240" w:lineRule="atLeast"/>
      <w:jc w:val="center"/>
    </w:pPr>
    <w:rPr>
      <w:i/>
      <w:iCs/>
      <w:sz w:val="20"/>
      <w:szCs w:val="20"/>
    </w:rPr>
  </w:style>
  <w:style w:type="paragraph" w:customStyle="1" w:styleId="931">
    <w:name w:val="Основной текст (93)1"/>
    <w:basedOn w:val="af5"/>
    <w:link w:val="930"/>
    <w:uiPriority w:val="99"/>
    <w:rsid w:val="006B52E0"/>
    <w:pPr>
      <w:shd w:val="clear" w:color="auto" w:fill="FFFFFF"/>
      <w:spacing w:line="240" w:lineRule="atLeast"/>
      <w:jc w:val="both"/>
    </w:pPr>
    <w:rPr>
      <w:sz w:val="19"/>
      <w:szCs w:val="19"/>
    </w:rPr>
  </w:style>
  <w:style w:type="paragraph" w:customStyle="1" w:styleId="960">
    <w:name w:val="Основной текст (96)"/>
    <w:basedOn w:val="af5"/>
    <w:link w:val="96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970">
    <w:name w:val="Основной текст (97)"/>
    <w:basedOn w:val="af5"/>
    <w:link w:val="97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990">
    <w:name w:val="Основной текст (99)"/>
    <w:basedOn w:val="af5"/>
    <w:link w:val="99"/>
    <w:uiPriority w:val="99"/>
    <w:rsid w:val="006B52E0"/>
    <w:pPr>
      <w:shd w:val="clear" w:color="auto" w:fill="FFFFFF"/>
      <w:spacing w:line="240" w:lineRule="atLeast"/>
      <w:jc w:val="right"/>
    </w:pPr>
    <w:rPr>
      <w:rFonts w:ascii="Candara" w:hAnsi="Candara" w:cs="Candara"/>
      <w:noProof/>
      <w:sz w:val="8"/>
      <w:szCs w:val="8"/>
    </w:rPr>
  </w:style>
  <w:style w:type="paragraph" w:customStyle="1" w:styleId="1001">
    <w:name w:val="Основной текст (100)"/>
    <w:basedOn w:val="af5"/>
    <w:link w:val="1000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noProof/>
      <w:sz w:val="8"/>
      <w:szCs w:val="8"/>
    </w:rPr>
  </w:style>
  <w:style w:type="paragraph" w:customStyle="1" w:styleId="980">
    <w:name w:val="Основной текст (98)"/>
    <w:basedOn w:val="af5"/>
    <w:link w:val="98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noProof/>
      <w:sz w:val="9"/>
      <w:szCs w:val="9"/>
    </w:rPr>
  </w:style>
  <w:style w:type="paragraph" w:customStyle="1" w:styleId="1011">
    <w:name w:val="Основной текст (101)"/>
    <w:basedOn w:val="af5"/>
    <w:link w:val="1010"/>
    <w:uiPriority w:val="99"/>
    <w:rsid w:val="006B52E0"/>
    <w:pPr>
      <w:shd w:val="clear" w:color="auto" w:fill="FFFFFF"/>
      <w:spacing w:line="240" w:lineRule="atLeast"/>
    </w:pPr>
    <w:rPr>
      <w:noProof/>
      <w:sz w:val="11"/>
      <w:szCs w:val="11"/>
    </w:rPr>
  </w:style>
  <w:style w:type="paragraph" w:customStyle="1" w:styleId="951">
    <w:name w:val="Основной текст (95)"/>
    <w:basedOn w:val="af5"/>
    <w:link w:val="950"/>
    <w:uiPriority w:val="99"/>
    <w:rsid w:val="006B52E0"/>
    <w:pPr>
      <w:shd w:val="clear" w:color="auto" w:fill="FFFFFF"/>
      <w:spacing w:line="240" w:lineRule="atLeast"/>
    </w:pPr>
    <w:rPr>
      <w:i/>
      <w:iCs/>
      <w:sz w:val="47"/>
      <w:szCs w:val="47"/>
    </w:rPr>
  </w:style>
  <w:style w:type="paragraph" w:customStyle="1" w:styleId="319">
    <w:name w:val="Заголовок №31"/>
    <w:basedOn w:val="af5"/>
    <w:link w:val="3fd"/>
    <w:uiPriority w:val="99"/>
    <w:rsid w:val="006B52E0"/>
    <w:pPr>
      <w:shd w:val="clear" w:color="auto" w:fill="FFFFFF"/>
      <w:spacing w:before="240" w:line="230" w:lineRule="exact"/>
      <w:ind w:hanging="1060"/>
      <w:outlineLvl w:val="2"/>
    </w:pPr>
    <w:rPr>
      <w:i/>
      <w:iCs/>
      <w:sz w:val="20"/>
      <w:szCs w:val="20"/>
    </w:rPr>
  </w:style>
  <w:style w:type="paragraph" w:customStyle="1" w:styleId="1021">
    <w:name w:val="Основной текст (102)"/>
    <w:basedOn w:val="af5"/>
    <w:link w:val="1020"/>
    <w:uiPriority w:val="99"/>
    <w:rsid w:val="006B52E0"/>
    <w:pPr>
      <w:shd w:val="clear" w:color="auto" w:fill="FFFFFF"/>
      <w:spacing w:line="240" w:lineRule="atLeast"/>
    </w:pPr>
    <w:rPr>
      <w:sz w:val="8"/>
      <w:szCs w:val="8"/>
    </w:rPr>
  </w:style>
  <w:style w:type="paragraph" w:customStyle="1" w:styleId="1051">
    <w:name w:val="Основной текст (105)"/>
    <w:basedOn w:val="af5"/>
    <w:link w:val="1050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031">
    <w:name w:val="Основной текст (103)"/>
    <w:basedOn w:val="af5"/>
    <w:link w:val="1030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080">
    <w:name w:val="Основной текст (108)"/>
    <w:basedOn w:val="af5"/>
    <w:link w:val="108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noProof/>
      <w:sz w:val="55"/>
      <w:szCs w:val="55"/>
    </w:rPr>
  </w:style>
  <w:style w:type="paragraph" w:customStyle="1" w:styleId="1060">
    <w:name w:val="Основной текст (106)"/>
    <w:basedOn w:val="af5"/>
    <w:link w:val="106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070">
    <w:name w:val="Основной текст (107)"/>
    <w:basedOn w:val="af5"/>
    <w:link w:val="107"/>
    <w:uiPriority w:val="99"/>
    <w:rsid w:val="006B52E0"/>
    <w:pPr>
      <w:shd w:val="clear" w:color="auto" w:fill="FFFFFF"/>
      <w:spacing w:line="240" w:lineRule="atLeast"/>
      <w:jc w:val="both"/>
    </w:pPr>
    <w:rPr>
      <w:noProof/>
      <w:sz w:val="8"/>
      <w:szCs w:val="8"/>
    </w:rPr>
  </w:style>
  <w:style w:type="paragraph" w:customStyle="1" w:styleId="1041">
    <w:name w:val="Основной текст (104)"/>
    <w:basedOn w:val="af5"/>
    <w:link w:val="1040"/>
    <w:uiPriority w:val="99"/>
    <w:rsid w:val="006B52E0"/>
    <w:pPr>
      <w:shd w:val="clear" w:color="auto" w:fill="FFFFFF"/>
      <w:spacing w:line="240" w:lineRule="atLeast"/>
      <w:jc w:val="center"/>
    </w:pPr>
    <w:rPr>
      <w:rFonts w:ascii="Candara" w:hAnsi="Candara" w:cs="Candara"/>
      <w:noProof/>
      <w:sz w:val="66"/>
      <w:szCs w:val="66"/>
    </w:rPr>
  </w:style>
  <w:style w:type="paragraph" w:customStyle="1" w:styleId="1101">
    <w:name w:val="Основной текст (110)"/>
    <w:basedOn w:val="af5"/>
    <w:link w:val="1100"/>
    <w:uiPriority w:val="99"/>
    <w:rsid w:val="006B52E0"/>
    <w:pPr>
      <w:shd w:val="clear" w:color="auto" w:fill="FFFFFF"/>
      <w:spacing w:line="240" w:lineRule="atLeast"/>
      <w:jc w:val="both"/>
    </w:pPr>
    <w:rPr>
      <w:rFonts w:ascii="Candara" w:hAnsi="Candara" w:cs="Candara"/>
      <w:noProof/>
      <w:sz w:val="20"/>
      <w:szCs w:val="20"/>
    </w:rPr>
  </w:style>
  <w:style w:type="paragraph" w:customStyle="1" w:styleId="1161">
    <w:name w:val="Основной текст (116)"/>
    <w:basedOn w:val="af5"/>
    <w:link w:val="1160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221">
    <w:name w:val="Основной текст (122)"/>
    <w:basedOn w:val="af5"/>
    <w:link w:val="1220"/>
    <w:uiPriority w:val="99"/>
    <w:rsid w:val="006B52E0"/>
    <w:pPr>
      <w:shd w:val="clear" w:color="auto" w:fill="FFFFFF"/>
      <w:spacing w:line="240" w:lineRule="atLeast"/>
    </w:pPr>
    <w:rPr>
      <w:noProof/>
      <w:sz w:val="9"/>
      <w:szCs w:val="9"/>
    </w:rPr>
  </w:style>
  <w:style w:type="paragraph" w:customStyle="1" w:styleId="1201">
    <w:name w:val="Основной текст (120)"/>
    <w:basedOn w:val="af5"/>
    <w:link w:val="1200"/>
    <w:uiPriority w:val="99"/>
    <w:rsid w:val="006B52E0"/>
    <w:pPr>
      <w:shd w:val="clear" w:color="auto" w:fill="FFFFFF"/>
      <w:spacing w:line="240" w:lineRule="atLeast"/>
    </w:pPr>
    <w:rPr>
      <w:noProof/>
      <w:sz w:val="9"/>
      <w:szCs w:val="9"/>
    </w:rPr>
  </w:style>
  <w:style w:type="paragraph" w:customStyle="1" w:styleId="1171">
    <w:name w:val="Основной текст (117)"/>
    <w:basedOn w:val="af5"/>
    <w:link w:val="1170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121">
    <w:name w:val="Основной текст (112)1"/>
    <w:basedOn w:val="af5"/>
    <w:link w:val="1120"/>
    <w:uiPriority w:val="99"/>
    <w:rsid w:val="006B52E0"/>
    <w:pPr>
      <w:shd w:val="clear" w:color="auto" w:fill="FFFFFF"/>
      <w:spacing w:line="245" w:lineRule="exact"/>
      <w:jc w:val="both"/>
    </w:pPr>
    <w:rPr>
      <w:rFonts w:ascii="Gungsuh" w:eastAsia="Gungsuh" w:cs="Gungsuh"/>
      <w:spacing w:val="-30"/>
      <w:sz w:val="28"/>
      <w:szCs w:val="28"/>
    </w:rPr>
  </w:style>
  <w:style w:type="paragraph" w:customStyle="1" w:styleId="1151">
    <w:name w:val="Основной текст (115)"/>
    <w:basedOn w:val="af5"/>
    <w:link w:val="1150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noProof/>
      <w:sz w:val="13"/>
      <w:szCs w:val="13"/>
    </w:rPr>
  </w:style>
  <w:style w:type="paragraph" w:customStyle="1" w:styleId="1231">
    <w:name w:val="Основной текст (123)"/>
    <w:basedOn w:val="af5"/>
    <w:link w:val="1230"/>
    <w:uiPriority w:val="99"/>
    <w:rsid w:val="006B52E0"/>
    <w:pPr>
      <w:shd w:val="clear" w:color="auto" w:fill="FFFFFF"/>
      <w:spacing w:line="240" w:lineRule="atLeast"/>
    </w:pPr>
    <w:rPr>
      <w:noProof/>
      <w:sz w:val="9"/>
      <w:szCs w:val="9"/>
    </w:rPr>
  </w:style>
  <w:style w:type="paragraph" w:customStyle="1" w:styleId="1111">
    <w:name w:val="Основной текст (111)"/>
    <w:basedOn w:val="af5"/>
    <w:link w:val="1110"/>
    <w:uiPriority w:val="99"/>
    <w:rsid w:val="006B52E0"/>
    <w:pPr>
      <w:shd w:val="clear" w:color="auto" w:fill="FFFFFF"/>
      <w:spacing w:line="240" w:lineRule="atLeast"/>
      <w:jc w:val="both"/>
    </w:pPr>
    <w:rPr>
      <w:rFonts w:ascii="Candara" w:hAnsi="Candara" w:cs="Candara"/>
      <w:noProof/>
      <w:sz w:val="20"/>
      <w:szCs w:val="20"/>
    </w:rPr>
  </w:style>
  <w:style w:type="paragraph" w:customStyle="1" w:styleId="1141">
    <w:name w:val="Основной текст (114)1"/>
    <w:basedOn w:val="af5"/>
    <w:link w:val="1140"/>
    <w:uiPriority w:val="99"/>
    <w:rsid w:val="006B52E0"/>
    <w:pPr>
      <w:shd w:val="clear" w:color="auto" w:fill="FFFFFF"/>
      <w:spacing w:line="240" w:lineRule="atLeast"/>
    </w:pPr>
    <w:rPr>
      <w:i/>
      <w:iCs/>
      <w:sz w:val="27"/>
      <w:szCs w:val="27"/>
    </w:rPr>
  </w:style>
  <w:style w:type="paragraph" w:customStyle="1" w:styleId="1191">
    <w:name w:val="Основной текст (119)"/>
    <w:basedOn w:val="af5"/>
    <w:link w:val="1190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noProof/>
      <w:sz w:val="8"/>
      <w:szCs w:val="8"/>
    </w:rPr>
  </w:style>
  <w:style w:type="paragraph" w:customStyle="1" w:styleId="1212">
    <w:name w:val="Основной текст (121)"/>
    <w:basedOn w:val="af5"/>
    <w:link w:val="1211"/>
    <w:uiPriority w:val="99"/>
    <w:rsid w:val="006B52E0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1090">
    <w:name w:val="Основной текст (109)"/>
    <w:basedOn w:val="af5"/>
    <w:link w:val="109"/>
    <w:uiPriority w:val="99"/>
    <w:rsid w:val="006B52E0"/>
    <w:pPr>
      <w:shd w:val="clear" w:color="auto" w:fill="FFFFFF"/>
      <w:spacing w:line="240" w:lineRule="atLeast"/>
      <w:jc w:val="both"/>
    </w:pPr>
    <w:rPr>
      <w:rFonts w:ascii="Candara" w:hAnsi="Candara" w:cs="Candara"/>
      <w:sz w:val="13"/>
      <w:szCs w:val="13"/>
      <w:lang w:val="en-US" w:eastAsia="en-US"/>
    </w:rPr>
  </w:style>
  <w:style w:type="paragraph" w:customStyle="1" w:styleId="1131">
    <w:name w:val="Основной текст (113)"/>
    <w:basedOn w:val="af5"/>
    <w:link w:val="1130"/>
    <w:uiPriority w:val="99"/>
    <w:rsid w:val="006B52E0"/>
    <w:pPr>
      <w:shd w:val="clear" w:color="auto" w:fill="FFFFFF"/>
      <w:spacing w:line="240" w:lineRule="atLeast"/>
      <w:jc w:val="right"/>
    </w:pPr>
    <w:rPr>
      <w:rFonts w:ascii="Candara" w:hAnsi="Candara" w:cs="Candara"/>
      <w:noProof/>
      <w:sz w:val="100"/>
      <w:szCs w:val="100"/>
    </w:rPr>
  </w:style>
  <w:style w:type="paragraph" w:customStyle="1" w:styleId="1181">
    <w:name w:val="Основной текст (118)"/>
    <w:basedOn w:val="af5"/>
    <w:link w:val="1180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241">
    <w:name w:val="Основной текст (124)"/>
    <w:basedOn w:val="af5"/>
    <w:link w:val="1240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1301">
    <w:name w:val="Основной текст (130)"/>
    <w:basedOn w:val="af5"/>
    <w:link w:val="1300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noProof/>
      <w:sz w:val="20"/>
      <w:szCs w:val="20"/>
    </w:rPr>
  </w:style>
  <w:style w:type="paragraph" w:customStyle="1" w:styleId="1251">
    <w:name w:val="Основной текст (125)"/>
    <w:basedOn w:val="af5"/>
    <w:link w:val="1250"/>
    <w:uiPriority w:val="99"/>
    <w:rsid w:val="006B52E0"/>
    <w:pPr>
      <w:shd w:val="clear" w:color="auto" w:fill="FFFFFF"/>
      <w:spacing w:line="240" w:lineRule="atLeast"/>
    </w:pPr>
    <w:rPr>
      <w:rFonts w:ascii="Candara" w:hAnsi="Candara" w:cs="Candara"/>
      <w:noProof/>
      <w:sz w:val="19"/>
      <w:szCs w:val="19"/>
    </w:rPr>
  </w:style>
  <w:style w:type="paragraph" w:customStyle="1" w:styleId="1261">
    <w:name w:val="Основной текст (126)"/>
    <w:basedOn w:val="af5"/>
    <w:link w:val="1260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271">
    <w:name w:val="Основной текст (127)"/>
    <w:basedOn w:val="af5"/>
    <w:link w:val="1270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321">
    <w:name w:val="Основной текст (132)"/>
    <w:basedOn w:val="af5"/>
    <w:link w:val="1320"/>
    <w:uiPriority w:val="99"/>
    <w:rsid w:val="006B52E0"/>
    <w:pPr>
      <w:shd w:val="clear" w:color="auto" w:fill="FFFFFF"/>
      <w:spacing w:line="240" w:lineRule="atLeast"/>
    </w:pPr>
    <w:rPr>
      <w:rFonts w:ascii="SimHei" w:eastAsia="SimHei" w:cs="SimHei"/>
      <w:noProof/>
      <w:sz w:val="8"/>
      <w:szCs w:val="8"/>
    </w:rPr>
  </w:style>
  <w:style w:type="paragraph" w:customStyle="1" w:styleId="1333">
    <w:name w:val="Основной текст (133)"/>
    <w:basedOn w:val="af5"/>
    <w:link w:val="1332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280">
    <w:name w:val="Основной текст (128)"/>
    <w:basedOn w:val="af5"/>
    <w:link w:val="128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311">
    <w:name w:val="Основной текст (131)"/>
    <w:basedOn w:val="af5"/>
    <w:link w:val="1310"/>
    <w:uiPriority w:val="99"/>
    <w:rsid w:val="006B52E0"/>
    <w:pPr>
      <w:shd w:val="clear" w:color="auto" w:fill="FFFFFF"/>
      <w:spacing w:line="240" w:lineRule="atLeast"/>
    </w:pPr>
    <w:rPr>
      <w:noProof/>
      <w:sz w:val="8"/>
      <w:szCs w:val="8"/>
    </w:rPr>
  </w:style>
  <w:style w:type="paragraph" w:customStyle="1" w:styleId="1290">
    <w:name w:val="Основной текст (129)"/>
    <w:basedOn w:val="af5"/>
    <w:link w:val="129"/>
    <w:uiPriority w:val="99"/>
    <w:rsid w:val="006B52E0"/>
    <w:pPr>
      <w:shd w:val="clear" w:color="auto" w:fill="FFFFFF"/>
      <w:spacing w:line="240" w:lineRule="atLeast"/>
    </w:pPr>
    <w:rPr>
      <w:rFonts w:ascii="Gungsuh" w:eastAsia="Gungsuh" w:cs="Gungsuh"/>
      <w:noProof/>
      <w:sz w:val="8"/>
      <w:szCs w:val="8"/>
    </w:rPr>
  </w:style>
  <w:style w:type="character" w:customStyle="1" w:styleId="4f2">
    <w:name w:val="Основной текст4"/>
    <w:basedOn w:val="afffff4"/>
    <w:uiPriority w:val="99"/>
    <w:rsid w:val="006B52E0"/>
    <w:rPr>
      <w:rFonts w:ascii="Times New Roman" w:hAnsi="Times New Roman" w:cs="Times New Roman"/>
      <w:color w:val="000000"/>
      <w:spacing w:val="0"/>
      <w:w w:val="100"/>
      <w:position w:val="0"/>
      <w:sz w:val="25"/>
      <w:szCs w:val="25"/>
      <w:u w:val="single"/>
      <w:shd w:val="clear" w:color="auto" w:fill="FFFFFF"/>
      <w:lang w:val="ru-RU"/>
    </w:rPr>
  </w:style>
  <w:style w:type="character" w:customStyle="1" w:styleId="8pt">
    <w:name w:val="Основной текст + 8 pt"/>
    <w:basedOn w:val="afffff4"/>
    <w:rsid w:val="006B52E0"/>
    <w:rPr>
      <w:rFonts w:ascii="Times New Roman" w:hAnsi="Times New Roman" w:cs="Times New Roman"/>
      <w:color w:val="000000"/>
      <w:spacing w:val="0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3-1pt1">
    <w:name w:val="Основной текст (3) + Интервал -1 pt1"/>
    <w:basedOn w:val="3f1"/>
    <w:uiPriority w:val="99"/>
    <w:rsid w:val="006B52E0"/>
    <w:rPr>
      <w:rFonts w:ascii="Arial" w:hAnsi="Arial" w:cs="Arial"/>
      <w:b w:val="0"/>
      <w:bCs w:val="0"/>
      <w:noProof/>
      <w:spacing w:val="-20"/>
      <w:sz w:val="21"/>
      <w:szCs w:val="21"/>
      <w:shd w:val="clear" w:color="auto" w:fill="FFFFFF"/>
      <w:lang w:val="uk-UA" w:eastAsia="uk-UA"/>
    </w:rPr>
  </w:style>
  <w:style w:type="character" w:customStyle="1" w:styleId="11-1pt">
    <w:name w:val="Основной текст (11) + Интервал -1 pt"/>
    <w:basedOn w:val="114"/>
    <w:uiPriority w:val="99"/>
    <w:rsid w:val="006B52E0"/>
    <w:rPr>
      <w:rFonts w:ascii="Tahoma" w:eastAsia="MS Gothic" w:hAnsi="Tahoma" w:cs="Tahoma"/>
      <w:i w:val="0"/>
      <w:iCs w:val="0"/>
      <w:noProof/>
      <w:spacing w:val="-20"/>
      <w:w w:val="100"/>
      <w:sz w:val="21"/>
      <w:szCs w:val="21"/>
      <w:shd w:val="clear" w:color="auto" w:fill="FFFFFF"/>
    </w:rPr>
  </w:style>
  <w:style w:type="paragraph" w:customStyle="1" w:styleId="252">
    <w:name w:val="Основной текст25"/>
    <w:basedOn w:val="af5"/>
    <w:rsid w:val="006B52E0"/>
    <w:pPr>
      <w:shd w:val="clear" w:color="auto" w:fill="FFFFFF"/>
      <w:spacing w:line="0" w:lineRule="atLeast"/>
      <w:ind w:hanging="360"/>
    </w:pPr>
    <w:rPr>
      <w:sz w:val="23"/>
      <w:szCs w:val="23"/>
    </w:rPr>
  </w:style>
  <w:style w:type="character" w:customStyle="1" w:styleId="227">
    <w:name w:val="Основной текст22"/>
    <w:rsid w:val="006B52E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3"/>
      <w:szCs w:val="23"/>
      <w:shd w:val="clear" w:color="auto" w:fill="FFFFFF"/>
    </w:rPr>
  </w:style>
  <w:style w:type="paragraph" w:customStyle="1" w:styleId="2fff1">
    <w:name w:val="Текст отчета 2"/>
    <w:basedOn w:val="af5"/>
    <w:link w:val="2fff2"/>
    <w:rsid w:val="006B52E0"/>
    <w:pPr>
      <w:spacing w:line="276" w:lineRule="auto"/>
      <w:ind w:firstLine="709"/>
      <w:jc w:val="both"/>
    </w:pPr>
    <w:rPr>
      <w:szCs w:val="28"/>
    </w:rPr>
  </w:style>
  <w:style w:type="character" w:customStyle="1" w:styleId="2fff2">
    <w:name w:val="Текст отчета 2 Знак"/>
    <w:link w:val="2fff1"/>
    <w:rsid w:val="006B52E0"/>
    <w:rPr>
      <w:sz w:val="24"/>
      <w:szCs w:val="28"/>
    </w:rPr>
  </w:style>
  <w:style w:type="paragraph" w:customStyle="1" w:styleId="new">
    <w:name w:val="Список new"/>
    <w:basedOn w:val="afffc"/>
    <w:link w:val="new0"/>
    <w:rsid w:val="006B52E0"/>
    <w:pPr>
      <w:numPr>
        <w:numId w:val="30"/>
      </w:numPr>
      <w:autoSpaceDE/>
      <w:autoSpaceDN/>
      <w:spacing w:after="0" w:line="276" w:lineRule="auto"/>
      <w:jc w:val="both"/>
    </w:pPr>
    <w:rPr>
      <w:color w:val="000000"/>
      <w:szCs w:val="28"/>
    </w:rPr>
  </w:style>
  <w:style w:type="character" w:customStyle="1" w:styleId="new0">
    <w:name w:val="Список new Знак"/>
    <w:link w:val="new"/>
    <w:rsid w:val="006B52E0"/>
    <w:rPr>
      <w:color w:val="000000"/>
      <w:sz w:val="24"/>
      <w:szCs w:val="28"/>
    </w:rPr>
  </w:style>
  <w:style w:type="paragraph" w:customStyle="1" w:styleId="3ff">
    <w:name w:val="3 ур. Заголовок"/>
    <w:basedOn w:val="31"/>
    <w:next w:val="2fff1"/>
    <w:link w:val="3ff0"/>
    <w:rsid w:val="006B52E0"/>
    <w:pPr>
      <w:keepNext/>
      <w:keepLines/>
      <w:numPr>
        <w:ilvl w:val="0"/>
        <w:numId w:val="0"/>
      </w:numPr>
      <w:spacing w:before="120" w:after="120"/>
      <w:ind w:left="1691" w:firstLine="709"/>
      <w:contextualSpacing w:val="0"/>
      <w:jc w:val="both"/>
    </w:pPr>
    <w:rPr>
      <w:rFonts w:eastAsiaTheme="majorEastAsia" w:cstheme="majorBidi"/>
      <w:spacing w:val="5"/>
      <w:szCs w:val="26"/>
      <w:lang w:val="ru-RU"/>
    </w:rPr>
  </w:style>
  <w:style w:type="character" w:customStyle="1" w:styleId="3ff0">
    <w:name w:val="3 ур. Заголовок Знак"/>
    <w:basedOn w:val="af7"/>
    <w:link w:val="3ff"/>
    <w:rsid w:val="006B52E0"/>
    <w:rPr>
      <w:rFonts w:eastAsiaTheme="majorEastAsia" w:cstheme="majorBidi"/>
      <w:b/>
      <w:bCs/>
      <w:spacing w:val="5"/>
      <w:sz w:val="24"/>
      <w:szCs w:val="26"/>
      <w:lang w:eastAsia="en-US"/>
    </w:rPr>
  </w:style>
  <w:style w:type="paragraph" w:customStyle="1" w:styleId="2fff3">
    <w:name w:val="2 ур. Заголовок"/>
    <w:basedOn w:val="17"/>
    <w:next w:val="2fff1"/>
    <w:rsid w:val="006B52E0"/>
    <w:pPr>
      <w:widowControl w:val="0"/>
      <w:numPr>
        <w:numId w:val="0"/>
      </w:numPr>
      <w:tabs>
        <w:tab w:val="left" w:pos="709"/>
      </w:tabs>
      <w:spacing w:after="240" w:line="240" w:lineRule="auto"/>
      <w:ind w:left="1" w:firstLine="709"/>
      <w:jc w:val="both"/>
      <w:outlineLvl w:val="1"/>
    </w:pPr>
    <w:rPr>
      <w:rFonts w:eastAsia="Times New Roman"/>
      <w:szCs w:val="32"/>
      <w:lang w:val="ru-RU" w:eastAsia="ru-RU"/>
    </w:rPr>
  </w:style>
  <w:style w:type="paragraph" w:customStyle="1" w:styleId="2TimesNewRoman0">
    <w:name w:val="Заголовок 2 + Times New Roman"/>
    <w:aliases w:val="12 пт"/>
    <w:basedOn w:val="af5"/>
    <w:rsid w:val="006B52E0"/>
    <w:pPr>
      <w:keepNext/>
      <w:spacing w:before="240" w:after="60"/>
      <w:outlineLvl w:val="1"/>
    </w:pPr>
    <w:rPr>
      <w:b/>
      <w:bCs/>
    </w:rPr>
  </w:style>
  <w:style w:type="paragraph" w:customStyle="1" w:styleId="4f3">
    <w:name w:val="Знак Знак4 Знак Знак Знак Знак"/>
    <w:basedOn w:val="af5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1e">
    <w:name w:val="Знак Знак Знак1 Знак Знак Знак Знак1"/>
    <w:basedOn w:val="af5"/>
    <w:next w:val="2"/>
    <w:autoRedefine/>
    <w:rsid w:val="006B52E0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21b">
    <w:name w:val="Знак21"/>
    <w:basedOn w:val="af5"/>
    <w:next w:val="2"/>
    <w:autoRedefine/>
    <w:rsid w:val="006B52E0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xl25">
    <w:name w:val="xl25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sz w:val="22"/>
      <w:szCs w:val="22"/>
    </w:rPr>
  </w:style>
  <w:style w:type="paragraph" w:customStyle="1" w:styleId="xl26">
    <w:name w:val="xl26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2"/>
      <w:szCs w:val="22"/>
    </w:rPr>
  </w:style>
  <w:style w:type="paragraph" w:customStyle="1" w:styleId="xl27">
    <w:name w:val="xl27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sz w:val="22"/>
      <w:szCs w:val="22"/>
    </w:rPr>
  </w:style>
  <w:style w:type="paragraph" w:customStyle="1" w:styleId="xl28">
    <w:name w:val="xl28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  <w:sz w:val="22"/>
      <w:szCs w:val="22"/>
    </w:rPr>
  </w:style>
  <w:style w:type="paragraph" w:customStyle="1" w:styleId="xl29">
    <w:name w:val="xl29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sz w:val="22"/>
      <w:szCs w:val="22"/>
    </w:rPr>
  </w:style>
  <w:style w:type="paragraph" w:customStyle="1" w:styleId="xl30">
    <w:name w:val="xl30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i/>
      <w:iCs/>
      <w:sz w:val="22"/>
      <w:szCs w:val="22"/>
    </w:rPr>
  </w:style>
  <w:style w:type="paragraph" w:customStyle="1" w:styleId="xl31">
    <w:name w:val="xl31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i/>
      <w:iCs/>
      <w:sz w:val="22"/>
      <w:szCs w:val="22"/>
    </w:rPr>
  </w:style>
  <w:style w:type="paragraph" w:customStyle="1" w:styleId="xl32">
    <w:name w:val="xl32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2"/>
      <w:szCs w:val="22"/>
    </w:rPr>
  </w:style>
  <w:style w:type="paragraph" w:customStyle="1" w:styleId="xl33">
    <w:name w:val="xl33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i/>
      <w:iCs/>
      <w:sz w:val="22"/>
      <w:szCs w:val="22"/>
    </w:rPr>
  </w:style>
  <w:style w:type="paragraph" w:customStyle="1" w:styleId="xl34">
    <w:name w:val="xl34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sz w:val="22"/>
      <w:szCs w:val="22"/>
    </w:rPr>
  </w:style>
  <w:style w:type="paragraph" w:customStyle="1" w:styleId="xl35">
    <w:name w:val="xl35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2"/>
      <w:szCs w:val="22"/>
    </w:rPr>
  </w:style>
  <w:style w:type="paragraph" w:customStyle="1" w:styleId="xl36">
    <w:name w:val="xl36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i/>
      <w:iCs/>
      <w:sz w:val="22"/>
      <w:szCs w:val="22"/>
    </w:rPr>
  </w:style>
  <w:style w:type="paragraph" w:customStyle="1" w:styleId="xl37">
    <w:name w:val="xl37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i/>
      <w:iCs/>
      <w:sz w:val="22"/>
      <w:szCs w:val="22"/>
    </w:rPr>
  </w:style>
  <w:style w:type="paragraph" w:customStyle="1" w:styleId="xl38">
    <w:name w:val="xl38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b/>
      <w:bCs/>
      <w:sz w:val="22"/>
      <w:szCs w:val="22"/>
    </w:rPr>
  </w:style>
  <w:style w:type="paragraph" w:customStyle="1" w:styleId="xl39">
    <w:name w:val="xl39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sz w:val="22"/>
      <w:szCs w:val="22"/>
    </w:rPr>
  </w:style>
  <w:style w:type="paragraph" w:customStyle="1" w:styleId="xl40">
    <w:name w:val="xl40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sz w:val="22"/>
      <w:szCs w:val="22"/>
    </w:rPr>
  </w:style>
  <w:style w:type="paragraph" w:customStyle="1" w:styleId="xl41">
    <w:name w:val="xl41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i/>
      <w:iCs/>
      <w:sz w:val="22"/>
      <w:szCs w:val="22"/>
    </w:rPr>
  </w:style>
  <w:style w:type="paragraph" w:customStyle="1" w:styleId="xl42">
    <w:name w:val="xl42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sz w:val="22"/>
      <w:szCs w:val="22"/>
    </w:rPr>
  </w:style>
  <w:style w:type="paragraph" w:customStyle="1" w:styleId="xl43">
    <w:name w:val="xl43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sz w:val="22"/>
      <w:szCs w:val="22"/>
    </w:rPr>
  </w:style>
  <w:style w:type="paragraph" w:customStyle="1" w:styleId="xl44">
    <w:name w:val="xl44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</w:pPr>
    <w:rPr>
      <w:i/>
      <w:iCs/>
      <w:sz w:val="22"/>
      <w:szCs w:val="22"/>
    </w:rPr>
  </w:style>
  <w:style w:type="paragraph" w:customStyle="1" w:styleId="xl45">
    <w:name w:val="xl45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  <w:rPr>
      <w:i/>
      <w:iCs/>
      <w:sz w:val="22"/>
      <w:szCs w:val="22"/>
    </w:rPr>
  </w:style>
  <w:style w:type="paragraph" w:customStyle="1" w:styleId="xl46">
    <w:name w:val="xl46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</w:pPr>
    <w:rPr>
      <w:i/>
      <w:iCs/>
      <w:sz w:val="22"/>
      <w:szCs w:val="22"/>
    </w:rPr>
  </w:style>
  <w:style w:type="paragraph" w:customStyle="1" w:styleId="xl47">
    <w:name w:val="xl47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</w:pPr>
    <w:rPr>
      <w:i/>
      <w:iCs/>
      <w:sz w:val="22"/>
      <w:szCs w:val="22"/>
    </w:rPr>
  </w:style>
  <w:style w:type="paragraph" w:customStyle="1" w:styleId="xl48">
    <w:name w:val="xl48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</w:pPr>
    <w:rPr>
      <w:i/>
      <w:iCs/>
      <w:sz w:val="22"/>
      <w:szCs w:val="22"/>
    </w:rPr>
  </w:style>
  <w:style w:type="paragraph" w:customStyle="1" w:styleId="xl49">
    <w:name w:val="xl49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sz w:val="22"/>
      <w:szCs w:val="22"/>
    </w:rPr>
  </w:style>
  <w:style w:type="paragraph" w:customStyle="1" w:styleId="xl50">
    <w:name w:val="xl50"/>
    <w:basedOn w:val="af5"/>
    <w:rsid w:val="006B52E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sz w:val="22"/>
      <w:szCs w:val="22"/>
    </w:rPr>
  </w:style>
  <w:style w:type="paragraph" w:customStyle="1" w:styleId="xl51">
    <w:name w:val="xl51"/>
    <w:basedOn w:val="af5"/>
    <w:rsid w:val="006B52E0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2"/>
      <w:szCs w:val="22"/>
    </w:rPr>
  </w:style>
  <w:style w:type="paragraph" w:customStyle="1" w:styleId="xl52">
    <w:name w:val="xl52"/>
    <w:basedOn w:val="af5"/>
    <w:rsid w:val="006B52E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2"/>
      <w:szCs w:val="22"/>
    </w:rPr>
  </w:style>
  <w:style w:type="paragraph" w:customStyle="1" w:styleId="xl53">
    <w:name w:val="xl53"/>
    <w:basedOn w:val="af5"/>
    <w:rsid w:val="006B52E0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22"/>
      <w:szCs w:val="22"/>
    </w:rPr>
  </w:style>
  <w:style w:type="paragraph" w:customStyle="1" w:styleId="xl54">
    <w:name w:val="xl54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2"/>
      <w:szCs w:val="22"/>
    </w:rPr>
  </w:style>
  <w:style w:type="paragraph" w:customStyle="1" w:styleId="xl55">
    <w:name w:val="xl55"/>
    <w:basedOn w:val="af5"/>
    <w:rsid w:val="006B52E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  <w:textAlignment w:val="top"/>
    </w:pPr>
    <w:rPr>
      <w:sz w:val="22"/>
      <w:szCs w:val="22"/>
    </w:rPr>
  </w:style>
  <w:style w:type="paragraph" w:customStyle="1" w:styleId="xl56">
    <w:name w:val="xl56"/>
    <w:basedOn w:val="af5"/>
    <w:rsid w:val="006B52E0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top"/>
    </w:pPr>
    <w:rPr>
      <w:sz w:val="22"/>
      <w:szCs w:val="22"/>
    </w:rPr>
  </w:style>
  <w:style w:type="paragraph" w:customStyle="1" w:styleId="Char1">
    <w:name w:val="Char1"/>
    <w:basedOn w:val="af5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9">
    <w:name w:val="Заголовок для СТП"/>
    <w:basedOn w:val="af5"/>
    <w:rsid w:val="006B52E0"/>
    <w:pPr>
      <w:numPr>
        <w:numId w:val="31"/>
      </w:numPr>
    </w:pPr>
  </w:style>
  <w:style w:type="paragraph" w:customStyle="1" w:styleId="xl57">
    <w:name w:val="xl57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i/>
      <w:iCs/>
    </w:rPr>
  </w:style>
  <w:style w:type="paragraph" w:customStyle="1" w:styleId="xl58">
    <w:name w:val="xl58"/>
    <w:basedOn w:val="af5"/>
    <w:rsid w:val="006B52E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b/>
      <w:bCs/>
      <w:color w:val="FF0000"/>
    </w:rPr>
  </w:style>
  <w:style w:type="paragraph" w:customStyle="1" w:styleId="xl59">
    <w:name w:val="xl59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character" w:customStyle="1" w:styleId="BodyTextIndent2Char">
    <w:name w:val="Body Text Indent 2 Char"/>
    <w:semiHidden/>
    <w:locked/>
    <w:rsid w:val="006B52E0"/>
    <w:rPr>
      <w:sz w:val="24"/>
      <w:szCs w:val="24"/>
      <w:lang w:val="ru-RU" w:eastAsia="ru-RU" w:bidi="ar-SA"/>
    </w:rPr>
  </w:style>
  <w:style w:type="character" w:customStyle="1" w:styleId="11f">
    <w:name w:val="Знак Знак11"/>
    <w:locked/>
    <w:rsid w:val="006B52E0"/>
    <w:rPr>
      <w:sz w:val="24"/>
      <w:lang w:val="ru-RU" w:eastAsia="ru-RU" w:bidi="ar-SA"/>
    </w:rPr>
  </w:style>
  <w:style w:type="numbering" w:customStyle="1" w:styleId="14">
    <w:name w:val="Стиль многоуровневый 14 пт полужирный"/>
    <w:basedOn w:val="af9"/>
    <w:rsid w:val="006B52E0"/>
    <w:pPr>
      <w:numPr>
        <w:numId w:val="32"/>
      </w:numPr>
    </w:pPr>
  </w:style>
  <w:style w:type="paragraph" w:customStyle="1" w:styleId="1Arial">
    <w:name w:val="Заголовок 1+Arial"/>
    <w:aliases w:val="по центру"/>
    <w:basedOn w:val="afffc"/>
    <w:rsid w:val="006B52E0"/>
    <w:pPr>
      <w:overflowPunct w:val="0"/>
      <w:adjustRightInd w:val="0"/>
      <w:spacing w:after="0" w:line="288" w:lineRule="auto"/>
      <w:ind w:left="357" w:hanging="357"/>
      <w:jc w:val="center"/>
      <w:textAlignment w:val="baseline"/>
    </w:pPr>
    <w:rPr>
      <w:rFonts w:ascii="Arial" w:hAnsi="Arial" w:cs="Arial"/>
    </w:rPr>
  </w:style>
  <w:style w:type="paragraph" w:customStyle="1" w:styleId="11f0">
    <w:name w:val="Знак Знак Знак1 Знак Знак Знак Знак Знак Знак Знак1"/>
    <w:basedOn w:val="af5"/>
    <w:next w:val="2"/>
    <w:autoRedefine/>
    <w:rsid w:val="006B52E0"/>
    <w:pPr>
      <w:spacing w:after="160" w:line="240" w:lineRule="exact"/>
      <w:jc w:val="right"/>
    </w:pPr>
    <w:rPr>
      <w:noProof/>
      <w:lang w:val="en-US" w:eastAsia="en-US"/>
    </w:rPr>
  </w:style>
  <w:style w:type="character" w:customStyle="1" w:styleId="1112">
    <w:name w:val="Знак Знак111"/>
    <w:locked/>
    <w:rsid w:val="006B52E0"/>
    <w:rPr>
      <w:sz w:val="24"/>
      <w:szCs w:val="24"/>
      <w:lang w:val="ru-RU" w:eastAsia="ru-RU" w:bidi="ar-SA"/>
    </w:rPr>
  </w:style>
  <w:style w:type="paragraph" w:customStyle="1" w:styleId="21c">
    <w:name w:val="Знак Знак Знак2 Знак1"/>
    <w:basedOn w:val="af5"/>
    <w:next w:val="2"/>
    <w:autoRedefine/>
    <w:rsid w:val="006B52E0"/>
    <w:pPr>
      <w:spacing w:after="160" w:line="240" w:lineRule="exact"/>
      <w:jc w:val="right"/>
    </w:pPr>
    <w:rPr>
      <w:noProof/>
      <w:lang w:val="en-US" w:eastAsia="en-US"/>
    </w:rPr>
  </w:style>
  <w:style w:type="paragraph" w:customStyle="1" w:styleId="Char11">
    <w:name w:val="Char11"/>
    <w:basedOn w:val="af5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11f1">
    <w:name w:val="Текст11"/>
    <w:basedOn w:val="af5"/>
    <w:rsid w:val="006B52E0"/>
    <w:pPr>
      <w:ind w:firstLine="709"/>
      <w:jc w:val="both"/>
    </w:pPr>
    <w:rPr>
      <w:szCs w:val="20"/>
    </w:rPr>
  </w:style>
  <w:style w:type="paragraph" w:customStyle="1" w:styleId="3110">
    <w:name w:val="Основной текст 311"/>
    <w:basedOn w:val="af5"/>
    <w:rsid w:val="006B52E0"/>
    <w:pPr>
      <w:overflowPunct w:val="0"/>
      <w:autoSpaceDE w:val="0"/>
      <w:autoSpaceDN w:val="0"/>
      <w:adjustRightInd w:val="0"/>
      <w:jc w:val="center"/>
      <w:textAlignment w:val="baseline"/>
    </w:pPr>
    <w:rPr>
      <w:b/>
      <w:szCs w:val="20"/>
    </w:rPr>
  </w:style>
  <w:style w:type="paragraph" w:customStyle="1" w:styleId="11f2">
    <w:name w:val="Обычный (веб)11"/>
    <w:basedOn w:val="af5"/>
    <w:rsid w:val="006B52E0"/>
    <w:pPr>
      <w:overflowPunct w:val="0"/>
      <w:autoSpaceDE w:val="0"/>
      <w:autoSpaceDN w:val="0"/>
      <w:adjustRightInd w:val="0"/>
      <w:spacing w:before="100" w:after="100"/>
    </w:pPr>
    <w:rPr>
      <w:color w:val="000000"/>
      <w:szCs w:val="20"/>
    </w:rPr>
  </w:style>
  <w:style w:type="character" w:customStyle="1" w:styleId="192">
    <w:name w:val="Знак Знак19"/>
    <w:rsid w:val="006B52E0"/>
    <w:rPr>
      <w:rFonts w:ascii="Arial" w:hAnsi="Arial" w:cs="Arial"/>
      <w:b/>
      <w:bCs/>
      <w:sz w:val="26"/>
      <w:szCs w:val="26"/>
      <w:lang w:val="ru-RU" w:eastAsia="ru-RU" w:bidi="ar-SA"/>
    </w:rPr>
  </w:style>
  <w:style w:type="paragraph" w:customStyle="1" w:styleId="-f">
    <w:name w:val="Таблица - Шапка"/>
    <w:basedOn w:val="af5"/>
    <w:qFormat/>
    <w:rsid w:val="006B52E0"/>
    <w:pPr>
      <w:jc w:val="center"/>
    </w:pPr>
    <w:rPr>
      <w:rFonts w:ascii="Arial" w:hAnsi="Arial" w:cs="Arial"/>
      <w:b/>
      <w:bCs/>
      <w:sz w:val="18"/>
      <w:szCs w:val="20"/>
    </w:rPr>
  </w:style>
  <w:style w:type="character" w:customStyle="1" w:styleId="10a">
    <w:name w:val="Сноска 10"/>
    <w:qFormat/>
    <w:rsid w:val="006B52E0"/>
    <w:rPr>
      <w:rFonts w:ascii="Times New Roman" w:hAnsi="Times New Roman" w:cs="Times New Roman"/>
      <w:vertAlign w:val="superscript"/>
    </w:rPr>
  </w:style>
  <w:style w:type="paragraph" w:customStyle="1" w:styleId="-f0">
    <w:name w:val="Таблица - Текст основной"/>
    <w:basedOn w:val="af5"/>
    <w:qFormat/>
    <w:rsid w:val="006B52E0"/>
    <w:pPr>
      <w:widowControl w:val="0"/>
    </w:pPr>
    <w:rPr>
      <w:rFonts w:ascii="Arial" w:hAnsi="Arial" w:cs="Arial"/>
      <w:sz w:val="18"/>
      <w:szCs w:val="20"/>
    </w:rPr>
  </w:style>
  <w:style w:type="paragraph" w:customStyle="1" w:styleId="-f1">
    <w:name w:val="Таблица - Числа справа"/>
    <w:basedOn w:val="-f0"/>
    <w:qFormat/>
    <w:rsid w:val="006B52E0"/>
    <w:pPr>
      <w:jc w:val="right"/>
    </w:pPr>
  </w:style>
  <w:style w:type="paragraph" w:customStyle="1" w:styleId="-f2">
    <w:name w:val="Таблица - Текст центр"/>
    <w:basedOn w:val="-f0"/>
    <w:qFormat/>
    <w:rsid w:val="006B52E0"/>
    <w:pPr>
      <w:jc w:val="center"/>
    </w:pPr>
  </w:style>
  <w:style w:type="paragraph" w:customStyle="1" w:styleId="4f4">
    <w:name w:val="Знак Знак4 Знак Знак"/>
    <w:basedOn w:val="af5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character" w:customStyle="1" w:styleId="5b">
    <w:name w:val="Знак Знак5"/>
    <w:locked/>
    <w:rsid w:val="006B52E0"/>
    <w:rPr>
      <w:b/>
      <w:color w:val="000000"/>
      <w:sz w:val="24"/>
      <w:lang w:val="ru-RU" w:eastAsia="ru-RU" w:bidi="ar-SA"/>
    </w:rPr>
  </w:style>
  <w:style w:type="paragraph" w:customStyle="1" w:styleId="afffffffffff2">
    <w:name w:val="для таблицы шапка"/>
    <w:basedOn w:val="af5"/>
    <w:rsid w:val="006B52E0"/>
    <w:pPr>
      <w:jc w:val="center"/>
    </w:pPr>
    <w:rPr>
      <w:rFonts w:eastAsia="Calibri"/>
      <w:b/>
      <w:sz w:val="20"/>
      <w:szCs w:val="22"/>
    </w:rPr>
  </w:style>
  <w:style w:type="paragraph" w:customStyle="1" w:styleId="afffffffffff3">
    <w:name w:val="Для таблицы"/>
    <w:basedOn w:val="af5"/>
    <w:next w:val="af5"/>
    <w:rsid w:val="006B52E0"/>
    <w:pPr>
      <w:jc w:val="center"/>
    </w:pPr>
    <w:rPr>
      <w:rFonts w:eastAsia="Calibri"/>
      <w:sz w:val="20"/>
      <w:szCs w:val="22"/>
      <w:lang w:eastAsia="en-US"/>
    </w:rPr>
  </w:style>
  <w:style w:type="paragraph" w:customStyle="1" w:styleId="C">
    <w:name w:val="Cписок осн.(многоуровн.)"/>
    <w:basedOn w:val="affff"/>
    <w:rsid w:val="006B52E0"/>
    <w:pPr>
      <w:numPr>
        <w:numId w:val="33"/>
      </w:numPr>
      <w:spacing w:before="120" w:line="360" w:lineRule="auto"/>
      <w:ind w:left="567"/>
      <w:jc w:val="both"/>
    </w:pPr>
    <w:rPr>
      <w:rFonts w:ascii="Arial" w:hAnsi="Arial"/>
    </w:rPr>
  </w:style>
  <w:style w:type="paragraph" w:customStyle="1" w:styleId="2fff4">
    <w:name w:val="Список доп.2"/>
    <w:basedOn w:val="af5"/>
    <w:rsid w:val="006B52E0"/>
    <w:pPr>
      <w:tabs>
        <w:tab w:val="num" w:pos="360"/>
        <w:tab w:val="num" w:pos="4253"/>
      </w:tabs>
      <w:spacing w:before="120" w:after="120" w:line="360" w:lineRule="auto"/>
      <w:ind w:left="3119" w:firstLine="850"/>
      <w:jc w:val="both"/>
    </w:pPr>
    <w:rPr>
      <w:rFonts w:ascii="Arial" w:hAnsi="Arial"/>
    </w:rPr>
  </w:style>
  <w:style w:type="paragraph" w:customStyle="1" w:styleId="afffffffffff4">
    <w:name w:val="Название таблиц и рисунков"/>
    <w:basedOn w:val="af5"/>
    <w:next w:val="af5"/>
    <w:link w:val="afffffffffff5"/>
    <w:rsid w:val="006B52E0"/>
    <w:pPr>
      <w:spacing w:after="120"/>
      <w:ind w:firstLine="709"/>
      <w:jc w:val="both"/>
    </w:pPr>
    <w:rPr>
      <w:rFonts w:eastAsia="Calibri"/>
      <w:b/>
      <w:i/>
      <w:color w:val="1F497D" w:themeColor="text2"/>
      <w:sz w:val="20"/>
      <w:szCs w:val="22"/>
      <w:lang w:eastAsia="en-US"/>
    </w:rPr>
  </w:style>
  <w:style w:type="character" w:customStyle="1" w:styleId="afffffffffff5">
    <w:name w:val="Название таблиц и рисунков Знак"/>
    <w:link w:val="afffffffffff4"/>
    <w:rsid w:val="006B52E0"/>
    <w:rPr>
      <w:rFonts w:eastAsia="Calibri"/>
      <w:b/>
      <w:i/>
      <w:color w:val="1F497D" w:themeColor="text2"/>
      <w:szCs w:val="22"/>
      <w:lang w:eastAsia="en-US"/>
    </w:rPr>
  </w:style>
  <w:style w:type="character" w:customStyle="1" w:styleId="8pt4">
    <w:name w:val="Основной текст + 8 pt4"/>
    <w:aliases w:val="Интервал 0 pt12"/>
    <w:basedOn w:val="1ff2"/>
    <w:uiPriority w:val="99"/>
    <w:rsid w:val="006B52E0"/>
    <w:rPr>
      <w:rFonts w:ascii="Times New Roman" w:hAnsi="Times New Roman" w:cs="Times New Roman"/>
      <w:spacing w:val="10"/>
      <w:sz w:val="16"/>
      <w:szCs w:val="16"/>
      <w:shd w:val="clear" w:color="auto" w:fill="FFFFFF"/>
    </w:rPr>
  </w:style>
  <w:style w:type="character" w:customStyle="1" w:styleId="83pt">
    <w:name w:val="Основной текст (8) + Интервал 3 pt"/>
    <w:basedOn w:val="83"/>
    <w:uiPriority w:val="99"/>
    <w:rsid w:val="006B52E0"/>
    <w:rPr>
      <w:rFonts w:ascii="Times New Roman" w:hAnsi="Times New Roman" w:cs="Times New Roman"/>
      <w:b w:val="0"/>
      <w:bCs w:val="0"/>
      <w:noProof/>
      <w:spacing w:val="60"/>
      <w:sz w:val="16"/>
      <w:szCs w:val="16"/>
      <w:shd w:val="clear" w:color="auto" w:fill="FFFFFF"/>
    </w:rPr>
  </w:style>
  <w:style w:type="character" w:customStyle="1" w:styleId="5c">
    <w:name w:val="Основной текст (5) + Полужирный"/>
    <w:basedOn w:val="55"/>
    <w:uiPriority w:val="99"/>
    <w:rsid w:val="006B52E0"/>
    <w:rPr>
      <w:rFonts w:ascii="Times New Roman" w:hAnsi="Times New Roman" w:cs="Times New Roman"/>
      <w:b/>
      <w:bCs/>
      <w:noProof/>
      <w:sz w:val="14"/>
      <w:szCs w:val="14"/>
      <w:shd w:val="clear" w:color="auto" w:fill="FFFFFF"/>
    </w:rPr>
  </w:style>
  <w:style w:type="paragraph" w:customStyle="1" w:styleId="513">
    <w:name w:val="Основной текст (5)1"/>
    <w:basedOn w:val="af5"/>
    <w:uiPriority w:val="99"/>
    <w:rsid w:val="006B52E0"/>
    <w:pPr>
      <w:shd w:val="clear" w:color="auto" w:fill="FFFFFF"/>
      <w:spacing w:before="240" w:after="240" w:line="240" w:lineRule="atLeast"/>
      <w:jc w:val="right"/>
    </w:pPr>
    <w:rPr>
      <w:rFonts w:eastAsiaTheme="minorHAnsi"/>
      <w:sz w:val="14"/>
      <w:szCs w:val="14"/>
      <w:lang w:eastAsia="en-US"/>
    </w:rPr>
  </w:style>
  <w:style w:type="paragraph" w:customStyle="1" w:styleId="1ffff1">
    <w:name w:val="1 Основной текст"/>
    <w:basedOn w:val="af5"/>
    <w:rsid w:val="006B52E0"/>
    <w:pPr>
      <w:spacing w:before="200" w:line="276" w:lineRule="auto"/>
      <w:ind w:firstLine="709"/>
      <w:jc w:val="both"/>
    </w:pPr>
    <w:rPr>
      <w:rFonts w:eastAsia="Calibri"/>
    </w:rPr>
  </w:style>
  <w:style w:type="character" w:customStyle="1" w:styleId="afff0">
    <w:name w:val="Без интервала Знак"/>
    <w:aliases w:val="РАЗДЕЛ Знак"/>
    <w:link w:val="afff"/>
    <w:uiPriority w:val="1"/>
    <w:rsid w:val="006B52E0"/>
    <w:rPr>
      <w:rFonts w:eastAsia="Calibri"/>
      <w:sz w:val="24"/>
    </w:rPr>
  </w:style>
  <w:style w:type="table" w:customStyle="1" w:styleId="8a">
    <w:name w:val="Сетка таблицы8"/>
    <w:basedOn w:val="af8"/>
    <w:next w:val="aff6"/>
    <w:uiPriority w:val="39"/>
    <w:rsid w:val="006B52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justifyleft">
    <w:name w:val="justifyleft"/>
    <w:basedOn w:val="af5"/>
    <w:rsid w:val="006B52E0"/>
    <w:pPr>
      <w:spacing w:before="100" w:beforeAutospacing="1" w:after="100" w:afterAutospacing="1"/>
    </w:pPr>
  </w:style>
  <w:style w:type="paragraph" w:customStyle="1" w:styleId="Normal1">
    <w:name w:val="Normal1"/>
    <w:rsid w:val="006B52E0"/>
    <w:pPr>
      <w:spacing w:before="100" w:after="100"/>
    </w:pPr>
    <w:rPr>
      <w:sz w:val="24"/>
      <w:szCs w:val="24"/>
    </w:rPr>
  </w:style>
  <w:style w:type="paragraph" w:customStyle="1" w:styleId="Maximyz4Pfujkjdjr">
    <w:name w:val="Maximyz 4 Pfujkjdjr"/>
    <w:basedOn w:val="31"/>
    <w:rsid w:val="006B52E0"/>
    <w:pPr>
      <w:numPr>
        <w:ilvl w:val="0"/>
        <w:numId w:val="0"/>
      </w:numPr>
      <w:ind w:left="1728" w:hanging="648"/>
    </w:pPr>
    <w:rPr>
      <w:lang w:val="ru-RU"/>
    </w:rPr>
  </w:style>
  <w:style w:type="character" w:customStyle="1" w:styleId="144">
    <w:name w:val="Основной текст (14) + Не полужирный4"/>
    <w:basedOn w:val="141"/>
    <w:uiPriority w:val="99"/>
    <w:rsid w:val="006B52E0"/>
    <w:rPr>
      <w:rFonts w:ascii="Courier New" w:hAnsi="Courier New" w:cs="Courier New"/>
      <w:noProof/>
      <w:spacing w:val="0"/>
      <w:sz w:val="13"/>
      <w:szCs w:val="13"/>
      <w:shd w:val="clear" w:color="auto" w:fill="FFFFFF"/>
    </w:rPr>
  </w:style>
  <w:style w:type="paragraph" w:customStyle="1" w:styleId="Maximyz40">
    <w:name w:val="Maximyz 4"/>
    <w:basedOn w:val="af5"/>
    <w:qFormat/>
    <w:rsid w:val="006B52E0"/>
    <w:pPr>
      <w:spacing w:after="200" w:line="276" w:lineRule="auto"/>
      <w:ind w:left="1728" w:hanging="648"/>
      <w:contextualSpacing/>
      <w:outlineLvl w:val="2"/>
    </w:pPr>
    <w:rPr>
      <w:rFonts w:eastAsia="Calibri"/>
      <w:b/>
      <w:bCs/>
      <w:lang w:eastAsia="en-US"/>
    </w:rPr>
  </w:style>
  <w:style w:type="character" w:customStyle="1" w:styleId="mw-editsection">
    <w:name w:val="mw-editsection"/>
    <w:basedOn w:val="af7"/>
    <w:rsid w:val="006B52E0"/>
  </w:style>
  <w:style w:type="character" w:customStyle="1" w:styleId="mw-editsection-bracket">
    <w:name w:val="mw-editsection-bracket"/>
    <w:basedOn w:val="af7"/>
    <w:rsid w:val="006B52E0"/>
  </w:style>
  <w:style w:type="character" w:customStyle="1" w:styleId="mw-editsection-divider">
    <w:name w:val="mw-editsection-divider"/>
    <w:basedOn w:val="af7"/>
    <w:rsid w:val="006B52E0"/>
  </w:style>
  <w:style w:type="character" w:customStyle="1" w:styleId="mwe-math-mathml-inline">
    <w:name w:val="mwe-math-mathml-inline"/>
    <w:basedOn w:val="af7"/>
    <w:rsid w:val="006B52E0"/>
  </w:style>
  <w:style w:type="character" w:styleId="HTML1">
    <w:name w:val="HTML Cite"/>
    <w:basedOn w:val="af7"/>
    <w:uiPriority w:val="99"/>
    <w:semiHidden/>
    <w:unhideWhenUsed/>
    <w:rsid w:val="006B52E0"/>
    <w:rPr>
      <w:i/>
      <w:iCs/>
    </w:rPr>
  </w:style>
  <w:style w:type="paragraph" w:customStyle="1" w:styleId="caption2">
    <w:name w:val="caption2"/>
    <w:basedOn w:val="af5"/>
    <w:rsid w:val="006B52E0"/>
    <w:pPr>
      <w:ind w:firstLine="400"/>
      <w:textAlignment w:val="center"/>
    </w:pPr>
    <w:rPr>
      <w:rFonts w:ascii="Arial" w:hAnsi="Arial" w:cs="Arial"/>
      <w:b/>
      <w:bCs/>
      <w:i/>
      <w:iCs/>
      <w:sz w:val="27"/>
      <w:szCs w:val="27"/>
    </w:rPr>
  </w:style>
  <w:style w:type="paragraph" w:customStyle="1" w:styleId="main">
    <w:name w:val="main"/>
    <w:basedOn w:val="af5"/>
    <w:rsid w:val="006B52E0"/>
    <w:pPr>
      <w:ind w:firstLine="400"/>
      <w:jc w:val="both"/>
      <w:textAlignment w:val="center"/>
    </w:pPr>
    <w:rPr>
      <w:sz w:val="27"/>
      <w:szCs w:val="27"/>
    </w:rPr>
  </w:style>
  <w:style w:type="paragraph" w:customStyle="1" w:styleId="list10">
    <w:name w:val="list1"/>
    <w:basedOn w:val="af5"/>
    <w:rsid w:val="006B52E0"/>
    <w:pPr>
      <w:ind w:firstLine="400"/>
      <w:jc w:val="both"/>
      <w:textAlignment w:val="center"/>
    </w:pPr>
    <w:rPr>
      <w:sz w:val="27"/>
      <w:szCs w:val="27"/>
    </w:rPr>
  </w:style>
  <w:style w:type="paragraph" w:customStyle="1" w:styleId="image">
    <w:name w:val="image"/>
    <w:basedOn w:val="af5"/>
    <w:rsid w:val="006B52E0"/>
    <w:pPr>
      <w:ind w:firstLine="400"/>
      <w:jc w:val="center"/>
      <w:textAlignment w:val="center"/>
    </w:pPr>
  </w:style>
  <w:style w:type="paragraph" w:customStyle="1" w:styleId="tabcaption">
    <w:name w:val="tab_caption"/>
    <w:basedOn w:val="af5"/>
    <w:rsid w:val="006B52E0"/>
    <w:pPr>
      <w:ind w:firstLine="400"/>
      <w:jc w:val="right"/>
      <w:textAlignment w:val="center"/>
    </w:pPr>
  </w:style>
  <w:style w:type="character" w:customStyle="1" w:styleId="blk">
    <w:name w:val="blk"/>
    <w:basedOn w:val="af7"/>
    <w:rsid w:val="006B52E0"/>
  </w:style>
  <w:style w:type="character" w:customStyle="1" w:styleId="toctoggle">
    <w:name w:val="toctoggle"/>
    <w:basedOn w:val="af7"/>
    <w:rsid w:val="006B52E0"/>
  </w:style>
  <w:style w:type="character" w:customStyle="1" w:styleId="tocnumber">
    <w:name w:val="tocnumber"/>
    <w:basedOn w:val="af7"/>
    <w:rsid w:val="006B52E0"/>
  </w:style>
  <w:style w:type="character" w:customStyle="1" w:styleId="toctext">
    <w:name w:val="toctext"/>
    <w:basedOn w:val="af7"/>
    <w:rsid w:val="006B52E0"/>
  </w:style>
  <w:style w:type="character" w:customStyle="1" w:styleId="noprint">
    <w:name w:val="noprint"/>
    <w:basedOn w:val="af7"/>
    <w:rsid w:val="006B52E0"/>
  </w:style>
  <w:style w:type="paragraph" w:customStyle="1" w:styleId="consplusnonformat0">
    <w:name w:val="consplusnonformat"/>
    <w:basedOn w:val="af5"/>
    <w:rsid w:val="006B52E0"/>
    <w:pPr>
      <w:spacing w:before="100" w:beforeAutospacing="1" w:after="100" w:afterAutospacing="1"/>
    </w:pPr>
  </w:style>
  <w:style w:type="paragraph" w:customStyle="1" w:styleId="formattext">
    <w:name w:val="formattext"/>
    <w:basedOn w:val="af5"/>
    <w:rsid w:val="006B52E0"/>
    <w:pPr>
      <w:spacing w:before="100" w:beforeAutospacing="1" w:after="100" w:afterAutospacing="1"/>
    </w:pPr>
  </w:style>
  <w:style w:type="character" w:customStyle="1" w:styleId="5d">
    <w:name w:val="Основной текст (5) + Курсив"/>
    <w:basedOn w:val="55"/>
    <w:rsid w:val="006B52E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noProof/>
      <w:spacing w:val="0"/>
      <w:sz w:val="20"/>
      <w:szCs w:val="20"/>
      <w:shd w:val="clear" w:color="auto" w:fill="FFFFFF"/>
    </w:rPr>
  </w:style>
  <w:style w:type="character" w:customStyle="1" w:styleId="610pt">
    <w:name w:val="Основной текст (6) + 10 pt;Курсив"/>
    <w:basedOn w:val="65"/>
    <w:rsid w:val="006B52E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0"/>
      <w:szCs w:val="20"/>
      <w:shd w:val="clear" w:color="auto" w:fill="FFFFFF"/>
    </w:rPr>
  </w:style>
  <w:style w:type="character" w:customStyle="1" w:styleId="60pt">
    <w:name w:val="Основной текст (6) + Курсив;Интервал 0 pt"/>
    <w:basedOn w:val="65"/>
    <w:rsid w:val="006B52E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-10"/>
      <w:sz w:val="18"/>
      <w:szCs w:val="18"/>
      <w:shd w:val="clear" w:color="auto" w:fill="FFFFFF"/>
    </w:rPr>
  </w:style>
  <w:style w:type="character" w:customStyle="1" w:styleId="71pt">
    <w:name w:val="Основной текст (7) + Интервал 1 pt"/>
    <w:basedOn w:val="74"/>
    <w:rsid w:val="006B52E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noProof/>
      <w:spacing w:val="20"/>
      <w:sz w:val="18"/>
      <w:szCs w:val="18"/>
      <w:u w:val="single"/>
      <w:shd w:val="clear" w:color="auto" w:fill="FFFFFF"/>
    </w:rPr>
  </w:style>
  <w:style w:type="character" w:customStyle="1" w:styleId="3013pt">
    <w:name w:val="Основной текст (30) + 13 pt"/>
    <w:basedOn w:val="300"/>
    <w:uiPriority w:val="99"/>
    <w:rsid w:val="006B52E0"/>
    <w:rPr>
      <w:rFonts w:ascii="Microsoft Sans Serif" w:hAnsi="Microsoft Sans Serif" w:cs="Microsoft Sans Serif"/>
      <w:noProof/>
      <w:spacing w:val="0"/>
      <w:sz w:val="26"/>
      <w:szCs w:val="26"/>
      <w:shd w:val="clear" w:color="auto" w:fill="FFFFFF"/>
    </w:rPr>
  </w:style>
  <w:style w:type="paragraph" w:customStyle="1" w:styleId="ListParagraph1">
    <w:name w:val="List Paragraph1"/>
    <w:basedOn w:val="af5"/>
    <w:rsid w:val="006B52E0"/>
    <w:pPr>
      <w:widowControl w:val="0"/>
      <w:suppressAutoHyphens/>
      <w:overflowPunct w:val="0"/>
      <w:autoSpaceDE w:val="0"/>
      <w:autoSpaceDN w:val="0"/>
      <w:adjustRightInd w:val="0"/>
      <w:ind w:left="720"/>
    </w:pPr>
    <w:rPr>
      <w:rFonts w:eastAsia="Calibri"/>
      <w:kern w:val="2"/>
    </w:rPr>
  </w:style>
  <w:style w:type="paragraph" w:customStyle="1" w:styleId="8b">
    <w:name w:val="Обычный8"/>
    <w:rsid w:val="006B52E0"/>
    <w:pPr>
      <w:widowControl w:val="0"/>
    </w:pPr>
    <w:rPr>
      <w:snapToGrid w:val="0"/>
    </w:rPr>
  </w:style>
  <w:style w:type="character" w:customStyle="1" w:styleId="nowrap">
    <w:name w:val="nowrap"/>
    <w:basedOn w:val="af7"/>
    <w:rsid w:val="006B52E0"/>
  </w:style>
  <w:style w:type="character" w:customStyle="1" w:styleId="2Tahoma7pt">
    <w:name w:val="Основной текст (2) + Tahoma;7 pt;Полужирный"/>
    <w:basedOn w:val="2f6"/>
    <w:rsid w:val="006B52E0"/>
    <w:rPr>
      <w:rFonts w:ascii="Tahoma" w:eastAsia="Tahoma" w:hAnsi="Tahoma" w:cs="Tahoma"/>
      <w:b/>
      <w:bCs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shd w:val="clear" w:color="auto" w:fill="FFFFFF"/>
      <w:lang w:val="ru-RU" w:eastAsia="ru-RU" w:bidi="ru-RU"/>
    </w:rPr>
  </w:style>
  <w:style w:type="character" w:customStyle="1" w:styleId="2Tahoma7pt0">
    <w:name w:val="Основной текст (2) + Tahoma;7 pt"/>
    <w:basedOn w:val="2f6"/>
    <w:rsid w:val="006B52E0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4"/>
      <w:szCs w:val="14"/>
      <w:shd w:val="clear" w:color="auto" w:fill="FFFFFF"/>
      <w:lang w:val="ru-RU" w:eastAsia="ru-RU" w:bidi="ru-RU"/>
    </w:rPr>
  </w:style>
  <w:style w:type="character" w:customStyle="1" w:styleId="265pt0">
    <w:name w:val="Основной текст (2) + 6.5 pt;Полужирный"/>
    <w:basedOn w:val="2f6"/>
    <w:rsid w:val="006B52E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  <w:shd w:val="clear" w:color="auto" w:fill="FFFFFF"/>
      <w:lang w:val="ru-RU" w:eastAsia="ru-RU" w:bidi="ru-RU"/>
    </w:rPr>
  </w:style>
  <w:style w:type="character" w:customStyle="1" w:styleId="285pt1">
    <w:name w:val="Основной текст (2) + 8.5 pt"/>
    <w:basedOn w:val="2f6"/>
    <w:rsid w:val="006B52E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9pt2">
    <w:name w:val="Основной текст (2) + 9 pt;Полужирный;Курсив"/>
    <w:basedOn w:val="2f6"/>
    <w:rsid w:val="006B52E0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2ArialNarrow105pt">
    <w:name w:val="Основной текст (2) + Arial Narrow;10.5 pt;Курсив"/>
    <w:basedOn w:val="2f6"/>
    <w:rsid w:val="006B52E0"/>
    <w:rPr>
      <w:rFonts w:ascii="Arial Narrow" w:eastAsia="Arial Narrow" w:hAnsi="Arial Narrow" w:cs="Arial Narrow"/>
      <w:b w:val="0"/>
      <w:bCs w:val="0"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ru-RU" w:eastAsia="ru-RU" w:bidi="ru-RU"/>
    </w:rPr>
  </w:style>
  <w:style w:type="character" w:customStyle="1" w:styleId="2Cambria115pt">
    <w:name w:val="Основной текст (2) + Cambria;11.5 pt;Курсив"/>
    <w:basedOn w:val="2f6"/>
    <w:rsid w:val="006B52E0"/>
    <w:rPr>
      <w:rFonts w:ascii="Cambria" w:eastAsia="Cambria" w:hAnsi="Cambria" w:cs="Cambria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 w:eastAsia="ru-RU" w:bidi="ru-RU"/>
    </w:rPr>
  </w:style>
  <w:style w:type="character" w:customStyle="1" w:styleId="285pt1pt">
    <w:name w:val="Основной текст (2) + 8.5 pt;Интервал 1 pt"/>
    <w:basedOn w:val="2f6"/>
    <w:rsid w:val="006B52E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55pt">
    <w:name w:val="Основной текст (2) + 5.5 pt"/>
    <w:basedOn w:val="2f6"/>
    <w:rsid w:val="006B52E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1"/>
      <w:szCs w:val="11"/>
      <w:u w:val="none"/>
      <w:shd w:val="clear" w:color="auto" w:fill="FFFFFF"/>
      <w:lang w:val="ru-RU" w:eastAsia="ru-RU" w:bidi="ru-RU"/>
    </w:rPr>
  </w:style>
  <w:style w:type="character" w:customStyle="1" w:styleId="265pt1">
    <w:name w:val="Основной текст (2) + 6.5 pt;Курсив"/>
    <w:basedOn w:val="2f6"/>
    <w:rsid w:val="006B52E0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13"/>
      <w:szCs w:val="13"/>
      <w:u w:val="none"/>
      <w:shd w:val="clear" w:color="auto" w:fill="FFFFFF"/>
      <w:lang w:val="ru-RU" w:eastAsia="ru-RU" w:bidi="ru-RU"/>
    </w:rPr>
  </w:style>
  <w:style w:type="character" w:customStyle="1" w:styleId="29pt3">
    <w:name w:val="Основной текст (2) + 9 pt;Полужирный"/>
    <w:basedOn w:val="2f6"/>
    <w:rsid w:val="006B52E0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  <w:lang w:val="ru-RU" w:eastAsia="ru-RU" w:bidi="ru-RU"/>
    </w:rPr>
  </w:style>
  <w:style w:type="character" w:customStyle="1" w:styleId="2Cambria4pt0">
    <w:name w:val="Основной текст (2) + Cambria;4 pt"/>
    <w:basedOn w:val="2f6"/>
    <w:rsid w:val="006B52E0"/>
    <w:rPr>
      <w:rFonts w:ascii="Cambria" w:eastAsia="Cambria" w:hAnsi="Cambria" w:cs="Cambri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  <w:lang w:val="ru-RU" w:eastAsia="ru-RU" w:bidi="ru-RU"/>
    </w:rPr>
  </w:style>
  <w:style w:type="character" w:customStyle="1" w:styleId="2Cambria4pt1">
    <w:name w:val="Основной текст (2) + Cambria;4 pt;Малые прописные"/>
    <w:basedOn w:val="2f6"/>
    <w:rsid w:val="006B52E0"/>
    <w:rPr>
      <w:rFonts w:ascii="Cambria" w:eastAsia="Cambria" w:hAnsi="Cambria" w:cs="Cambria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8"/>
      <w:szCs w:val="8"/>
      <w:u w:val="none"/>
      <w:shd w:val="clear" w:color="auto" w:fill="FFFFFF"/>
      <w:lang w:val="en-US" w:eastAsia="en-US" w:bidi="en-US"/>
    </w:rPr>
  </w:style>
  <w:style w:type="paragraph" w:customStyle="1" w:styleId="xl23">
    <w:name w:val="xl23"/>
    <w:basedOn w:val="af5"/>
    <w:rsid w:val="006B52E0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Arial Unicode MS"/>
      <w:sz w:val="22"/>
      <w:szCs w:val="22"/>
    </w:rPr>
  </w:style>
  <w:style w:type="character" w:customStyle="1" w:styleId="afffffffffff6">
    <w:name w:val="Название объекта Знак Знак Знак Знак"/>
    <w:aliases w:val="Название объекта Знак Знак Знак Знак Знак Знак"/>
    <w:rsid w:val="006B52E0"/>
    <w:rPr>
      <w:rFonts w:ascii="Calibri" w:hAnsi="Calibri"/>
      <w:b/>
      <w:bCs/>
    </w:rPr>
  </w:style>
  <w:style w:type="paragraph" w:customStyle="1" w:styleId="afffffffffff7">
    <w:name w:val="Основной текст отчета"/>
    <w:link w:val="afffffffffff8"/>
    <w:rsid w:val="006B52E0"/>
    <w:pPr>
      <w:spacing w:line="320" w:lineRule="atLeast"/>
      <w:ind w:firstLine="709"/>
      <w:jc w:val="both"/>
    </w:pPr>
    <w:rPr>
      <w:sz w:val="24"/>
      <w:szCs w:val="24"/>
    </w:rPr>
  </w:style>
  <w:style w:type="character" w:customStyle="1" w:styleId="afffffffffff8">
    <w:name w:val="Основной текст отчета Знак"/>
    <w:link w:val="afffffffffff7"/>
    <w:rsid w:val="006B52E0"/>
    <w:rPr>
      <w:sz w:val="24"/>
      <w:szCs w:val="24"/>
    </w:rPr>
  </w:style>
  <w:style w:type="character" w:customStyle="1" w:styleId="SUBST">
    <w:name w:val="__SUBST"/>
    <w:rsid w:val="006B52E0"/>
    <w:rPr>
      <w:b/>
      <w:i/>
      <w:sz w:val="22"/>
    </w:rPr>
  </w:style>
  <w:style w:type="character" w:customStyle="1" w:styleId="aff5">
    <w:name w:val="Обычный (Интернет) Знак"/>
    <w:aliases w:val="Обычный (Web) Знак,Char Char Char Char Char Char Char Char Char Char Char Char Char Char Char Char Char Char Char Знак"/>
    <w:link w:val="aff4"/>
    <w:uiPriority w:val="99"/>
    <w:locked/>
    <w:rsid w:val="006B52E0"/>
    <w:rPr>
      <w:rFonts w:ascii="Arial" w:hAnsi="Arial" w:cs="Arial"/>
      <w:color w:val="000000"/>
    </w:rPr>
  </w:style>
  <w:style w:type="paragraph" w:customStyle="1" w:styleId="afffffffffff9">
    <w:name w:val="Знак Знак Знак Знак Знак Знак"/>
    <w:basedOn w:val="af5"/>
    <w:rsid w:val="006B52E0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3ff1">
    <w:name w:val="Знак Знак Знак Знак Знак Знак3"/>
    <w:basedOn w:val="af5"/>
    <w:rsid w:val="006B52E0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2fff5">
    <w:name w:val="Знак Знак Знак Знак Знак Знак2"/>
    <w:basedOn w:val="af5"/>
    <w:rsid w:val="006B52E0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1ffff2">
    <w:name w:val="Знак Знак Знак Знак Знак Знак1"/>
    <w:basedOn w:val="af5"/>
    <w:rsid w:val="006B52E0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4f5">
    <w:name w:val="Знак Знак Знак Знак Знак Знак4"/>
    <w:basedOn w:val="af5"/>
    <w:rsid w:val="006B52E0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ffffffffffa">
    <w:name w:val="текст таблицы"/>
    <w:basedOn w:val="af5"/>
    <w:rsid w:val="006B52E0"/>
    <w:pPr>
      <w:jc w:val="center"/>
    </w:pPr>
    <w:rPr>
      <w:sz w:val="22"/>
      <w:szCs w:val="20"/>
    </w:rPr>
  </w:style>
  <w:style w:type="paragraph" w:customStyle="1" w:styleId="afffffffffffb">
    <w:name w:val="Заголовок таблицы"/>
    <w:basedOn w:val="afffffff7"/>
    <w:rsid w:val="006B52E0"/>
    <w:pPr>
      <w:jc w:val="center"/>
    </w:pPr>
    <w:rPr>
      <w:rFonts w:cs="Times New Roman"/>
      <w:b/>
      <w:bCs/>
      <w:i/>
      <w:iCs/>
      <w:kern w:val="0"/>
      <w:szCs w:val="20"/>
      <w:lang w:eastAsia="ru-RU" w:bidi="ar-SA"/>
    </w:rPr>
  </w:style>
  <w:style w:type="paragraph" w:customStyle="1" w:styleId="1ffff3">
    <w:name w:val="Цитата1"/>
    <w:basedOn w:val="af5"/>
    <w:rsid w:val="006B52E0"/>
    <w:pPr>
      <w:widowControl w:val="0"/>
      <w:suppressAutoHyphens/>
      <w:spacing w:after="283"/>
      <w:ind w:left="567" w:right="567"/>
    </w:pPr>
    <w:rPr>
      <w:rFonts w:eastAsia="Lucida Sans Unicode"/>
    </w:rPr>
  </w:style>
  <w:style w:type="paragraph" w:customStyle="1" w:styleId="12">
    <w:name w:val="Рабочий 12"/>
    <w:basedOn w:val="af5"/>
    <w:autoRedefine/>
    <w:rsid w:val="006B52E0"/>
    <w:pPr>
      <w:numPr>
        <w:numId w:val="40"/>
      </w:numPr>
      <w:tabs>
        <w:tab w:val="left" w:pos="567"/>
      </w:tabs>
      <w:spacing w:line="276" w:lineRule="auto"/>
      <w:ind w:left="0" w:firstLine="284"/>
      <w:jc w:val="both"/>
    </w:pPr>
    <w:rPr>
      <w:sz w:val="28"/>
    </w:rPr>
  </w:style>
  <w:style w:type="paragraph" w:customStyle="1" w:styleId="afffffffffffc">
    <w:name w:val="Тело рисунка"/>
    <w:basedOn w:val="af5"/>
    <w:qFormat/>
    <w:rsid w:val="006B52E0"/>
    <w:pPr>
      <w:keepNext/>
      <w:spacing w:before="240" w:after="240"/>
      <w:contextualSpacing/>
      <w:jc w:val="center"/>
    </w:pPr>
    <w:rPr>
      <w:rFonts w:eastAsia="Calibri"/>
      <w:noProof/>
      <w:szCs w:val="28"/>
    </w:rPr>
  </w:style>
  <w:style w:type="paragraph" w:customStyle="1" w:styleId="GostB1">
    <w:name w:val="Обычный Gost_B№1"/>
    <w:rsid w:val="006B52E0"/>
    <w:pPr>
      <w:ind w:firstLine="720"/>
      <w:jc w:val="both"/>
    </w:pPr>
    <w:rPr>
      <w:sz w:val="28"/>
    </w:rPr>
  </w:style>
  <w:style w:type="paragraph" w:customStyle="1" w:styleId="-f3">
    <w:name w:val="Таблица-по центру"/>
    <w:basedOn w:val="af5"/>
    <w:link w:val="-f4"/>
    <w:rsid w:val="006B52E0"/>
    <w:pPr>
      <w:contextualSpacing/>
      <w:jc w:val="center"/>
    </w:pPr>
    <w:rPr>
      <w:szCs w:val="28"/>
      <w:lang w:val="x-none" w:eastAsia="x-none"/>
    </w:rPr>
  </w:style>
  <w:style w:type="character" w:customStyle="1" w:styleId="-f4">
    <w:name w:val="Таблица-по центру Знак"/>
    <w:link w:val="-f3"/>
    <w:rsid w:val="006B52E0"/>
    <w:rPr>
      <w:sz w:val="24"/>
      <w:szCs w:val="28"/>
      <w:lang w:val="x-none" w:eastAsia="x-none"/>
    </w:rPr>
  </w:style>
  <w:style w:type="paragraph" w:customStyle="1" w:styleId="afffffffffffd">
    <w:name w:val="формулы"/>
    <w:basedOn w:val="af5"/>
    <w:rsid w:val="006B52E0"/>
    <w:pPr>
      <w:tabs>
        <w:tab w:val="center" w:pos="4820"/>
        <w:tab w:val="right" w:pos="9214"/>
      </w:tabs>
      <w:spacing w:before="120" w:line="360" w:lineRule="auto"/>
      <w:contextualSpacing/>
      <w:jc w:val="both"/>
    </w:pPr>
    <w:rPr>
      <w:sz w:val="28"/>
      <w:szCs w:val="28"/>
    </w:rPr>
  </w:style>
  <w:style w:type="paragraph" w:customStyle="1" w:styleId="12a">
    <w:name w:val="Основной 12"/>
    <w:basedOn w:val="af5"/>
    <w:link w:val="12b"/>
    <w:autoRedefine/>
    <w:qFormat/>
    <w:rsid w:val="006B52E0"/>
    <w:pPr>
      <w:spacing w:line="276" w:lineRule="auto"/>
      <w:ind w:firstLine="567"/>
      <w:jc w:val="both"/>
    </w:pPr>
    <w:rPr>
      <w:lang w:val="x-none" w:eastAsia="x-none"/>
    </w:rPr>
  </w:style>
  <w:style w:type="paragraph" w:customStyle="1" w:styleId="-14">
    <w:name w:val="Литература-14"/>
    <w:basedOn w:val="af5"/>
    <w:link w:val="-140"/>
    <w:qFormat/>
    <w:rsid w:val="006B52E0"/>
    <w:pPr>
      <w:keepLines/>
      <w:numPr>
        <w:numId w:val="36"/>
      </w:numPr>
      <w:tabs>
        <w:tab w:val="left" w:pos="993"/>
      </w:tabs>
      <w:spacing w:before="60" w:after="60"/>
      <w:jc w:val="both"/>
    </w:pPr>
    <w:rPr>
      <w:color w:val="000000"/>
      <w:sz w:val="28"/>
      <w:szCs w:val="28"/>
      <w:lang w:val="x-none" w:eastAsia="x-none"/>
    </w:rPr>
  </w:style>
  <w:style w:type="paragraph" w:customStyle="1" w:styleId="afffffffffffe">
    <w:name w:val="Назв.табл. и фото"/>
    <w:basedOn w:val="af5"/>
    <w:next w:val="af5"/>
    <w:rsid w:val="006B52E0"/>
    <w:pPr>
      <w:keepNext/>
      <w:keepLines/>
      <w:suppressAutoHyphens/>
      <w:spacing w:before="120" w:after="120"/>
      <w:ind w:left="142" w:right="565" w:firstLine="425"/>
      <w:contextualSpacing/>
      <w:jc w:val="center"/>
    </w:pPr>
    <w:rPr>
      <w:i/>
      <w:iCs/>
    </w:rPr>
  </w:style>
  <w:style w:type="paragraph" w:customStyle="1" w:styleId="affffffffffff">
    <w:name w:val="По центру"/>
    <w:basedOn w:val="af5"/>
    <w:link w:val="affffffffffff0"/>
    <w:autoRedefine/>
    <w:rsid w:val="006B52E0"/>
    <w:pPr>
      <w:keepNext/>
      <w:spacing w:before="120" w:after="120" w:line="360" w:lineRule="auto"/>
      <w:contextualSpacing/>
      <w:jc w:val="both"/>
    </w:pPr>
    <w:rPr>
      <w:szCs w:val="20"/>
      <w:lang w:val="x-none" w:eastAsia="x-none"/>
    </w:rPr>
  </w:style>
  <w:style w:type="character" w:customStyle="1" w:styleId="affffffffffff0">
    <w:name w:val="По центру Знак"/>
    <w:link w:val="affffffffffff"/>
    <w:rsid w:val="006B52E0"/>
    <w:rPr>
      <w:sz w:val="24"/>
      <w:lang w:val="x-none" w:eastAsia="x-none"/>
    </w:rPr>
  </w:style>
  <w:style w:type="paragraph" w:customStyle="1" w:styleId="affffffffffff1">
    <w:name w:val="подпункты"/>
    <w:basedOn w:val="af5"/>
    <w:link w:val="affffffffffff2"/>
    <w:rsid w:val="006B52E0"/>
    <w:pPr>
      <w:tabs>
        <w:tab w:val="num" w:pos="1080"/>
      </w:tabs>
      <w:spacing w:before="120" w:line="360" w:lineRule="auto"/>
      <w:ind w:left="907" w:hanging="340"/>
      <w:contextualSpacing/>
    </w:pPr>
    <w:rPr>
      <w:sz w:val="28"/>
      <w:lang w:val="x-none" w:eastAsia="x-none"/>
    </w:rPr>
  </w:style>
  <w:style w:type="character" w:customStyle="1" w:styleId="affffffffffff2">
    <w:name w:val="подпункты Знак"/>
    <w:link w:val="affffffffffff1"/>
    <w:rsid w:val="006B52E0"/>
    <w:rPr>
      <w:sz w:val="28"/>
      <w:szCs w:val="24"/>
      <w:lang w:val="x-none" w:eastAsia="x-none"/>
    </w:rPr>
  </w:style>
  <w:style w:type="paragraph" w:customStyle="1" w:styleId="affffffffffff3">
    <w:name w:val="Рабочий"/>
    <w:basedOn w:val="af5"/>
    <w:link w:val="affffffffffff4"/>
    <w:rsid w:val="006B52E0"/>
    <w:pPr>
      <w:ind w:firstLine="709"/>
      <w:jc w:val="both"/>
    </w:pPr>
    <w:rPr>
      <w:szCs w:val="28"/>
      <w:lang w:val="x-none" w:eastAsia="x-none"/>
    </w:rPr>
  </w:style>
  <w:style w:type="character" w:customStyle="1" w:styleId="affffffffffff4">
    <w:name w:val="Рабочий Знак Знак"/>
    <w:link w:val="affffffffffff3"/>
    <w:rsid w:val="006B52E0"/>
    <w:rPr>
      <w:sz w:val="24"/>
      <w:szCs w:val="28"/>
      <w:lang w:val="x-none" w:eastAsia="x-none"/>
    </w:rPr>
  </w:style>
  <w:style w:type="paragraph" w:customStyle="1" w:styleId="affffffffffff5">
    <w:name w:val="Рабочий (по ширине"/>
    <w:aliases w:val="12pt,шаг1)"/>
    <w:basedOn w:val="af5"/>
    <w:rsid w:val="006B52E0"/>
    <w:pPr>
      <w:spacing w:before="120" w:line="360" w:lineRule="auto"/>
      <w:ind w:firstLine="709"/>
      <w:contextualSpacing/>
      <w:jc w:val="both"/>
    </w:pPr>
  </w:style>
  <w:style w:type="paragraph" w:customStyle="1" w:styleId="-14-1">
    <w:name w:val="Рабочий(ширина-14-1)"/>
    <w:basedOn w:val="af5"/>
    <w:link w:val="-14-10"/>
    <w:autoRedefine/>
    <w:rsid w:val="006B52E0"/>
    <w:pPr>
      <w:spacing w:before="120" w:line="360" w:lineRule="auto"/>
      <w:ind w:firstLine="720"/>
      <w:contextualSpacing/>
      <w:jc w:val="both"/>
    </w:pPr>
    <w:rPr>
      <w:sz w:val="28"/>
      <w:szCs w:val="28"/>
      <w:lang w:val="x-none" w:eastAsia="x-none"/>
    </w:rPr>
  </w:style>
  <w:style w:type="character" w:customStyle="1" w:styleId="-14-10">
    <w:name w:val="Рабочий(ширина-14-1) Знак"/>
    <w:link w:val="-14-1"/>
    <w:rsid w:val="006B52E0"/>
    <w:rPr>
      <w:sz w:val="28"/>
      <w:szCs w:val="28"/>
      <w:lang w:val="x-none" w:eastAsia="x-none"/>
    </w:rPr>
  </w:style>
  <w:style w:type="paragraph" w:customStyle="1" w:styleId="-12">
    <w:name w:val="Рисунок-12"/>
    <w:basedOn w:val="af5"/>
    <w:link w:val="-120"/>
    <w:autoRedefine/>
    <w:rsid w:val="006B52E0"/>
    <w:pPr>
      <w:keepLines/>
      <w:suppressAutoHyphens/>
      <w:spacing w:before="120" w:after="240" w:line="360" w:lineRule="auto"/>
      <w:ind w:left="1276" w:right="566" w:hanging="709"/>
      <w:contextualSpacing/>
      <w:jc w:val="center"/>
    </w:pPr>
    <w:rPr>
      <w:szCs w:val="28"/>
      <w:lang w:val="x-none" w:eastAsia="x-none"/>
    </w:rPr>
  </w:style>
  <w:style w:type="character" w:customStyle="1" w:styleId="-120">
    <w:name w:val="Рисунок-12 Знак"/>
    <w:link w:val="-12"/>
    <w:rsid w:val="006B52E0"/>
    <w:rPr>
      <w:sz w:val="24"/>
      <w:szCs w:val="28"/>
      <w:lang w:val="x-none" w:eastAsia="x-none"/>
    </w:rPr>
  </w:style>
  <w:style w:type="paragraph" w:customStyle="1" w:styleId="-141">
    <w:name w:val="Рисунок-14"/>
    <w:basedOn w:val="af5"/>
    <w:link w:val="-142"/>
    <w:rsid w:val="006B52E0"/>
    <w:pPr>
      <w:keepLines/>
      <w:spacing w:before="120" w:after="240"/>
      <w:ind w:left="2410" w:right="1274" w:hanging="709"/>
      <w:jc w:val="center"/>
    </w:pPr>
    <w:rPr>
      <w:sz w:val="28"/>
      <w:szCs w:val="20"/>
      <w:lang w:val="x-none" w:eastAsia="x-none"/>
    </w:rPr>
  </w:style>
  <w:style w:type="character" w:customStyle="1" w:styleId="-142">
    <w:name w:val="Рисунок-14 Знак"/>
    <w:link w:val="-141"/>
    <w:rsid w:val="006B52E0"/>
    <w:rPr>
      <w:sz w:val="28"/>
      <w:lang w:val="x-none" w:eastAsia="x-none"/>
    </w:rPr>
  </w:style>
  <w:style w:type="paragraph" w:customStyle="1" w:styleId="-121">
    <w:name w:val="Табл.слева-12"/>
    <w:basedOn w:val="af5"/>
    <w:rsid w:val="006B52E0"/>
    <w:pPr>
      <w:keepLines/>
      <w:spacing w:before="40" w:after="40" w:line="216" w:lineRule="auto"/>
      <w:ind w:left="57" w:right="57"/>
      <w:contextualSpacing/>
    </w:pPr>
    <w:rPr>
      <w:szCs w:val="20"/>
    </w:rPr>
  </w:style>
  <w:style w:type="paragraph" w:customStyle="1" w:styleId="-f5">
    <w:name w:val="Таблица-слева"/>
    <w:basedOn w:val="-f3"/>
    <w:link w:val="-f6"/>
    <w:rsid w:val="006B52E0"/>
    <w:pPr>
      <w:jc w:val="left"/>
    </w:pPr>
  </w:style>
  <w:style w:type="character" w:customStyle="1" w:styleId="-f6">
    <w:name w:val="Таблица-слева Знак"/>
    <w:link w:val="-f5"/>
    <w:rsid w:val="006B52E0"/>
    <w:rPr>
      <w:sz w:val="24"/>
      <w:szCs w:val="28"/>
      <w:lang w:val="x-none" w:eastAsia="x-none"/>
    </w:rPr>
  </w:style>
  <w:style w:type="paragraph" w:customStyle="1" w:styleId="affffffffffff6">
    <w:name w:val="Черновой"/>
    <w:basedOn w:val="af5"/>
    <w:link w:val="affffffffffff7"/>
    <w:rsid w:val="006B52E0"/>
    <w:pPr>
      <w:spacing w:before="120"/>
      <w:ind w:firstLine="709"/>
      <w:contextualSpacing/>
      <w:jc w:val="both"/>
    </w:pPr>
    <w:rPr>
      <w:szCs w:val="28"/>
      <w:lang w:val="x-none" w:eastAsia="x-none"/>
    </w:rPr>
  </w:style>
  <w:style w:type="character" w:customStyle="1" w:styleId="affffffffffff7">
    <w:name w:val="Черновой Знак"/>
    <w:link w:val="affffffffffff6"/>
    <w:rsid w:val="006B52E0"/>
    <w:rPr>
      <w:sz w:val="24"/>
      <w:szCs w:val="28"/>
      <w:lang w:val="x-none" w:eastAsia="x-none"/>
    </w:rPr>
  </w:style>
  <w:style w:type="character" w:customStyle="1" w:styleId="A00">
    <w:name w:val="A0"/>
    <w:uiPriority w:val="99"/>
    <w:rsid w:val="006B52E0"/>
    <w:rPr>
      <w:rFonts w:ascii="PetersburgC" w:hAnsi="PetersburgC" w:cs="PetersburgC" w:hint="default"/>
      <w:color w:val="000000"/>
      <w:sz w:val="20"/>
      <w:szCs w:val="20"/>
    </w:rPr>
  </w:style>
  <w:style w:type="paragraph" w:customStyle="1" w:styleId="Pa5">
    <w:name w:val="Pa5"/>
    <w:basedOn w:val="af5"/>
    <w:next w:val="af5"/>
    <w:uiPriority w:val="99"/>
    <w:rsid w:val="006B52E0"/>
    <w:pPr>
      <w:autoSpaceDE w:val="0"/>
      <w:autoSpaceDN w:val="0"/>
      <w:adjustRightInd w:val="0"/>
      <w:spacing w:before="120" w:line="211" w:lineRule="atLeast"/>
      <w:contextualSpacing/>
    </w:pPr>
    <w:rPr>
      <w:rFonts w:ascii="PetersburgC" w:eastAsia="Calibri" w:hAnsi="PetersburgC"/>
      <w:lang w:eastAsia="en-US"/>
    </w:rPr>
  </w:style>
  <w:style w:type="paragraph" w:customStyle="1" w:styleId="affffffffffff8">
    <w:name w:val="В таблице"/>
    <w:basedOn w:val="-141"/>
    <w:rsid w:val="006B52E0"/>
    <w:pPr>
      <w:ind w:left="-108"/>
    </w:pPr>
  </w:style>
  <w:style w:type="paragraph" w:customStyle="1" w:styleId="affffffffffff9">
    <w:name w:val="Заголов."/>
    <w:basedOn w:val="af5"/>
    <w:rsid w:val="006B52E0"/>
    <w:pPr>
      <w:overflowPunct w:val="0"/>
      <w:autoSpaceDE w:val="0"/>
      <w:autoSpaceDN w:val="0"/>
      <w:adjustRightInd w:val="0"/>
      <w:spacing w:before="120" w:line="360" w:lineRule="auto"/>
      <w:ind w:firstLine="709"/>
      <w:contextualSpacing/>
      <w:jc w:val="center"/>
      <w:textAlignment w:val="baseline"/>
    </w:pPr>
    <w:rPr>
      <w:sz w:val="28"/>
      <w:szCs w:val="28"/>
    </w:rPr>
  </w:style>
  <w:style w:type="character" w:customStyle="1" w:styleId="12b">
    <w:name w:val="Основной 12 Знак"/>
    <w:link w:val="12a"/>
    <w:rsid w:val="006B52E0"/>
    <w:rPr>
      <w:sz w:val="24"/>
      <w:szCs w:val="24"/>
      <w:lang w:val="x-none" w:eastAsia="x-none"/>
    </w:rPr>
  </w:style>
  <w:style w:type="paragraph" w:customStyle="1" w:styleId="8c">
    <w:name w:val="заголовок 8"/>
    <w:basedOn w:val="af5"/>
    <w:next w:val="af5"/>
    <w:rsid w:val="006B52E0"/>
    <w:pPr>
      <w:keepNext/>
      <w:autoSpaceDE w:val="0"/>
      <w:autoSpaceDN w:val="0"/>
      <w:spacing w:before="120" w:line="360" w:lineRule="auto"/>
      <w:ind w:right="-1333" w:firstLine="709"/>
      <w:contextualSpacing/>
      <w:jc w:val="both"/>
      <w:outlineLvl w:val="7"/>
    </w:pPr>
    <w:rPr>
      <w:lang w:val="en-US"/>
    </w:rPr>
  </w:style>
  <w:style w:type="paragraph" w:customStyle="1" w:styleId="145">
    <w:name w:val="Заголовок №1 (4)"/>
    <w:basedOn w:val="af5"/>
    <w:link w:val="146"/>
    <w:uiPriority w:val="99"/>
    <w:rsid w:val="006B52E0"/>
    <w:pPr>
      <w:shd w:val="clear" w:color="auto" w:fill="FFFFFF"/>
      <w:spacing w:before="120" w:after="360" w:line="384" w:lineRule="exact"/>
      <w:ind w:firstLine="709"/>
      <w:contextualSpacing/>
      <w:jc w:val="both"/>
      <w:outlineLvl w:val="0"/>
    </w:pPr>
    <w:rPr>
      <w:b/>
      <w:bCs/>
      <w:sz w:val="31"/>
      <w:szCs w:val="31"/>
      <w:lang w:val="x-none" w:eastAsia="x-none"/>
    </w:rPr>
  </w:style>
  <w:style w:type="character" w:customStyle="1" w:styleId="146">
    <w:name w:val="Заголовок №1 (4)_"/>
    <w:link w:val="145"/>
    <w:uiPriority w:val="99"/>
    <w:rsid w:val="006B52E0"/>
    <w:rPr>
      <w:b/>
      <w:bCs/>
      <w:sz w:val="31"/>
      <w:szCs w:val="31"/>
      <w:shd w:val="clear" w:color="auto" w:fill="FFFFFF"/>
      <w:lang w:val="x-none" w:eastAsia="x-none"/>
    </w:rPr>
  </w:style>
  <w:style w:type="paragraph" w:customStyle="1" w:styleId="41">
    <w:name w:val="Заголовок.4"/>
    <w:basedOn w:val="31"/>
    <w:rsid w:val="006B52E0"/>
    <w:pPr>
      <w:keepNext/>
      <w:numPr>
        <w:numId w:val="34"/>
      </w:numPr>
      <w:spacing w:before="240" w:after="240"/>
      <w:ind w:left="1134" w:hanging="709"/>
    </w:pPr>
    <w:rPr>
      <w:rFonts w:eastAsia="Times New Roman" w:cs="Arial"/>
      <w:bCs w:val="0"/>
      <w:szCs w:val="28"/>
      <w:lang w:val="ru-RU" w:eastAsia="ru-RU"/>
    </w:rPr>
  </w:style>
  <w:style w:type="paragraph" w:customStyle="1" w:styleId="5e">
    <w:name w:val="Заголовок5"/>
    <w:basedOn w:val="5"/>
    <w:rsid w:val="006B52E0"/>
    <w:pPr>
      <w:keepNext w:val="0"/>
      <w:keepLines w:val="0"/>
      <w:spacing w:before="0"/>
      <w:ind w:left="1701"/>
      <w:contextualSpacing/>
      <w:jc w:val="both"/>
    </w:pPr>
    <w:rPr>
      <w:rFonts w:ascii="Times New Roman" w:hAnsi="Times New Roman"/>
      <w:iCs/>
      <w:color w:val="auto"/>
      <w:szCs w:val="26"/>
      <w:lang w:val="x-none" w:eastAsia="x-none"/>
    </w:rPr>
  </w:style>
  <w:style w:type="paragraph" w:customStyle="1" w:styleId="affffffffffffa">
    <w:name w:val="мой стиль"/>
    <w:basedOn w:val="af5"/>
    <w:link w:val="affffffffffffb"/>
    <w:qFormat/>
    <w:rsid w:val="006B52E0"/>
    <w:pPr>
      <w:spacing w:before="120" w:line="360" w:lineRule="auto"/>
      <w:ind w:firstLine="709"/>
      <w:contextualSpacing/>
      <w:jc w:val="both"/>
    </w:pPr>
    <w:rPr>
      <w:sz w:val="28"/>
      <w:szCs w:val="28"/>
      <w:lang w:val="x-none" w:eastAsia="x-none"/>
    </w:rPr>
  </w:style>
  <w:style w:type="character" w:customStyle="1" w:styleId="affffffffffffb">
    <w:name w:val="мой стиль Знак"/>
    <w:link w:val="affffffffffffa"/>
    <w:locked/>
    <w:rsid w:val="006B52E0"/>
    <w:rPr>
      <w:sz w:val="28"/>
      <w:szCs w:val="28"/>
      <w:lang w:val="x-none" w:eastAsia="x-none"/>
    </w:rPr>
  </w:style>
  <w:style w:type="paragraph" w:customStyle="1" w:styleId="147">
    <w:name w:val="Основной 14"/>
    <w:basedOn w:val="af5"/>
    <w:rsid w:val="006B52E0"/>
    <w:pPr>
      <w:overflowPunct w:val="0"/>
      <w:autoSpaceDE w:val="0"/>
      <w:autoSpaceDN w:val="0"/>
      <w:adjustRightInd w:val="0"/>
      <w:spacing w:before="120" w:line="360" w:lineRule="auto"/>
      <w:ind w:firstLine="425"/>
      <w:contextualSpacing/>
      <w:jc w:val="both"/>
      <w:textAlignment w:val="baseline"/>
    </w:pPr>
    <w:rPr>
      <w:sz w:val="28"/>
      <w:szCs w:val="28"/>
    </w:rPr>
  </w:style>
  <w:style w:type="paragraph" w:customStyle="1" w:styleId="affffffffffffc">
    <w:name w:val="Основной с красной строки"/>
    <w:basedOn w:val="af5"/>
    <w:rsid w:val="006B52E0"/>
    <w:pPr>
      <w:spacing w:before="120" w:line="360" w:lineRule="auto"/>
      <w:ind w:firstLine="709"/>
      <w:contextualSpacing/>
      <w:jc w:val="both"/>
    </w:pPr>
    <w:rPr>
      <w:sz w:val="28"/>
      <w:szCs w:val="20"/>
    </w:rPr>
  </w:style>
  <w:style w:type="paragraph" w:customStyle="1" w:styleId="1ffff4">
    <w:name w:val="Основной текст №1"/>
    <w:basedOn w:val="af5"/>
    <w:rsid w:val="006B52E0"/>
    <w:pPr>
      <w:spacing w:before="120" w:line="360" w:lineRule="auto"/>
      <w:contextualSpacing/>
      <w:jc w:val="center"/>
    </w:pPr>
    <w:rPr>
      <w:sz w:val="28"/>
      <w:szCs w:val="20"/>
    </w:rPr>
  </w:style>
  <w:style w:type="character" w:customStyle="1" w:styleId="14pt">
    <w:name w:val="подпункты (14pt Знак"/>
    <w:aliases w:val="5) Знак"/>
    <w:link w:val="1ff6"/>
    <w:rsid w:val="006B52E0"/>
    <w:rPr>
      <w:color w:val="000000"/>
      <w:sz w:val="24"/>
      <w:szCs w:val="24"/>
    </w:rPr>
  </w:style>
  <w:style w:type="paragraph" w:customStyle="1" w:styleId="affffffffffffd">
    <w:name w:val="Рефераты"/>
    <w:aliases w:val="текст"/>
    <w:basedOn w:val="af5"/>
    <w:autoRedefine/>
    <w:rsid w:val="006B52E0"/>
    <w:pPr>
      <w:spacing w:line="360" w:lineRule="auto"/>
      <w:ind w:firstLine="851"/>
      <w:jc w:val="both"/>
    </w:pPr>
    <w:rPr>
      <w:sz w:val="28"/>
      <w:szCs w:val="28"/>
    </w:rPr>
  </w:style>
  <w:style w:type="character" w:customStyle="1" w:styleId="-143">
    <w:name w:val="Рисунок-14 Знак Знак"/>
    <w:rsid w:val="006B52E0"/>
    <w:rPr>
      <w:rFonts w:ascii="Times New Roman" w:eastAsia="Times New Roman" w:hAnsi="Times New Roman"/>
      <w:sz w:val="28"/>
      <w:szCs w:val="28"/>
    </w:rPr>
  </w:style>
  <w:style w:type="paragraph" w:customStyle="1" w:styleId="affffffffffffe">
    <w:name w:val="Сноска"/>
    <w:basedOn w:val="af5"/>
    <w:link w:val="afffffffffffff"/>
    <w:uiPriority w:val="99"/>
    <w:rsid w:val="006B52E0"/>
    <w:pPr>
      <w:shd w:val="clear" w:color="auto" w:fill="FFFFFF"/>
      <w:spacing w:before="120" w:line="240" w:lineRule="exact"/>
      <w:ind w:firstLine="300"/>
      <w:contextualSpacing/>
      <w:jc w:val="both"/>
    </w:pPr>
    <w:rPr>
      <w:sz w:val="19"/>
      <w:szCs w:val="19"/>
      <w:lang w:val="x-none" w:eastAsia="x-none"/>
    </w:rPr>
  </w:style>
  <w:style w:type="character" w:customStyle="1" w:styleId="afffffffffffff">
    <w:name w:val="Сноска_"/>
    <w:link w:val="affffffffffffe"/>
    <w:uiPriority w:val="99"/>
    <w:rsid w:val="006B52E0"/>
    <w:rPr>
      <w:sz w:val="19"/>
      <w:szCs w:val="19"/>
      <w:shd w:val="clear" w:color="auto" w:fill="FFFFFF"/>
      <w:lang w:val="x-none" w:eastAsia="x-none"/>
    </w:rPr>
  </w:style>
  <w:style w:type="paragraph" w:customStyle="1" w:styleId="2fff6">
    <w:name w:val="Сноска (2)"/>
    <w:basedOn w:val="af5"/>
    <w:link w:val="2fff7"/>
    <w:uiPriority w:val="99"/>
    <w:rsid w:val="006B52E0"/>
    <w:pPr>
      <w:shd w:val="clear" w:color="auto" w:fill="FFFFFF"/>
      <w:spacing w:before="120" w:line="240" w:lineRule="atLeast"/>
      <w:ind w:firstLine="709"/>
      <w:contextualSpacing/>
      <w:jc w:val="both"/>
    </w:pPr>
    <w:rPr>
      <w:sz w:val="23"/>
      <w:szCs w:val="23"/>
      <w:lang w:val="x-none" w:eastAsia="x-none"/>
    </w:rPr>
  </w:style>
  <w:style w:type="character" w:customStyle="1" w:styleId="2fff7">
    <w:name w:val="Сноска (2)_"/>
    <w:link w:val="2fff6"/>
    <w:uiPriority w:val="99"/>
    <w:rsid w:val="006B52E0"/>
    <w:rPr>
      <w:sz w:val="23"/>
      <w:szCs w:val="23"/>
      <w:shd w:val="clear" w:color="auto" w:fill="FFFFFF"/>
      <w:lang w:val="x-none" w:eastAsia="x-none"/>
    </w:rPr>
  </w:style>
  <w:style w:type="character" w:customStyle="1" w:styleId="3ff2">
    <w:name w:val="Сноска (3)"/>
    <w:uiPriority w:val="99"/>
    <w:rsid w:val="006B52E0"/>
    <w:rPr>
      <w:i/>
      <w:iCs/>
      <w:sz w:val="23"/>
      <w:szCs w:val="23"/>
      <w:shd w:val="clear" w:color="auto" w:fill="FFFFFF"/>
    </w:rPr>
  </w:style>
  <w:style w:type="paragraph" w:customStyle="1" w:styleId="31a">
    <w:name w:val="Сноска (3)1"/>
    <w:basedOn w:val="af5"/>
    <w:link w:val="3ff3"/>
    <w:uiPriority w:val="99"/>
    <w:rsid w:val="006B52E0"/>
    <w:pPr>
      <w:shd w:val="clear" w:color="auto" w:fill="FFFFFF"/>
      <w:spacing w:before="120" w:line="240" w:lineRule="exact"/>
      <w:ind w:firstLine="320"/>
      <w:contextualSpacing/>
      <w:jc w:val="both"/>
    </w:pPr>
    <w:rPr>
      <w:i/>
      <w:iCs/>
      <w:sz w:val="23"/>
      <w:szCs w:val="23"/>
      <w:lang w:val="x-none" w:eastAsia="x-none"/>
    </w:rPr>
  </w:style>
  <w:style w:type="character" w:customStyle="1" w:styleId="3ff3">
    <w:name w:val="Сноска (3)_"/>
    <w:link w:val="31a"/>
    <w:uiPriority w:val="99"/>
    <w:rsid w:val="006B52E0"/>
    <w:rPr>
      <w:i/>
      <w:iCs/>
      <w:sz w:val="23"/>
      <w:szCs w:val="23"/>
      <w:shd w:val="clear" w:color="auto" w:fill="FFFFFF"/>
      <w:lang w:val="x-none" w:eastAsia="x-none"/>
    </w:rPr>
  </w:style>
  <w:style w:type="paragraph" w:customStyle="1" w:styleId="a2">
    <w:name w:val="Список(по ширине)"/>
    <w:basedOn w:val="af5"/>
    <w:autoRedefine/>
    <w:qFormat/>
    <w:rsid w:val="006B52E0"/>
    <w:pPr>
      <w:numPr>
        <w:numId w:val="37"/>
      </w:numPr>
      <w:tabs>
        <w:tab w:val="left" w:pos="993"/>
      </w:tabs>
      <w:spacing w:before="60" w:after="60" w:line="360" w:lineRule="auto"/>
      <w:ind w:left="1429"/>
      <w:contextualSpacing/>
      <w:jc w:val="both"/>
    </w:pPr>
    <w:rPr>
      <w:color w:val="000000"/>
      <w:sz w:val="28"/>
      <w:szCs w:val="28"/>
    </w:rPr>
  </w:style>
  <w:style w:type="paragraph" w:customStyle="1" w:styleId="a1">
    <w:name w:val="Список(по ширине"/>
    <w:aliases w:val="14,1.5)"/>
    <w:basedOn w:val="af5"/>
    <w:link w:val="afffffffffffff0"/>
    <w:qFormat/>
    <w:rsid w:val="006B52E0"/>
    <w:pPr>
      <w:numPr>
        <w:numId w:val="38"/>
      </w:numPr>
      <w:spacing w:before="60" w:after="60" w:line="360" w:lineRule="auto"/>
      <w:contextualSpacing/>
      <w:jc w:val="both"/>
    </w:pPr>
    <w:rPr>
      <w:rFonts w:ascii="Arial" w:hAnsi="Arial"/>
      <w:sz w:val="28"/>
      <w:szCs w:val="28"/>
      <w:lang w:val="x-none" w:eastAsia="x-none"/>
    </w:rPr>
  </w:style>
  <w:style w:type="character" w:customStyle="1" w:styleId="afffffffffffff0">
    <w:name w:val="Список(по ширине Знак"/>
    <w:aliases w:val="14 Знак,1.5) Знак"/>
    <w:link w:val="a1"/>
    <w:rsid w:val="006B52E0"/>
    <w:rPr>
      <w:rFonts w:ascii="Arial" w:hAnsi="Arial"/>
      <w:sz w:val="28"/>
      <w:szCs w:val="28"/>
      <w:lang w:val="x-none" w:eastAsia="x-none"/>
    </w:rPr>
  </w:style>
  <w:style w:type="numbering" w:customStyle="1" w:styleId="a3">
    <w:name w:val="Стиль нумерованный"/>
    <w:basedOn w:val="af9"/>
    <w:rsid w:val="006B52E0"/>
    <w:pPr>
      <w:numPr>
        <w:numId w:val="39"/>
      </w:numPr>
    </w:pPr>
  </w:style>
  <w:style w:type="paragraph" w:customStyle="1" w:styleId="-122">
    <w:name w:val="Цветной список - Акцент 12"/>
    <w:basedOn w:val="af5"/>
    <w:uiPriority w:val="34"/>
    <w:qFormat/>
    <w:rsid w:val="006B52E0"/>
    <w:pPr>
      <w:spacing w:before="120" w:after="200" w:line="276" w:lineRule="auto"/>
      <w:ind w:left="720" w:firstLine="709"/>
      <w:contextualSpacing/>
      <w:jc w:val="both"/>
    </w:pPr>
    <w:rPr>
      <w:rFonts w:ascii="Calibri" w:hAnsi="Calibri"/>
      <w:sz w:val="22"/>
      <w:szCs w:val="22"/>
    </w:rPr>
  </w:style>
  <w:style w:type="character" w:customStyle="1" w:styleId="afffffffffffff1">
    <w:name w:val="Цветовое выделение"/>
    <w:uiPriority w:val="99"/>
    <w:rsid w:val="006B52E0"/>
    <w:rPr>
      <w:b/>
      <w:bCs/>
      <w:color w:val="000080"/>
      <w:sz w:val="20"/>
      <w:szCs w:val="20"/>
    </w:rPr>
  </w:style>
  <w:style w:type="paragraph" w:customStyle="1" w:styleId="-123">
    <w:name w:val="Литература-12"/>
    <w:basedOn w:val="-14"/>
    <w:link w:val="-124"/>
    <w:autoRedefine/>
    <w:qFormat/>
    <w:rsid w:val="006B52E0"/>
    <w:rPr>
      <w:sz w:val="24"/>
      <w:szCs w:val="24"/>
    </w:rPr>
  </w:style>
  <w:style w:type="character" w:customStyle="1" w:styleId="-140">
    <w:name w:val="Литература-14 Знак"/>
    <w:link w:val="-14"/>
    <w:rsid w:val="006B52E0"/>
    <w:rPr>
      <w:color w:val="000000"/>
      <w:sz w:val="28"/>
      <w:szCs w:val="28"/>
      <w:lang w:val="x-none" w:eastAsia="x-none"/>
    </w:rPr>
  </w:style>
  <w:style w:type="character" w:customStyle="1" w:styleId="-124">
    <w:name w:val="Литература-12 Знак"/>
    <w:link w:val="-123"/>
    <w:rsid w:val="006B52E0"/>
    <w:rPr>
      <w:color w:val="000000"/>
      <w:sz w:val="24"/>
      <w:szCs w:val="24"/>
      <w:lang w:val="x-none" w:eastAsia="x-none"/>
    </w:rPr>
  </w:style>
  <w:style w:type="paragraph" w:customStyle="1" w:styleId="afffffffffffff2">
    <w:name w:val="Литература"/>
    <w:basedOn w:val="af5"/>
    <w:qFormat/>
    <w:rsid w:val="006B52E0"/>
    <w:pPr>
      <w:keepLines/>
      <w:tabs>
        <w:tab w:val="left" w:pos="993"/>
      </w:tabs>
      <w:spacing w:before="60" w:after="60"/>
      <w:jc w:val="both"/>
    </w:pPr>
    <w:rPr>
      <w:color w:val="000000"/>
      <w:sz w:val="28"/>
      <w:szCs w:val="28"/>
    </w:rPr>
  </w:style>
  <w:style w:type="numbering" w:customStyle="1" w:styleId="11f3">
    <w:name w:val="Нет списка11"/>
    <w:next w:val="af9"/>
    <w:uiPriority w:val="99"/>
    <w:semiHidden/>
    <w:unhideWhenUsed/>
    <w:rsid w:val="006B52E0"/>
  </w:style>
  <w:style w:type="numbering" w:customStyle="1" w:styleId="13">
    <w:name w:val="Стиль нумерованный1"/>
    <w:basedOn w:val="af9"/>
    <w:rsid w:val="006B52E0"/>
    <w:pPr>
      <w:numPr>
        <w:numId w:val="35"/>
      </w:numPr>
    </w:pPr>
  </w:style>
  <w:style w:type="numbering" w:customStyle="1" w:styleId="21d">
    <w:name w:val="Нет списка21"/>
    <w:next w:val="af9"/>
    <w:uiPriority w:val="99"/>
    <w:semiHidden/>
    <w:unhideWhenUsed/>
    <w:rsid w:val="006B52E0"/>
  </w:style>
  <w:style w:type="numbering" w:customStyle="1" w:styleId="31b">
    <w:name w:val="Нет списка31"/>
    <w:next w:val="af9"/>
    <w:uiPriority w:val="99"/>
    <w:semiHidden/>
    <w:unhideWhenUsed/>
    <w:rsid w:val="006B52E0"/>
  </w:style>
  <w:style w:type="numbering" w:customStyle="1" w:styleId="414">
    <w:name w:val="Нет списка41"/>
    <w:next w:val="af9"/>
    <w:uiPriority w:val="99"/>
    <w:semiHidden/>
    <w:unhideWhenUsed/>
    <w:rsid w:val="006B52E0"/>
  </w:style>
  <w:style w:type="numbering" w:customStyle="1" w:styleId="514">
    <w:name w:val="Нет списка51"/>
    <w:next w:val="af9"/>
    <w:uiPriority w:val="99"/>
    <w:semiHidden/>
    <w:unhideWhenUsed/>
    <w:rsid w:val="006B52E0"/>
  </w:style>
  <w:style w:type="numbering" w:customStyle="1" w:styleId="613">
    <w:name w:val="Нет списка61"/>
    <w:next w:val="af9"/>
    <w:uiPriority w:val="99"/>
    <w:semiHidden/>
    <w:unhideWhenUsed/>
    <w:rsid w:val="006B52E0"/>
  </w:style>
  <w:style w:type="paragraph" w:customStyle="1" w:styleId="text0">
    <w:name w:val="text"/>
    <w:basedOn w:val="af5"/>
    <w:rsid w:val="006B52E0"/>
    <w:pPr>
      <w:spacing w:before="100" w:beforeAutospacing="1" w:after="100" w:afterAutospacing="1"/>
    </w:pPr>
  </w:style>
  <w:style w:type="paragraph" w:customStyle="1" w:styleId="normaltext">
    <w:name w:val="normaltext"/>
    <w:basedOn w:val="af5"/>
    <w:rsid w:val="006B52E0"/>
    <w:pPr>
      <w:spacing w:before="100" w:beforeAutospacing="1" w:after="100" w:afterAutospacing="1"/>
    </w:pPr>
  </w:style>
  <w:style w:type="numbering" w:customStyle="1" w:styleId="20">
    <w:name w:val="Стиль нумерованный2"/>
    <w:basedOn w:val="af9"/>
    <w:rsid w:val="006B52E0"/>
    <w:pPr>
      <w:numPr>
        <w:numId w:val="42"/>
      </w:numPr>
    </w:pPr>
  </w:style>
  <w:style w:type="numbering" w:customStyle="1" w:styleId="110">
    <w:name w:val="Стиль нумерованный11"/>
    <w:basedOn w:val="af9"/>
    <w:rsid w:val="006B52E0"/>
    <w:pPr>
      <w:numPr>
        <w:numId w:val="41"/>
      </w:numPr>
    </w:pPr>
  </w:style>
  <w:style w:type="paragraph" w:customStyle="1" w:styleId="afffffffffffff3">
    <w:name w:val="Мой стиль"/>
    <w:basedOn w:val="af5"/>
    <w:link w:val="afffffffffffff4"/>
    <w:rsid w:val="006B52E0"/>
    <w:pPr>
      <w:spacing w:line="360" w:lineRule="auto"/>
      <w:ind w:firstLine="426"/>
      <w:jc w:val="both"/>
    </w:pPr>
    <w:rPr>
      <w:szCs w:val="20"/>
      <w:lang w:val="en-US"/>
    </w:rPr>
  </w:style>
  <w:style w:type="character" w:customStyle="1" w:styleId="afffffffffffff4">
    <w:name w:val="Мой стиль Знак"/>
    <w:basedOn w:val="af7"/>
    <w:link w:val="afffffffffffff3"/>
    <w:rsid w:val="006B52E0"/>
    <w:rPr>
      <w:sz w:val="24"/>
      <w:lang w:val="en-US"/>
    </w:rPr>
  </w:style>
  <w:style w:type="paragraph" w:customStyle="1" w:styleId="1ffff5">
    <w:name w:val="Знак Знак1 Знак"/>
    <w:basedOn w:val="af5"/>
    <w:rsid w:val="006B52E0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6">
    <w:name w:val="Список отчета"/>
    <w:basedOn w:val="affff"/>
    <w:rsid w:val="006B52E0"/>
    <w:pPr>
      <w:numPr>
        <w:numId w:val="43"/>
      </w:numPr>
      <w:tabs>
        <w:tab w:val="clear" w:pos="360"/>
      </w:tabs>
      <w:spacing w:before="120" w:after="0" w:line="312" w:lineRule="auto"/>
      <w:ind w:left="993" w:right="170"/>
      <w:jc w:val="both"/>
    </w:pPr>
    <w:rPr>
      <w:spacing w:val="10"/>
      <w:szCs w:val="20"/>
    </w:rPr>
  </w:style>
  <w:style w:type="paragraph" w:customStyle="1" w:styleId="3ff4">
    <w:name w:val="Знак Знак3 Знак Знак Знак Знак"/>
    <w:basedOn w:val="af5"/>
    <w:next w:val="2"/>
    <w:autoRedefine/>
    <w:rsid w:val="006B52E0"/>
    <w:pPr>
      <w:spacing w:after="160" w:line="240" w:lineRule="exact"/>
      <w:jc w:val="right"/>
    </w:pPr>
    <w:rPr>
      <w:noProof/>
      <w:lang w:val="en-US" w:eastAsia="en-US"/>
    </w:rPr>
  </w:style>
  <w:style w:type="character" w:customStyle="1" w:styleId="31c">
    <w:name w:val="Заголовок 3 Знак1"/>
    <w:basedOn w:val="af7"/>
    <w:locked/>
    <w:rsid w:val="006B52E0"/>
    <w:rPr>
      <w:rFonts w:eastAsia="Calibri"/>
      <w:sz w:val="28"/>
      <w:szCs w:val="28"/>
      <w:u w:val="thick"/>
      <w:lang w:val="ru-RU" w:eastAsia="ru-RU" w:bidi="ar-SA"/>
    </w:rPr>
  </w:style>
  <w:style w:type="paragraph" w:customStyle="1" w:styleId="afffffffffffff5">
    <w:name w:val="нумерация в ГЗ"/>
    <w:basedOn w:val="af5"/>
    <w:rsid w:val="006B52E0"/>
    <w:pPr>
      <w:tabs>
        <w:tab w:val="left" w:pos="930"/>
      </w:tabs>
      <w:spacing w:before="120" w:line="312" w:lineRule="auto"/>
      <w:ind w:firstLine="737"/>
      <w:jc w:val="both"/>
    </w:pPr>
    <w:rPr>
      <w:rFonts w:eastAsia="Calibri"/>
      <w:b/>
    </w:rPr>
  </w:style>
  <w:style w:type="character" w:customStyle="1" w:styleId="afffffffffffff6">
    <w:name w:val="Маркированный список Знак"/>
    <w:basedOn w:val="af7"/>
    <w:rsid w:val="006B52E0"/>
    <w:rPr>
      <w:rFonts w:cs="Times New Roman"/>
      <w:snapToGrid w:val="0"/>
      <w:sz w:val="24"/>
      <w:szCs w:val="24"/>
      <w:lang w:val="ru-RU" w:eastAsia="ru-RU" w:bidi="ar-SA"/>
    </w:rPr>
  </w:style>
  <w:style w:type="character" w:customStyle="1" w:styleId="27">
    <w:name w:val="Стиль2 Знак"/>
    <w:basedOn w:val="af7"/>
    <w:link w:val="26"/>
    <w:locked/>
    <w:rsid w:val="006B52E0"/>
    <w:rPr>
      <w:rFonts w:eastAsia="Calibri"/>
      <w:b/>
      <w:sz w:val="24"/>
    </w:rPr>
  </w:style>
  <w:style w:type="paragraph" w:customStyle="1" w:styleId="xl19">
    <w:name w:val="xl19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eastAsia="Calibri"/>
    </w:rPr>
  </w:style>
  <w:style w:type="paragraph" w:customStyle="1" w:styleId="xl20">
    <w:name w:val="xl20"/>
    <w:basedOn w:val="af5"/>
    <w:rsid w:val="006B52E0"/>
    <w:pPr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rFonts w:eastAsia="Calibri"/>
    </w:rPr>
  </w:style>
  <w:style w:type="paragraph" w:customStyle="1" w:styleId="xl21">
    <w:name w:val="xl21"/>
    <w:basedOn w:val="af5"/>
    <w:rsid w:val="006B52E0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eastAsia="Calibri"/>
    </w:rPr>
  </w:style>
  <w:style w:type="paragraph" w:customStyle="1" w:styleId="xl22">
    <w:name w:val="xl22"/>
    <w:basedOn w:val="af5"/>
    <w:rsid w:val="006B52E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rFonts w:eastAsia="Calibri"/>
    </w:rPr>
  </w:style>
  <w:style w:type="paragraph" w:customStyle="1" w:styleId="1ffff6">
    <w:name w:val="Заголовок оглавления1"/>
    <w:basedOn w:val="17"/>
    <w:next w:val="af5"/>
    <w:uiPriority w:val="39"/>
    <w:qFormat/>
    <w:rsid w:val="006B52E0"/>
    <w:pPr>
      <w:keepNext/>
      <w:keepLines/>
      <w:numPr>
        <w:numId w:val="0"/>
      </w:numPr>
      <w:spacing w:before="480" w:after="0"/>
      <w:ind w:left="1429" w:hanging="360"/>
      <w:outlineLvl w:val="9"/>
    </w:pPr>
    <w:rPr>
      <w:rFonts w:ascii="Cambria" w:hAnsi="Cambria"/>
      <w:color w:val="365F91"/>
      <w:sz w:val="28"/>
      <w:szCs w:val="28"/>
      <w:lang w:val="ru-RU"/>
    </w:rPr>
  </w:style>
  <w:style w:type="character" w:customStyle="1" w:styleId="NoSpacingChar">
    <w:name w:val="No Spacing Char"/>
    <w:basedOn w:val="af7"/>
    <w:link w:val="2ff9"/>
    <w:locked/>
    <w:rsid w:val="006B52E0"/>
    <w:rPr>
      <w:sz w:val="22"/>
      <w:szCs w:val="22"/>
      <w:lang w:eastAsia="en-US"/>
    </w:rPr>
  </w:style>
  <w:style w:type="paragraph" w:customStyle="1" w:styleId="4f6">
    <w:name w:val="Стиль4"/>
    <w:basedOn w:val="aff0"/>
    <w:rsid w:val="006B52E0"/>
    <w:pPr>
      <w:tabs>
        <w:tab w:val="clear" w:pos="4677"/>
        <w:tab w:val="clear" w:pos="9355"/>
        <w:tab w:val="center" w:pos="4153"/>
        <w:tab w:val="right" w:pos="8306"/>
      </w:tabs>
      <w:spacing w:before="120" w:line="360" w:lineRule="auto"/>
      <w:ind w:firstLine="720"/>
    </w:pPr>
    <w:rPr>
      <w:rFonts w:eastAsia="Calibri"/>
      <w:color w:val="FFC000"/>
      <w:szCs w:val="16"/>
    </w:rPr>
  </w:style>
  <w:style w:type="paragraph" w:customStyle="1" w:styleId="4f7">
    <w:name w:val="Абзац списка4"/>
    <w:basedOn w:val="af5"/>
    <w:rsid w:val="006B52E0"/>
    <w:pPr>
      <w:overflowPunct w:val="0"/>
      <w:autoSpaceDE w:val="0"/>
      <w:autoSpaceDN w:val="0"/>
      <w:adjustRightInd w:val="0"/>
      <w:ind w:left="720"/>
      <w:contextualSpacing/>
      <w:textAlignment w:val="baseline"/>
    </w:pPr>
    <w:rPr>
      <w:rFonts w:ascii="Times New Roman CYR" w:eastAsia="Calibri" w:hAnsi="Times New Roman CYR"/>
      <w:szCs w:val="20"/>
    </w:rPr>
  </w:style>
  <w:style w:type="character" w:customStyle="1" w:styleId="v121">
    <w:name w:val="v121"/>
    <w:basedOn w:val="af7"/>
    <w:rsid w:val="006B52E0"/>
    <w:rPr>
      <w:rFonts w:ascii="Verdana" w:hAnsi="Verdana" w:cs="Times New Roman"/>
      <w:sz w:val="18"/>
      <w:szCs w:val="18"/>
    </w:rPr>
  </w:style>
  <w:style w:type="paragraph" w:customStyle="1" w:styleId="1ffff7">
    <w:name w:val="1 Знак Знак Знак Знак Знак Знак Знак Знак Знак Знак"/>
    <w:basedOn w:val="af5"/>
    <w:rsid w:val="006B52E0"/>
    <w:pPr>
      <w:spacing w:before="100" w:beforeAutospacing="1" w:after="100" w:afterAutospacing="1"/>
    </w:pPr>
    <w:rPr>
      <w:rFonts w:ascii="Tahoma" w:eastAsia="Calibri" w:hAnsi="Tahoma"/>
      <w:sz w:val="20"/>
      <w:szCs w:val="20"/>
      <w:lang w:val="en-US" w:eastAsia="en-US"/>
    </w:rPr>
  </w:style>
  <w:style w:type="paragraph" w:customStyle="1" w:styleId="1ffff8">
    <w:name w:val="Список маркированный 1"/>
    <w:basedOn w:val="af5"/>
    <w:link w:val="1ffff9"/>
    <w:rsid w:val="006B52E0"/>
    <w:pPr>
      <w:spacing w:after="120" w:line="360" w:lineRule="auto"/>
      <w:ind w:left="709"/>
      <w:contextualSpacing/>
      <w:jc w:val="both"/>
    </w:pPr>
    <w:rPr>
      <w:rFonts w:eastAsia="Calibri"/>
    </w:rPr>
  </w:style>
  <w:style w:type="character" w:customStyle="1" w:styleId="1ffff9">
    <w:name w:val="Список маркированный 1 Знак"/>
    <w:link w:val="1ffff8"/>
    <w:locked/>
    <w:rsid w:val="006B52E0"/>
    <w:rPr>
      <w:rFonts w:eastAsia="Calibri"/>
      <w:sz w:val="24"/>
      <w:szCs w:val="24"/>
    </w:rPr>
  </w:style>
  <w:style w:type="paragraph" w:customStyle="1" w:styleId="style1">
    <w:name w:val="style1"/>
    <w:basedOn w:val="af5"/>
    <w:rsid w:val="006B52E0"/>
    <w:pPr>
      <w:spacing w:before="100" w:beforeAutospacing="1" w:after="100" w:afterAutospacing="1"/>
    </w:pPr>
    <w:rPr>
      <w:rFonts w:eastAsia="Calibri"/>
    </w:rPr>
  </w:style>
  <w:style w:type="character" w:customStyle="1" w:styleId="ConsPlusCell0">
    <w:name w:val="ConsPlusCell Знак"/>
    <w:basedOn w:val="af7"/>
    <w:link w:val="ConsPlusCell"/>
    <w:locked/>
    <w:rsid w:val="006B52E0"/>
    <w:rPr>
      <w:rFonts w:ascii="Arial" w:hAnsi="Arial" w:cs="Arial"/>
    </w:rPr>
  </w:style>
  <w:style w:type="numbering" w:customStyle="1" w:styleId="1111112">
    <w:name w:val="1 / 1.1 / 1.1.12"/>
    <w:basedOn w:val="af9"/>
    <w:next w:val="111111"/>
    <w:semiHidden/>
    <w:rsid w:val="006B52E0"/>
  </w:style>
  <w:style w:type="numbering" w:customStyle="1" w:styleId="43">
    <w:name w:val="Стиль нумерованный43"/>
    <w:basedOn w:val="af9"/>
    <w:rsid w:val="006B52E0"/>
    <w:pPr>
      <w:numPr>
        <w:numId w:val="45"/>
      </w:numPr>
    </w:pPr>
  </w:style>
  <w:style w:type="paragraph" w:customStyle="1" w:styleId="af4">
    <w:name w:val="маркированный"/>
    <w:aliases w:val="Symbol (Symbol),Слева:  0 см,Выступ:  0,63 см"/>
    <w:basedOn w:val="af5"/>
    <w:rsid w:val="006B52E0"/>
    <w:pPr>
      <w:widowControl w:val="0"/>
      <w:numPr>
        <w:numId w:val="44"/>
      </w:numPr>
      <w:snapToGrid w:val="0"/>
      <w:spacing w:before="120"/>
      <w:jc w:val="both"/>
    </w:pPr>
    <w:rPr>
      <w:sz w:val="26"/>
      <w:szCs w:val="26"/>
    </w:rPr>
  </w:style>
  <w:style w:type="numbering" w:styleId="111111">
    <w:name w:val="Outline List 2"/>
    <w:basedOn w:val="af9"/>
    <w:semiHidden/>
    <w:unhideWhenUsed/>
    <w:rsid w:val="006B52E0"/>
    <w:pPr>
      <w:numPr>
        <w:numId w:val="44"/>
      </w:numPr>
    </w:pPr>
  </w:style>
  <w:style w:type="paragraph" w:customStyle="1" w:styleId="afffffffffffff7">
    <w:name w:val="# ОСНОВНОЙ ТЕКСТ"/>
    <w:basedOn w:val="af5"/>
    <w:qFormat/>
    <w:rsid w:val="006B52E0"/>
    <w:pPr>
      <w:widowControl w:val="0"/>
      <w:overflowPunct w:val="0"/>
      <w:autoSpaceDE w:val="0"/>
      <w:autoSpaceDN w:val="0"/>
      <w:adjustRightInd w:val="0"/>
      <w:spacing w:before="60" w:after="60" w:line="288" w:lineRule="auto"/>
      <w:ind w:firstLine="709"/>
      <w:jc w:val="both"/>
      <w:textAlignment w:val="baseline"/>
    </w:pPr>
  </w:style>
  <w:style w:type="character" w:customStyle="1" w:styleId="423">
    <w:name w:val="Основной текст (4)2"/>
    <w:basedOn w:val="4b"/>
    <w:uiPriority w:val="99"/>
    <w:rsid w:val="006B52E0"/>
    <w:rPr>
      <w:rFonts w:ascii="Arial" w:hAnsi="Arial" w:cs="Arial"/>
      <w:i/>
      <w:iCs/>
      <w:spacing w:val="0"/>
      <w:sz w:val="15"/>
      <w:szCs w:val="15"/>
      <w:shd w:val="clear" w:color="auto" w:fill="FFFFFF"/>
    </w:rPr>
  </w:style>
  <w:style w:type="character" w:customStyle="1" w:styleId="1ffffa">
    <w:name w:val="Неразрешенное упоминание1"/>
    <w:basedOn w:val="af7"/>
    <w:uiPriority w:val="99"/>
    <w:semiHidden/>
    <w:unhideWhenUsed/>
    <w:rsid w:val="006B52E0"/>
    <w:rPr>
      <w:color w:val="605E5C"/>
      <w:shd w:val="clear" w:color="auto" w:fill="E1DFDD"/>
    </w:rPr>
  </w:style>
  <w:style w:type="character" w:customStyle="1" w:styleId="2fff8">
    <w:name w:val="Неразрешенное упоминание2"/>
    <w:basedOn w:val="af7"/>
    <w:uiPriority w:val="99"/>
    <w:semiHidden/>
    <w:unhideWhenUsed/>
    <w:rsid w:val="006B52E0"/>
    <w:rPr>
      <w:color w:val="605E5C"/>
      <w:shd w:val="clear" w:color="auto" w:fill="E1DFDD"/>
    </w:rPr>
  </w:style>
  <w:style w:type="character" w:customStyle="1" w:styleId="265pt2">
    <w:name w:val="Основной текст (2) + 6;5 pt"/>
    <w:basedOn w:val="2f6"/>
    <w:rsid w:val="006B52E0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3"/>
      <w:szCs w:val="13"/>
      <w:u w:val="none"/>
      <w:shd w:val="clear" w:color="auto" w:fill="FFFFFF"/>
      <w:lang w:val="ru-RU" w:eastAsia="ru-RU" w:bidi="ru-RU"/>
    </w:rPr>
  </w:style>
  <w:style w:type="character" w:customStyle="1" w:styleId="3ff5">
    <w:name w:val="Неразрешенное упоминание3"/>
    <w:basedOn w:val="af7"/>
    <w:uiPriority w:val="99"/>
    <w:semiHidden/>
    <w:unhideWhenUsed/>
    <w:rsid w:val="006B52E0"/>
    <w:rPr>
      <w:color w:val="605E5C"/>
      <w:shd w:val="clear" w:color="auto" w:fill="E1DFDD"/>
    </w:rPr>
  </w:style>
  <w:style w:type="character" w:customStyle="1" w:styleId="4f8">
    <w:name w:val="Неразрешенное упоминание4"/>
    <w:basedOn w:val="af7"/>
    <w:uiPriority w:val="99"/>
    <w:semiHidden/>
    <w:unhideWhenUsed/>
    <w:rsid w:val="006B52E0"/>
    <w:rPr>
      <w:color w:val="605E5C"/>
      <w:shd w:val="clear" w:color="auto" w:fill="E1DFDD"/>
    </w:rPr>
  </w:style>
  <w:style w:type="character" w:customStyle="1" w:styleId="5f">
    <w:name w:val="Неразрешенное упоминание5"/>
    <w:basedOn w:val="af7"/>
    <w:uiPriority w:val="99"/>
    <w:semiHidden/>
    <w:unhideWhenUsed/>
    <w:rsid w:val="006B52E0"/>
    <w:rPr>
      <w:color w:val="605E5C"/>
      <w:shd w:val="clear" w:color="auto" w:fill="E1DFDD"/>
    </w:rPr>
  </w:style>
  <w:style w:type="character" w:customStyle="1" w:styleId="Default0">
    <w:name w:val="Default Знак"/>
    <w:link w:val="Default"/>
    <w:rsid w:val="006B52E0"/>
    <w:rPr>
      <w:rFonts w:ascii="Arial" w:eastAsia="Calibri" w:hAnsi="Arial" w:cs="Arial"/>
      <w:color w:val="000000"/>
      <w:sz w:val="24"/>
      <w:szCs w:val="24"/>
      <w:lang w:eastAsia="en-US"/>
    </w:rPr>
  </w:style>
  <w:style w:type="character" w:customStyle="1" w:styleId="6b">
    <w:name w:val="Неразрешенное упоминание6"/>
    <w:basedOn w:val="af7"/>
    <w:uiPriority w:val="99"/>
    <w:semiHidden/>
    <w:unhideWhenUsed/>
    <w:rsid w:val="006B52E0"/>
    <w:rPr>
      <w:color w:val="605E5C"/>
      <w:shd w:val="clear" w:color="auto" w:fill="E1DFDD"/>
    </w:rPr>
  </w:style>
  <w:style w:type="paragraph" w:customStyle="1" w:styleId="ab">
    <w:name w:val="КАТ_маркированный"/>
    <w:basedOn w:val="af6"/>
    <w:next w:val="affffffe"/>
    <w:qFormat/>
    <w:rsid w:val="006B52E0"/>
    <w:pPr>
      <w:numPr>
        <w:numId w:val="46"/>
      </w:numPr>
      <w:spacing w:after="60" w:line="276" w:lineRule="auto"/>
      <w:ind w:left="0" w:firstLine="709"/>
      <w:jc w:val="both"/>
    </w:pPr>
    <w:rPr>
      <w:rFonts w:eastAsia="Times New Roman"/>
      <w:szCs w:val="24"/>
    </w:rPr>
  </w:style>
  <w:style w:type="character" w:customStyle="1" w:styleId="mark">
    <w:name w:val="mark"/>
    <w:basedOn w:val="af7"/>
    <w:rsid w:val="006B52E0"/>
  </w:style>
  <w:style w:type="character" w:customStyle="1" w:styleId="7c">
    <w:name w:val="Неразрешенное упоминание7"/>
    <w:basedOn w:val="af7"/>
    <w:uiPriority w:val="99"/>
    <w:semiHidden/>
    <w:unhideWhenUsed/>
    <w:rsid w:val="006B52E0"/>
    <w:rPr>
      <w:color w:val="605E5C"/>
      <w:shd w:val="clear" w:color="auto" w:fill="E1DFDD"/>
    </w:rPr>
  </w:style>
  <w:style w:type="paragraph" w:styleId="afffffffffffff8">
    <w:name w:val="macro"/>
    <w:link w:val="afffffffffffff9"/>
    <w:uiPriority w:val="99"/>
    <w:semiHidden/>
    <w:rsid w:val="006B52E0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360" w:lineRule="auto"/>
    </w:pPr>
    <w:rPr>
      <w:rFonts w:ascii="Courier New" w:hAnsi="Courier New"/>
    </w:rPr>
  </w:style>
  <w:style w:type="character" w:customStyle="1" w:styleId="afffffffffffff9">
    <w:name w:val="Текст макроса Знак"/>
    <w:basedOn w:val="af7"/>
    <w:link w:val="afffffffffffff8"/>
    <w:uiPriority w:val="99"/>
    <w:semiHidden/>
    <w:rsid w:val="006B52E0"/>
    <w:rPr>
      <w:rFonts w:ascii="Courier New" w:hAnsi="Courier New"/>
    </w:rPr>
  </w:style>
  <w:style w:type="paragraph" w:customStyle="1" w:styleId="MainTXT">
    <w:name w:val="MainTXT"/>
    <w:basedOn w:val="af5"/>
    <w:uiPriority w:val="99"/>
    <w:qFormat/>
    <w:rsid w:val="006B52E0"/>
    <w:pPr>
      <w:spacing w:line="360" w:lineRule="auto"/>
      <w:ind w:left="142" w:firstLine="709"/>
      <w:jc w:val="both"/>
    </w:pPr>
    <w:rPr>
      <w:rFonts w:ascii="Arial" w:hAnsi="Arial"/>
      <w:szCs w:val="20"/>
    </w:rPr>
  </w:style>
  <w:style w:type="paragraph" w:customStyle="1" w:styleId="List1">
    <w:name w:val="List1"/>
    <w:basedOn w:val="af5"/>
    <w:uiPriority w:val="99"/>
    <w:qFormat/>
    <w:rsid w:val="006B52E0"/>
    <w:pPr>
      <w:numPr>
        <w:numId w:val="48"/>
      </w:numPr>
      <w:spacing w:line="360" w:lineRule="auto"/>
      <w:jc w:val="both"/>
    </w:pPr>
    <w:rPr>
      <w:rFonts w:ascii="Arial" w:hAnsi="Arial"/>
      <w:szCs w:val="20"/>
    </w:rPr>
  </w:style>
  <w:style w:type="paragraph" w:customStyle="1" w:styleId="List2">
    <w:name w:val="List2"/>
    <w:basedOn w:val="af5"/>
    <w:uiPriority w:val="99"/>
    <w:qFormat/>
    <w:rsid w:val="006B52E0"/>
    <w:pPr>
      <w:numPr>
        <w:numId w:val="47"/>
      </w:numPr>
      <w:tabs>
        <w:tab w:val="left" w:pos="1701"/>
      </w:tabs>
      <w:spacing w:line="360" w:lineRule="auto"/>
      <w:jc w:val="both"/>
    </w:pPr>
    <w:rPr>
      <w:rFonts w:ascii="Arial" w:hAnsi="Arial"/>
      <w:szCs w:val="20"/>
    </w:rPr>
  </w:style>
  <w:style w:type="paragraph" w:customStyle="1" w:styleId="TitleProject">
    <w:name w:val="TitleProject"/>
    <w:basedOn w:val="af5"/>
    <w:qFormat/>
    <w:rsid w:val="006B52E0"/>
    <w:pPr>
      <w:ind w:left="142"/>
      <w:jc w:val="center"/>
    </w:pPr>
    <w:rPr>
      <w:rFonts w:ascii="Arial" w:hAnsi="Arial"/>
      <w:b/>
      <w:sz w:val="32"/>
      <w:szCs w:val="20"/>
    </w:rPr>
  </w:style>
  <w:style w:type="paragraph" w:customStyle="1" w:styleId="Stadia">
    <w:name w:val="Stadia"/>
    <w:basedOn w:val="af5"/>
    <w:uiPriority w:val="99"/>
    <w:qFormat/>
    <w:rsid w:val="006B52E0"/>
    <w:pPr>
      <w:pBdr>
        <w:top w:val="single" w:sz="24" w:space="9" w:color="auto"/>
      </w:pBdr>
      <w:ind w:left="142"/>
      <w:jc w:val="center"/>
    </w:pPr>
    <w:rPr>
      <w:rFonts w:ascii="Arial" w:hAnsi="Arial"/>
      <w:b/>
      <w:sz w:val="44"/>
      <w:szCs w:val="20"/>
    </w:rPr>
  </w:style>
  <w:style w:type="paragraph" w:customStyle="1" w:styleId="TitleDoc">
    <w:name w:val="TitleDoc"/>
    <w:basedOn w:val="af5"/>
    <w:uiPriority w:val="99"/>
    <w:qFormat/>
    <w:rsid w:val="006B52E0"/>
    <w:pPr>
      <w:spacing w:line="360" w:lineRule="auto"/>
      <w:ind w:left="142"/>
      <w:jc w:val="center"/>
    </w:pPr>
    <w:rPr>
      <w:rFonts w:ascii="Arial" w:hAnsi="Arial"/>
      <w:sz w:val="28"/>
      <w:szCs w:val="20"/>
      <w:lang w:val="en-US"/>
    </w:rPr>
  </w:style>
  <w:style w:type="character" w:customStyle="1" w:styleId="CODE">
    <w:name w:val="CODE"/>
    <w:basedOn w:val="af7"/>
    <w:rsid w:val="006B52E0"/>
    <w:rPr>
      <w:rFonts w:ascii="Courier New" w:hAnsi="Courier New"/>
      <w:dstrike w:val="0"/>
      <w:color w:val="auto"/>
      <w:u w:val="none"/>
      <w:vertAlign w:val="baseline"/>
    </w:rPr>
  </w:style>
  <w:style w:type="paragraph" w:customStyle="1" w:styleId="FMainTXT">
    <w:name w:val="FMainTXT"/>
    <w:basedOn w:val="MainTXT"/>
    <w:uiPriority w:val="99"/>
    <w:qFormat/>
    <w:rsid w:val="006B52E0"/>
    <w:pPr>
      <w:spacing w:before="120"/>
    </w:pPr>
  </w:style>
  <w:style w:type="paragraph" w:customStyle="1" w:styleId="IfMainTXT">
    <w:name w:val="IfMainTXT"/>
    <w:basedOn w:val="MainTXT"/>
    <w:uiPriority w:val="99"/>
    <w:qFormat/>
    <w:rsid w:val="006B52E0"/>
    <w:pPr>
      <w:spacing w:before="120"/>
    </w:pPr>
    <w:rPr>
      <w:i/>
      <w:u w:val="single"/>
    </w:rPr>
  </w:style>
  <w:style w:type="paragraph" w:customStyle="1" w:styleId="indMainTXT">
    <w:name w:val="indMainTXT"/>
    <w:basedOn w:val="af5"/>
    <w:uiPriority w:val="99"/>
    <w:qFormat/>
    <w:rsid w:val="006B52E0"/>
    <w:pPr>
      <w:spacing w:line="360" w:lineRule="auto"/>
      <w:ind w:left="1134"/>
      <w:jc w:val="both"/>
    </w:pPr>
    <w:rPr>
      <w:rFonts w:ascii="Arial" w:hAnsi="Arial"/>
      <w:szCs w:val="20"/>
    </w:rPr>
  </w:style>
  <w:style w:type="paragraph" w:customStyle="1" w:styleId="NormalIndent">
    <w:name w:val="NormalIndent"/>
    <w:basedOn w:val="af5"/>
    <w:uiPriority w:val="99"/>
    <w:qFormat/>
    <w:rsid w:val="006B52E0"/>
    <w:pPr>
      <w:spacing w:line="360" w:lineRule="auto"/>
      <w:ind w:left="1134" w:firstLine="720"/>
      <w:jc w:val="both"/>
    </w:pPr>
    <w:rPr>
      <w:rFonts w:ascii="Arial" w:hAnsi="Arial"/>
      <w:szCs w:val="20"/>
    </w:rPr>
  </w:style>
  <w:style w:type="paragraph" w:customStyle="1" w:styleId="TableTXT">
    <w:name w:val="TableTXT"/>
    <w:basedOn w:val="af5"/>
    <w:uiPriority w:val="99"/>
    <w:qFormat/>
    <w:rsid w:val="006B52E0"/>
    <w:pPr>
      <w:jc w:val="center"/>
    </w:pPr>
    <w:rPr>
      <w:rFonts w:ascii="Arial" w:hAnsi="Arial"/>
      <w:snapToGrid w:val="0"/>
      <w:szCs w:val="20"/>
      <w:lang w:eastAsia="en-US"/>
    </w:rPr>
  </w:style>
  <w:style w:type="paragraph" w:customStyle="1" w:styleId="RamkaTXT12">
    <w:name w:val="RamkaTXT(12)"/>
    <w:basedOn w:val="af5"/>
    <w:uiPriority w:val="99"/>
    <w:qFormat/>
    <w:rsid w:val="006B52E0"/>
    <w:pPr>
      <w:spacing w:line="360" w:lineRule="auto"/>
      <w:jc w:val="both"/>
    </w:pPr>
    <w:rPr>
      <w:rFonts w:ascii="Arial" w:hAnsi="Arial"/>
      <w:szCs w:val="20"/>
    </w:rPr>
  </w:style>
  <w:style w:type="paragraph" w:customStyle="1" w:styleId="RamkaTXT10">
    <w:name w:val="RamkaTXT(10)"/>
    <w:basedOn w:val="af5"/>
    <w:uiPriority w:val="99"/>
    <w:qFormat/>
    <w:rsid w:val="006B52E0"/>
    <w:pPr>
      <w:spacing w:line="360" w:lineRule="auto"/>
      <w:jc w:val="both"/>
    </w:pPr>
    <w:rPr>
      <w:rFonts w:ascii="Arial" w:hAnsi="Arial"/>
      <w:sz w:val="20"/>
      <w:szCs w:val="20"/>
    </w:rPr>
  </w:style>
  <w:style w:type="character" w:customStyle="1" w:styleId="FontStyle11">
    <w:name w:val="Font Style11"/>
    <w:rsid w:val="006B52E0"/>
    <w:rPr>
      <w:rFonts w:ascii="Times New Roman" w:hAnsi="Times New Roman" w:cs="Times New Roman"/>
      <w:b/>
      <w:bCs/>
      <w:sz w:val="30"/>
      <w:szCs w:val="30"/>
    </w:rPr>
  </w:style>
  <w:style w:type="character" w:customStyle="1" w:styleId="FontStyle15">
    <w:name w:val="Font Style15"/>
    <w:rsid w:val="006B52E0"/>
    <w:rPr>
      <w:rFonts w:ascii="Times New Roman" w:hAnsi="Times New Roman" w:cs="Times New Roman"/>
      <w:b/>
      <w:bCs/>
      <w:sz w:val="26"/>
      <w:szCs w:val="26"/>
    </w:rPr>
  </w:style>
  <w:style w:type="paragraph" w:customStyle="1" w:styleId="Style50">
    <w:name w:val="Style5"/>
    <w:basedOn w:val="af5"/>
    <w:uiPriority w:val="99"/>
    <w:qFormat/>
    <w:rsid w:val="006B52E0"/>
    <w:pPr>
      <w:widowControl w:val="0"/>
      <w:autoSpaceDE w:val="0"/>
      <w:autoSpaceDN w:val="0"/>
      <w:adjustRightInd w:val="0"/>
    </w:pPr>
  </w:style>
  <w:style w:type="paragraph" w:customStyle="1" w:styleId="Style6">
    <w:name w:val="Style6"/>
    <w:basedOn w:val="af5"/>
    <w:uiPriority w:val="99"/>
    <w:qFormat/>
    <w:rsid w:val="006B52E0"/>
    <w:pPr>
      <w:widowControl w:val="0"/>
      <w:autoSpaceDE w:val="0"/>
      <w:autoSpaceDN w:val="0"/>
      <w:adjustRightInd w:val="0"/>
    </w:pPr>
  </w:style>
  <w:style w:type="character" w:customStyle="1" w:styleId="FontStyle13">
    <w:name w:val="Font Style13"/>
    <w:rsid w:val="006B52E0"/>
    <w:rPr>
      <w:rFonts w:ascii="Times New Roman" w:hAnsi="Times New Roman" w:cs="Times New Roman"/>
      <w:sz w:val="26"/>
      <w:szCs w:val="26"/>
    </w:rPr>
  </w:style>
  <w:style w:type="character" w:customStyle="1" w:styleId="FontStyle14">
    <w:name w:val="Font Style14"/>
    <w:rsid w:val="006B52E0"/>
    <w:rPr>
      <w:rFonts w:ascii="Times New Roman" w:hAnsi="Times New Roman" w:cs="Times New Roman"/>
      <w:sz w:val="22"/>
      <w:szCs w:val="22"/>
    </w:rPr>
  </w:style>
  <w:style w:type="paragraph" w:customStyle="1" w:styleId="Style7">
    <w:name w:val="Style7"/>
    <w:basedOn w:val="af5"/>
    <w:uiPriority w:val="99"/>
    <w:qFormat/>
    <w:rsid w:val="006B52E0"/>
    <w:pPr>
      <w:widowControl w:val="0"/>
      <w:autoSpaceDE w:val="0"/>
      <w:autoSpaceDN w:val="0"/>
      <w:adjustRightInd w:val="0"/>
    </w:pPr>
  </w:style>
  <w:style w:type="character" w:customStyle="1" w:styleId="FontStyle16">
    <w:name w:val="Font Style16"/>
    <w:rsid w:val="006B52E0"/>
    <w:rPr>
      <w:rFonts w:ascii="Times New Roman" w:hAnsi="Times New Roman" w:cs="Times New Roman"/>
      <w:b/>
      <w:bCs/>
      <w:i/>
      <w:iCs/>
      <w:sz w:val="26"/>
      <w:szCs w:val="26"/>
    </w:rPr>
  </w:style>
  <w:style w:type="paragraph" w:customStyle="1" w:styleId="afffffffffffffa">
    <w:name w:val="ДЛЯ ТАБЛИЦ"/>
    <w:basedOn w:val="af5"/>
    <w:qFormat/>
    <w:rsid w:val="006B52E0"/>
    <w:pPr>
      <w:jc w:val="center"/>
    </w:pPr>
    <w:rPr>
      <w:sz w:val="20"/>
      <w:szCs w:val="20"/>
    </w:rPr>
  </w:style>
  <w:style w:type="paragraph" w:customStyle="1" w:styleId="Web1">
    <w:name w:val="Обычный (Web)1"/>
    <w:basedOn w:val="17"/>
    <w:next w:val="af5"/>
    <w:autoRedefine/>
    <w:uiPriority w:val="99"/>
    <w:unhideWhenUsed/>
    <w:qFormat/>
    <w:rsid w:val="006B52E0"/>
    <w:pPr>
      <w:keepNext/>
      <w:numPr>
        <w:numId w:val="0"/>
      </w:numPr>
      <w:spacing w:before="120" w:after="120"/>
      <w:ind w:firstLine="709"/>
      <w:contextualSpacing/>
      <w:jc w:val="both"/>
      <w:outlineLvl w:val="9"/>
    </w:pPr>
    <w:rPr>
      <w:rFonts w:eastAsia="Times New Roman"/>
      <w:b w:val="0"/>
      <w:lang w:val="x-none" w:eastAsia="x-none"/>
    </w:rPr>
  </w:style>
  <w:style w:type="character" w:customStyle="1" w:styleId="afffffffffffffb">
    <w:name w:val="Название Знак"/>
    <w:basedOn w:val="af7"/>
    <w:rsid w:val="006B52E0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customStyle="1" w:styleId="afffffffffffffc">
    <w:name w:val="Табличный_заголовки"/>
    <w:basedOn w:val="af5"/>
    <w:rsid w:val="006B52E0"/>
    <w:pPr>
      <w:keepNext/>
      <w:keepLines/>
      <w:jc w:val="center"/>
    </w:pPr>
    <w:rPr>
      <w:b/>
      <w:sz w:val="20"/>
      <w:szCs w:val="20"/>
    </w:rPr>
  </w:style>
  <w:style w:type="paragraph" w:customStyle="1" w:styleId="afffffffffffffd">
    <w:name w:val="Табличный_центр"/>
    <w:basedOn w:val="af5"/>
    <w:rsid w:val="006B52E0"/>
    <w:pPr>
      <w:jc w:val="center"/>
    </w:pPr>
    <w:rPr>
      <w:sz w:val="22"/>
      <w:szCs w:val="22"/>
    </w:rPr>
  </w:style>
  <w:style w:type="paragraph" w:customStyle="1" w:styleId="afffffffffffffe">
    <w:name w:val="Табличный_слева"/>
    <w:basedOn w:val="af5"/>
    <w:rsid w:val="006B52E0"/>
    <w:rPr>
      <w:sz w:val="22"/>
      <w:szCs w:val="22"/>
    </w:rPr>
  </w:style>
  <w:style w:type="paragraph" w:customStyle="1" w:styleId="affffffffffffff">
    <w:name w:val="для отчета текст"/>
    <w:basedOn w:val="af5"/>
    <w:qFormat/>
    <w:rsid w:val="006B52E0"/>
    <w:pPr>
      <w:widowControl w:val="0"/>
      <w:snapToGrid w:val="0"/>
      <w:ind w:firstLine="567"/>
      <w:jc w:val="both"/>
    </w:pPr>
    <w:rPr>
      <w:sz w:val="28"/>
      <w:szCs w:val="28"/>
    </w:rPr>
  </w:style>
  <w:style w:type="character" w:customStyle="1" w:styleId="affff4">
    <w:name w:val="Список Знак"/>
    <w:link w:val="affff3"/>
    <w:locked/>
    <w:rsid w:val="006B52E0"/>
    <w:rPr>
      <w:rFonts w:ascii="Arial" w:hAnsi="Arial"/>
    </w:rPr>
  </w:style>
  <w:style w:type="numbering" w:customStyle="1" w:styleId="2420">
    <w:name w:val="Статья / Раздел2420"/>
    <w:rsid w:val="006B52E0"/>
    <w:pPr>
      <w:numPr>
        <w:numId w:val="49"/>
      </w:numPr>
    </w:pPr>
  </w:style>
  <w:style w:type="paragraph" w:customStyle="1" w:styleId="af">
    <w:name w:val="Кат_маркированный"/>
    <w:basedOn w:val="a0"/>
    <w:next w:val="affffffe"/>
    <w:uiPriority w:val="99"/>
    <w:qFormat/>
    <w:rsid w:val="006B52E0"/>
    <w:pPr>
      <w:numPr>
        <w:numId w:val="50"/>
      </w:numPr>
      <w:overflowPunct/>
      <w:autoSpaceDE/>
      <w:autoSpaceDN/>
      <w:adjustRightInd/>
      <w:spacing w:line="360" w:lineRule="auto"/>
      <w:ind w:left="360"/>
      <w:contextualSpacing/>
    </w:pPr>
    <w:rPr>
      <w:sz w:val="24"/>
    </w:rPr>
  </w:style>
  <w:style w:type="paragraph" w:customStyle="1" w:styleId="affffffffffffff0">
    <w:name w:val="КАТ_нумерованный"/>
    <w:basedOn w:val="a"/>
    <w:next w:val="affffffe"/>
    <w:uiPriority w:val="99"/>
    <w:qFormat/>
    <w:rsid w:val="006B52E0"/>
    <w:pPr>
      <w:numPr>
        <w:numId w:val="0"/>
      </w:numPr>
      <w:tabs>
        <w:tab w:val="num" w:pos="360"/>
        <w:tab w:val="num" w:pos="720"/>
        <w:tab w:val="left" w:pos="993"/>
      </w:tabs>
      <w:spacing w:after="0" w:line="360" w:lineRule="auto"/>
      <w:ind w:firstLine="709"/>
      <w:jc w:val="both"/>
    </w:pPr>
    <w:rPr>
      <w:rFonts w:ascii="Times New Roman" w:hAnsi="Times New Roman"/>
      <w:sz w:val="24"/>
      <w:szCs w:val="24"/>
    </w:rPr>
  </w:style>
  <w:style w:type="table" w:customStyle="1" w:styleId="21e">
    <w:name w:val="Сетка таблицы21"/>
    <w:basedOn w:val="af8"/>
    <w:uiPriority w:val="59"/>
    <w:rsid w:val="006B52E0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31d">
    <w:name w:val="Сетка таблицы31"/>
    <w:basedOn w:val="af8"/>
    <w:uiPriority w:val="59"/>
    <w:rsid w:val="006B52E0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HTML2">
    <w:name w:val="HTML Typewriter"/>
    <w:uiPriority w:val="99"/>
    <w:semiHidden/>
    <w:unhideWhenUsed/>
    <w:rsid w:val="006B52E0"/>
    <w:rPr>
      <w:rFonts w:ascii="Courier New" w:eastAsia="Times New Roman" w:hAnsi="Courier New" w:cs="Courier New" w:hint="default"/>
      <w:sz w:val="20"/>
      <w:szCs w:val="20"/>
    </w:rPr>
  </w:style>
  <w:style w:type="paragraph" w:customStyle="1" w:styleId="affffffffffffff1">
    <w:name w:val="Содержание моё"/>
    <w:basedOn w:val="47"/>
    <w:uiPriority w:val="99"/>
    <w:qFormat/>
    <w:rsid w:val="006B52E0"/>
    <w:pPr>
      <w:spacing w:after="100" w:line="276" w:lineRule="auto"/>
      <w:ind w:left="840"/>
    </w:pPr>
    <w:rPr>
      <w:rFonts w:ascii="Times New Roman" w:hAnsi="Times New Roman" w:cs="Times New Roman"/>
      <w:bCs/>
      <w:sz w:val="24"/>
      <w:szCs w:val="28"/>
    </w:rPr>
  </w:style>
  <w:style w:type="paragraph" w:customStyle="1" w:styleId="Style11">
    <w:name w:val="Style1"/>
    <w:basedOn w:val="af5"/>
    <w:uiPriority w:val="99"/>
    <w:qFormat/>
    <w:rsid w:val="006B52E0"/>
    <w:pPr>
      <w:widowControl w:val="0"/>
      <w:autoSpaceDE w:val="0"/>
      <w:autoSpaceDN w:val="0"/>
      <w:adjustRightInd w:val="0"/>
    </w:pPr>
    <w:rPr>
      <w:rFonts w:ascii="MS Reference Sans Serif" w:hAnsi="MS Reference Sans Serif"/>
    </w:rPr>
  </w:style>
  <w:style w:type="paragraph" w:customStyle="1" w:styleId="12700">
    <w:name w:val="Стиль Слева:  1.27 см Первая строка:  0 см"/>
    <w:basedOn w:val="af5"/>
    <w:autoRedefine/>
    <w:uiPriority w:val="99"/>
    <w:qFormat/>
    <w:rsid w:val="006B52E0"/>
    <w:pPr>
      <w:tabs>
        <w:tab w:val="left" w:pos="510"/>
      </w:tabs>
      <w:jc w:val="both"/>
    </w:pPr>
    <w:rPr>
      <w:bCs/>
      <w:sz w:val="28"/>
      <w:szCs w:val="20"/>
    </w:rPr>
  </w:style>
  <w:style w:type="paragraph" w:customStyle="1" w:styleId="Style2">
    <w:name w:val="Style2"/>
    <w:basedOn w:val="af5"/>
    <w:uiPriority w:val="99"/>
    <w:qFormat/>
    <w:rsid w:val="006B52E0"/>
    <w:pPr>
      <w:widowControl w:val="0"/>
      <w:autoSpaceDE w:val="0"/>
      <w:autoSpaceDN w:val="0"/>
      <w:adjustRightInd w:val="0"/>
    </w:pPr>
    <w:rPr>
      <w:rFonts w:ascii="Tahoma" w:hAnsi="Tahoma" w:cs="Tahoma"/>
    </w:rPr>
  </w:style>
  <w:style w:type="character" w:customStyle="1" w:styleId="S">
    <w:name w:val="S_Обычный Знак"/>
    <w:link w:val="S0"/>
    <w:locked/>
    <w:rsid w:val="006B52E0"/>
    <w:rPr>
      <w:sz w:val="28"/>
      <w:szCs w:val="24"/>
    </w:rPr>
  </w:style>
  <w:style w:type="paragraph" w:customStyle="1" w:styleId="S0">
    <w:name w:val="S_Обычный"/>
    <w:basedOn w:val="af5"/>
    <w:link w:val="S"/>
    <w:autoRedefine/>
    <w:qFormat/>
    <w:rsid w:val="006B52E0"/>
    <w:pPr>
      <w:tabs>
        <w:tab w:val="left" w:pos="1134"/>
      </w:tabs>
      <w:spacing w:line="276" w:lineRule="auto"/>
      <w:ind w:firstLine="709"/>
      <w:jc w:val="both"/>
    </w:pPr>
    <w:rPr>
      <w:sz w:val="28"/>
    </w:rPr>
  </w:style>
  <w:style w:type="character" w:customStyle="1" w:styleId="affffffffffffff2">
    <w:name w:val="Стиль таблицы Знак"/>
    <w:basedOn w:val="af7"/>
    <w:link w:val="affffffffffffff3"/>
    <w:locked/>
    <w:rsid w:val="006B52E0"/>
    <w:rPr>
      <w:bCs/>
      <w:color w:val="000000"/>
      <w:sz w:val="24"/>
    </w:rPr>
  </w:style>
  <w:style w:type="paragraph" w:customStyle="1" w:styleId="affffffffffffff3">
    <w:name w:val="Стиль таблицы"/>
    <w:basedOn w:val="af5"/>
    <w:link w:val="affffffffffffff2"/>
    <w:autoRedefine/>
    <w:qFormat/>
    <w:rsid w:val="006B52E0"/>
    <w:pPr>
      <w:contextualSpacing/>
      <w:jc w:val="center"/>
    </w:pPr>
    <w:rPr>
      <w:bCs/>
      <w:color w:val="000000"/>
      <w:szCs w:val="20"/>
    </w:rPr>
  </w:style>
  <w:style w:type="paragraph" w:customStyle="1" w:styleId="xl2288">
    <w:name w:val="xl2288"/>
    <w:basedOn w:val="af5"/>
    <w:uiPriority w:val="99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289">
    <w:name w:val="xl2289"/>
    <w:basedOn w:val="af5"/>
    <w:uiPriority w:val="99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290">
    <w:name w:val="xl2290"/>
    <w:basedOn w:val="af5"/>
    <w:uiPriority w:val="99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0"/>
      <w:szCs w:val="20"/>
    </w:rPr>
  </w:style>
  <w:style w:type="paragraph" w:customStyle="1" w:styleId="xl2291">
    <w:name w:val="xl2291"/>
    <w:basedOn w:val="af5"/>
    <w:uiPriority w:val="99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</w:rPr>
  </w:style>
  <w:style w:type="paragraph" w:customStyle="1" w:styleId="xl2292">
    <w:name w:val="xl2292"/>
    <w:basedOn w:val="af5"/>
    <w:uiPriority w:val="99"/>
    <w:qFormat/>
    <w:rsid w:val="006B52E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  <w:color w:val="000000"/>
      <w:sz w:val="20"/>
      <w:szCs w:val="20"/>
    </w:rPr>
  </w:style>
  <w:style w:type="paragraph" w:customStyle="1" w:styleId="xl2293">
    <w:name w:val="xl2293"/>
    <w:basedOn w:val="af5"/>
    <w:uiPriority w:val="99"/>
    <w:qFormat/>
    <w:rsid w:val="006B52E0"/>
    <w:pPr>
      <w:spacing w:before="100" w:beforeAutospacing="1" w:after="100" w:afterAutospacing="1"/>
    </w:pPr>
  </w:style>
  <w:style w:type="paragraph" w:customStyle="1" w:styleId="xl2294">
    <w:name w:val="xl2294"/>
    <w:basedOn w:val="af5"/>
    <w:uiPriority w:val="99"/>
    <w:qFormat/>
    <w:rsid w:val="006B52E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color w:val="000000"/>
      <w:sz w:val="20"/>
      <w:szCs w:val="20"/>
    </w:rPr>
  </w:style>
  <w:style w:type="paragraph" w:customStyle="1" w:styleId="xl2295">
    <w:name w:val="xl2295"/>
    <w:basedOn w:val="af5"/>
    <w:uiPriority w:val="99"/>
    <w:qFormat/>
    <w:rsid w:val="006B52E0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b/>
      <w:bCs/>
      <w:color w:val="000000"/>
      <w:sz w:val="20"/>
      <w:szCs w:val="20"/>
    </w:rPr>
  </w:style>
  <w:style w:type="paragraph" w:customStyle="1" w:styleId="xl2296">
    <w:name w:val="xl2296"/>
    <w:basedOn w:val="af5"/>
    <w:uiPriority w:val="99"/>
    <w:qFormat/>
    <w:rsid w:val="006B52E0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297">
    <w:name w:val="xl2297"/>
    <w:basedOn w:val="af5"/>
    <w:uiPriority w:val="99"/>
    <w:qFormat/>
    <w:rsid w:val="006B52E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298">
    <w:name w:val="xl2298"/>
    <w:basedOn w:val="af5"/>
    <w:uiPriority w:val="99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299">
    <w:name w:val="xl2299"/>
    <w:basedOn w:val="af5"/>
    <w:uiPriority w:val="99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00">
    <w:name w:val="xl2300"/>
    <w:basedOn w:val="af5"/>
    <w:uiPriority w:val="99"/>
    <w:qFormat/>
    <w:rsid w:val="006B52E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01">
    <w:name w:val="xl2301"/>
    <w:basedOn w:val="af5"/>
    <w:uiPriority w:val="99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0"/>
      <w:szCs w:val="20"/>
    </w:rPr>
  </w:style>
  <w:style w:type="paragraph" w:customStyle="1" w:styleId="xl2302">
    <w:name w:val="xl2302"/>
    <w:basedOn w:val="af5"/>
    <w:uiPriority w:val="99"/>
    <w:qFormat/>
    <w:rsid w:val="006B52E0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</w:rPr>
  </w:style>
  <w:style w:type="paragraph" w:customStyle="1" w:styleId="xl2303">
    <w:name w:val="xl2303"/>
    <w:basedOn w:val="af5"/>
    <w:uiPriority w:val="99"/>
    <w:qFormat/>
    <w:rsid w:val="006B52E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</w:rPr>
  </w:style>
  <w:style w:type="paragraph" w:customStyle="1" w:styleId="xl2304">
    <w:name w:val="xl2304"/>
    <w:basedOn w:val="af5"/>
    <w:uiPriority w:val="99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</w:rPr>
  </w:style>
  <w:style w:type="paragraph" w:customStyle="1" w:styleId="xl2305">
    <w:name w:val="xl2305"/>
    <w:basedOn w:val="af5"/>
    <w:uiPriority w:val="99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</w:rPr>
  </w:style>
  <w:style w:type="paragraph" w:customStyle="1" w:styleId="xl2306">
    <w:name w:val="xl2306"/>
    <w:basedOn w:val="af5"/>
    <w:uiPriority w:val="99"/>
    <w:qFormat/>
    <w:rsid w:val="006B52E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</w:rPr>
  </w:style>
  <w:style w:type="paragraph" w:customStyle="1" w:styleId="xl2307">
    <w:name w:val="xl2307"/>
    <w:basedOn w:val="af5"/>
    <w:uiPriority w:val="99"/>
    <w:qFormat/>
    <w:rsid w:val="006B52E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08">
    <w:name w:val="xl2308"/>
    <w:basedOn w:val="af5"/>
    <w:uiPriority w:val="99"/>
    <w:qFormat/>
    <w:rsid w:val="006B52E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09">
    <w:name w:val="xl2309"/>
    <w:basedOn w:val="af5"/>
    <w:uiPriority w:val="99"/>
    <w:qFormat/>
    <w:rsid w:val="006B52E0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310">
    <w:name w:val="xl2310"/>
    <w:basedOn w:val="af5"/>
    <w:uiPriority w:val="99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311">
    <w:name w:val="xl2311"/>
    <w:basedOn w:val="af5"/>
    <w:uiPriority w:val="99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312">
    <w:name w:val="xl2312"/>
    <w:basedOn w:val="af5"/>
    <w:uiPriority w:val="99"/>
    <w:qFormat/>
    <w:rsid w:val="006B52E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000000"/>
      <w:sz w:val="20"/>
      <w:szCs w:val="20"/>
    </w:rPr>
  </w:style>
  <w:style w:type="paragraph" w:customStyle="1" w:styleId="xl2313">
    <w:name w:val="xl2313"/>
    <w:basedOn w:val="af5"/>
    <w:uiPriority w:val="99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000000"/>
      <w:sz w:val="20"/>
      <w:szCs w:val="20"/>
    </w:rPr>
  </w:style>
  <w:style w:type="paragraph" w:customStyle="1" w:styleId="xl2314">
    <w:name w:val="xl2314"/>
    <w:basedOn w:val="af5"/>
    <w:uiPriority w:val="99"/>
    <w:qFormat/>
    <w:rsid w:val="006B52E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</w:pPr>
    <w:rPr>
      <w:color w:val="000000"/>
      <w:sz w:val="20"/>
      <w:szCs w:val="20"/>
    </w:rPr>
  </w:style>
  <w:style w:type="paragraph" w:customStyle="1" w:styleId="xl2315">
    <w:name w:val="xl2315"/>
    <w:basedOn w:val="af5"/>
    <w:uiPriority w:val="99"/>
    <w:qFormat/>
    <w:rsid w:val="006B52E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316">
    <w:name w:val="xl2316"/>
    <w:basedOn w:val="af5"/>
    <w:uiPriority w:val="99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317">
    <w:name w:val="xl2317"/>
    <w:basedOn w:val="af5"/>
    <w:uiPriority w:val="99"/>
    <w:qFormat/>
    <w:rsid w:val="006B52E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2318">
    <w:name w:val="xl2318"/>
    <w:basedOn w:val="af5"/>
    <w:uiPriority w:val="99"/>
    <w:qFormat/>
    <w:rsid w:val="006B52E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0"/>
      <w:szCs w:val="20"/>
    </w:rPr>
  </w:style>
  <w:style w:type="paragraph" w:customStyle="1" w:styleId="xl2319">
    <w:name w:val="xl2319"/>
    <w:basedOn w:val="af5"/>
    <w:uiPriority w:val="99"/>
    <w:qFormat/>
    <w:rsid w:val="006B52E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</w:pPr>
    <w:rPr>
      <w:sz w:val="20"/>
      <w:szCs w:val="20"/>
    </w:rPr>
  </w:style>
  <w:style w:type="paragraph" w:customStyle="1" w:styleId="xl2320">
    <w:name w:val="xl2320"/>
    <w:basedOn w:val="af5"/>
    <w:uiPriority w:val="99"/>
    <w:qFormat/>
    <w:rsid w:val="006B52E0"/>
    <w:pPr>
      <w:pBdr>
        <w:top w:val="single" w:sz="8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21">
    <w:name w:val="xl2321"/>
    <w:basedOn w:val="af5"/>
    <w:uiPriority w:val="99"/>
    <w:qFormat/>
    <w:rsid w:val="006B52E0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22">
    <w:name w:val="xl2322"/>
    <w:basedOn w:val="af5"/>
    <w:uiPriority w:val="99"/>
    <w:qFormat/>
    <w:rsid w:val="006B52E0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23">
    <w:name w:val="xl2323"/>
    <w:basedOn w:val="af5"/>
    <w:uiPriority w:val="99"/>
    <w:qFormat/>
    <w:rsid w:val="006B52E0"/>
    <w:pPr>
      <w:pBdr>
        <w:top w:val="single" w:sz="8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24">
    <w:name w:val="xl2324"/>
    <w:basedOn w:val="af5"/>
    <w:uiPriority w:val="99"/>
    <w:qFormat/>
    <w:rsid w:val="006B52E0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25">
    <w:name w:val="xl2325"/>
    <w:basedOn w:val="af5"/>
    <w:uiPriority w:val="99"/>
    <w:qFormat/>
    <w:rsid w:val="006B52E0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000000"/>
      <w:sz w:val="20"/>
      <w:szCs w:val="20"/>
    </w:rPr>
  </w:style>
  <w:style w:type="paragraph" w:customStyle="1" w:styleId="xl2326">
    <w:name w:val="xl2326"/>
    <w:basedOn w:val="af5"/>
    <w:uiPriority w:val="99"/>
    <w:qFormat/>
    <w:rsid w:val="006B52E0"/>
    <w:pPr>
      <w:pBdr>
        <w:top w:val="single" w:sz="8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327">
    <w:name w:val="xl2327"/>
    <w:basedOn w:val="af5"/>
    <w:uiPriority w:val="99"/>
    <w:qFormat/>
    <w:rsid w:val="006B52E0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328">
    <w:name w:val="xl2328"/>
    <w:basedOn w:val="af5"/>
    <w:uiPriority w:val="99"/>
    <w:qFormat/>
    <w:rsid w:val="006B52E0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329">
    <w:name w:val="xl2329"/>
    <w:basedOn w:val="af5"/>
    <w:uiPriority w:val="99"/>
    <w:qFormat/>
    <w:rsid w:val="006B52E0"/>
    <w:pPr>
      <w:spacing w:before="100" w:beforeAutospacing="1" w:after="100" w:afterAutospacing="1"/>
    </w:pPr>
  </w:style>
  <w:style w:type="paragraph" w:customStyle="1" w:styleId="xl2330">
    <w:name w:val="xl2330"/>
    <w:basedOn w:val="af5"/>
    <w:uiPriority w:val="99"/>
    <w:qFormat/>
    <w:rsid w:val="006B52E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000000"/>
      <w:sz w:val="20"/>
      <w:szCs w:val="20"/>
    </w:rPr>
  </w:style>
  <w:style w:type="paragraph" w:customStyle="1" w:styleId="xl2331">
    <w:name w:val="xl2331"/>
    <w:basedOn w:val="af5"/>
    <w:uiPriority w:val="99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000000"/>
      <w:sz w:val="20"/>
      <w:szCs w:val="20"/>
    </w:rPr>
  </w:style>
  <w:style w:type="paragraph" w:customStyle="1" w:styleId="xl2332">
    <w:name w:val="xl2332"/>
    <w:basedOn w:val="af5"/>
    <w:uiPriority w:val="99"/>
    <w:qFormat/>
    <w:rsid w:val="006B52E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</w:pPr>
    <w:rPr>
      <w:color w:val="000000"/>
      <w:sz w:val="20"/>
      <w:szCs w:val="20"/>
    </w:rPr>
  </w:style>
  <w:style w:type="paragraph" w:customStyle="1" w:styleId="xl2333">
    <w:name w:val="xl2333"/>
    <w:basedOn w:val="af5"/>
    <w:uiPriority w:val="99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  <w:color w:val="000000"/>
      <w:sz w:val="20"/>
      <w:szCs w:val="20"/>
    </w:rPr>
  </w:style>
  <w:style w:type="paragraph" w:customStyle="1" w:styleId="xl2334">
    <w:name w:val="xl2334"/>
    <w:basedOn w:val="af5"/>
    <w:uiPriority w:val="99"/>
    <w:qFormat/>
    <w:rsid w:val="006B52E0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000000"/>
    </w:rPr>
  </w:style>
  <w:style w:type="paragraph" w:customStyle="1" w:styleId="xl2335">
    <w:name w:val="xl2335"/>
    <w:basedOn w:val="af5"/>
    <w:uiPriority w:val="99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000000"/>
    </w:rPr>
  </w:style>
  <w:style w:type="paragraph" w:customStyle="1" w:styleId="xl2336">
    <w:name w:val="xl2336"/>
    <w:basedOn w:val="af5"/>
    <w:uiPriority w:val="99"/>
    <w:qFormat/>
    <w:rsid w:val="006B52E0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</w:pPr>
    <w:rPr>
      <w:color w:val="000000"/>
    </w:rPr>
  </w:style>
  <w:style w:type="character" w:customStyle="1" w:styleId="affffffff3">
    <w:name w:val="Таблица Знак"/>
    <w:basedOn w:val="af7"/>
    <w:link w:val="affffffff2"/>
    <w:locked/>
    <w:rsid w:val="006B52E0"/>
  </w:style>
  <w:style w:type="paragraph" w:customStyle="1" w:styleId="affffffffffffff4">
    <w:name w:val="Таблицы (моноширинный)"/>
    <w:basedOn w:val="af5"/>
    <w:next w:val="af5"/>
    <w:uiPriority w:val="99"/>
    <w:qFormat/>
    <w:rsid w:val="006B52E0"/>
    <w:pPr>
      <w:autoSpaceDE w:val="0"/>
      <w:autoSpaceDN w:val="0"/>
      <w:adjustRightInd w:val="0"/>
      <w:jc w:val="both"/>
    </w:pPr>
    <w:rPr>
      <w:rFonts w:ascii="Courier New" w:hAnsi="Courier New" w:cs="Courier New"/>
      <w:sz w:val="22"/>
      <w:szCs w:val="22"/>
      <w:lang w:eastAsia="en-US"/>
    </w:rPr>
  </w:style>
  <w:style w:type="paragraph" w:customStyle="1" w:styleId="1ffffb">
    <w:name w:val="Ñòèëü1"/>
    <w:basedOn w:val="af5"/>
    <w:uiPriority w:val="99"/>
    <w:qFormat/>
    <w:rsid w:val="006B52E0"/>
    <w:pPr>
      <w:spacing w:after="120" w:line="360" w:lineRule="auto"/>
      <w:ind w:firstLine="709"/>
      <w:jc w:val="both"/>
    </w:pPr>
    <w:rPr>
      <w:szCs w:val="20"/>
    </w:rPr>
  </w:style>
  <w:style w:type="paragraph" w:customStyle="1" w:styleId="xl793">
    <w:name w:val="xl793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color w:val="FF0000"/>
    </w:rPr>
  </w:style>
  <w:style w:type="paragraph" w:customStyle="1" w:styleId="xl794">
    <w:name w:val="xl794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795">
    <w:name w:val="xl795"/>
    <w:basedOn w:val="af5"/>
    <w:qFormat/>
    <w:rsid w:val="006B52E0"/>
    <w:pPr>
      <w:pBdr>
        <w:top w:val="single" w:sz="4" w:space="0" w:color="auto"/>
        <w:left w:val="single" w:sz="8" w:space="11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ind w:firstLineChars="100" w:firstLine="100"/>
    </w:pPr>
  </w:style>
  <w:style w:type="paragraph" w:customStyle="1" w:styleId="xl796">
    <w:name w:val="xl796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797">
    <w:name w:val="xl797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798">
    <w:name w:val="xl798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799">
    <w:name w:val="xl799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800">
    <w:name w:val="xl800"/>
    <w:basedOn w:val="af5"/>
    <w:qFormat/>
    <w:rsid w:val="006B52E0"/>
    <w:pPr>
      <w:shd w:val="clear" w:color="auto" w:fill="FFFFFF"/>
      <w:spacing w:before="100" w:beforeAutospacing="1" w:after="100" w:afterAutospacing="1"/>
    </w:pPr>
    <w:rPr>
      <w:b/>
      <w:bCs/>
    </w:rPr>
  </w:style>
  <w:style w:type="paragraph" w:customStyle="1" w:styleId="xl801">
    <w:name w:val="xl801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802">
    <w:name w:val="xl802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803">
    <w:name w:val="xl803"/>
    <w:basedOn w:val="af5"/>
    <w:qFormat/>
    <w:rsid w:val="006B52E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</w:pPr>
    <w:rPr>
      <w:b/>
      <w:bCs/>
    </w:rPr>
  </w:style>
  <w:style w:type="paragraph" w:customStyle="1" w:styleId="xl804">
    <w:name w:val="xl804"/>
    <w:basedOn w:val="af5"/>
    <w:qFormat/>
    <w:rsid w:val="006B52E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805">
    <w:name w:val="xl805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806">
    <w:name w:val="xl806"/>
    <w:basedOn w:val="af5"/>
    <w:qFormat/>
    <w:rsid w:val="006B52E0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auto" w:fill="CCFFCC"/>
      <w:spacing w:before="100" w:beforeAutospacing="1" w:after="100" w:afterAutospacing="1"/>
    </w:pPr>
    <w:rPr>
      <w:b/>
      <w:bCs/>
      <w:sz w:val="28"/>
      <w:szCs w:val="28"/>
    </w:rPr>
  </w:style>
  <w:style w:type="paragraph" w:customStyle="1" w:styleId="xl807">
    <w:name w:val="xl807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</w:pPr>
  </w:style>
  <w:style w:type="paragraph" w:customStyle="1" w:styleId="xl808">
    <w:name w:val="xl808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</w:pPr>
    <w:rPr>
      <w:b/>
      <w:bCs/>
      <w:sz w:val="22"/>
      <w:szCs w:val="22"/>
    </w:rPr>
  </w:style>
  <w:style w:type="paragraph" w:customStyle="1" w:styleId="xl809">
    <w:name w:val="xl809"/>
    <w:basedOn w:val="af5"/>
    <w:qFormat/>
    <w:rsid w:val="006B52E0"/>
    <w:pPr>
      <w:pBdr>
        <w:top w:val="single" w:sz="4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</w:style>
  <w:style w:type="paragraph" w:customStyle="1" w:styleId="xl810">
    <w:name w:val="xl810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</w:style>
  <w:style w:type="paragraph" w:customStyle="1" w:styleId="xl811">
    <w:name w:val="xl811"/>
    <w:basedOn w:val="af5"/>
    <w:qFormat/>
    <w:rsid w:val="006B52E0"/>
    <w:pPr>
      <w:shd w:val="clear" w:color="auto" w:fill="FFFFFF"/>
      <w:spacing w:before="100" w:beforeAutospacing="1" w:after="100" w:afterAutospacing="1"/>
    </w:pPr>
    <w:rPr>
      <w:b/>
      <w:bCs/>
    </w:rPr>
  </w:style>
  <w:style w:type="paragraph" w:customStyle="1" w:styleId="xl812">
    <w:name w:val="xl812"/>
    <w:basedOn w:val="af5"/>
    <w:qFormat/>
    <w:rsid w:val="006B52E0"/>
    <w:pPr>
      <w:shd w:val="clear" w:color="auto" w:fill="FFFFFF"/>
      <w:spacing w:before="100" w:beforeAutospacing="1" w:after="100" w:afterAutospacing="1"/>
    </w:pPr>
    <w:rPr>
      <w:b/>
      <w:bCs/>
    </w:rPr>
  </w:style>
  <w:style w:type="paragraph" w:customStyle="1" w:styleId="xl813">
    <w:name w:val="xl813"/>
    <w:basedOn w:val="af5"/>
    <w:qFormat/>
    <w:rsid w:val="006B52E0"/>
    <w:pP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814">
    <w:name w:val="xl814"/>
    <w:basedOn w:val="af5"/>
    <w:qFormat/>
    <w:rsid w:val="006B52E0"/>
    <w:pPr>
      <w:shd w:val="clear" w:color="auto" w:fill="FFFFFF"/>
      <w:spacing w:before="100" w:beforeAutospacing="1" w:after="100" w:afterAutospacing="1"/>
      <w:jc w:val="center"/>
    </w:pPr>
  </w:style>
  <w:style w:type="paragraph" w:customStyle="1" w:styleId="xl815">
    <w:name w:val="xl815"/>
    <w:basedOn w:val="af5"/>
    <w:qFormat/>
    <w:rsid w:val="006B52E0"/>
    <w:pP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816">
    <w:name w:val="xl816"/>
    <w:basedOn w:val="af5"/>
    <w:qFormat/>
    <w:rsid w:val="006B52E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17">
    <w:name w:val="xl817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</w:pPr>
    <w:rPr>
      <w:b/>
      <w:bCs/>
    </w:rPr>
  </w:style>
  <w:style w:type="paragraph" w:customStyle="1" w:styleId="xl818">
    <w:name w:val="xl818"/>
    <w:basedOn w:val="af5"/>
    <w:qFormat/>
    <w:rsid w:val="006B52E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19">
    <w:name w:val="xl819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20">
    <w:name w:val="xl820"/>
    <w:basedOn w:val="af5"/>
    <w:qFormat/>
    <w:rsid w:val="006B52E0"/>
    <w:pPr>
      <w:pBdr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21">
    <w:name w:val="xl821"/>
    <w:basedOn w:val="af5"/>
    <w:qFormat/>
    <w:rsid w:val="006B52E0"/>
    <w:pPr>
      <w:pBdr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22">
    <w:name w:val="xl822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823">
    <w:name w:val="xl823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24">
    <w:name w:val="xl824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25">
    <w:name w:val="xl825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826">
    <w:name w:val="xl826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27">
    <w:name w:val="xl827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28">
    <w:name w:val="xl828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29">
    <w:name w:val="xl829"/>
    <w:basedOn w:val="af5"/>
    <w:qFormat/>
    <w:rsid w:val="006B52E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30">
    <w:name w:val="xl830"/>
    <w:basedOn w:val="af5"/>
    <w:qFormat/>
    <w:rsid w:val="006B52E0"/>
    <w:pPr>
      <w:pBdr>
        <w:top w:val="single" w:sz="4" w:space="0" w:color="auto"/>
        <w:left w:val="single" w:sz="8" w:space="11" w:color="auto"/>
      </w:pBdr>
      <w:spacing w:before="100" w:beforeAutospacing="1" w:after="100" w:afterAutospacing="1"/>
      <w:ind w:firstLineChars="100" w:firstLine="100"/>
    </w:pPr>
    <w:rPr>
      <w:i/>
      <w:iCs/>
    </w:rPr>
  </w:style>
  <w:style w:type="paragraph" w:customStyle="1" w:styleId="xl831">
    <w:name w:val="xl831"/>
    <w:basedOn w:val="af5"/>
    <w:qFormat/>
    <w:rsid w:val="006B52E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  <w:jc w:val="center"/>
    </w:pPr>
    <w:rPr>
      <w:i/>
      <w:iCs/>
    </w:rPr>
  </w:style>
  <w:style w:type="paragraph" w:customStyle="1" w:styleId="xl832">
    <w:name w:val="xl832"/>
    <w:basedOn w:val="af5"/>
    <w:qFormat/>
    <w:rsid w:val="006B52E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  <w:jc w:val="center"/>
    </w:pPr>
    <w:rPr>
      <w:i/>
      <w:iCs/>
    </w:rPr>
  </w:style>
  <w:style w:type="paragraph" w:customStyle="1" w:styleId="xl833">
    <w:name w:val="xl833"/>
    <w:basedOn w:val="af5"/>
    <w:qFormat/>
    <w:rsid w:val="006B52E0"/>
    <w:pPr>
      <w:pBdr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34">
    <w:name w:val="xl834"/>
    <w:basedOn w:val="af5"/>
    <w:qFormat/>
    <w:rsid w:val="006B52E0"/>
    <w:pPr>
      <w:pBdr>
        <w:left w:val="single" w:sz="8" w:space="0" w:color="auto"/>
        <w:bottom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835">
    <w:name w:val="xl835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836">
    <w:name w:val="xl836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837">
    <w:name w:val="xl837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38">
    <w:name w:val="xl838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39">
    <w:name w:val="xl839"/>
    <w:basedOn w:val="af5"/>
    <w:qFormat/>
    <w:rsid w:val="006B52E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40">
    <w:name w:val="xl840"/>
    <w:basedOn w:val="af5"/>
    <w:qFormat/>
    <w:rsid w:val="006B52E0"/>
    <w:pPr>
      <w:pBdr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41">
    <w:name w:val="xl841"/>
    <w:basedOn w:val="af5"/>
    <w:qFormat/>
    <w:rsid w:val="006B52E0"/>
    <w:pPr>
      <w:pBdr>
        <w:top w:val="single" w:sz="8" w:space="0" w:color="auto"/>
        <w:left w:val="single" w:sz="8" w:space="0" w:color="auto"/>
      </w:pBdr>
      <w:shd w:val="clear" w:color="auto" w:fill="CCFFCC"/>
      <w:spacing w:before="100" w:beforeAutospacing="1" w:after="100" w:afterAutospacing="1"/>
    </w:pPr>
    <w:rPr>
      <w:b/>
      <w:bCs/>
      <w:sz w:val="28"/>
      <w:szCs w:val="28"/>
    </w:rPr>
  </w:style>
  <w:style w:type="paragraph" w:customStyle="1" w:styleId="xl842">
    <w:name w:val="xl842"/>
    <w:basedOn w:val="af5"/>
    <w:qFormat/>
    <w:rsid w:val="006B52E0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</w:pPr>
    <w:rPr>
      <w:b/>
      <w:bCs/>
    </w:rPr>
  </w:style>
  <w:style w:type="paragraph" w:customStyle="1" w:styleId="xl843">
    <w:name w:val="xl843"/>
    <w:basedOn w:val="af5"/>
    <w:qFormat/>
    <w:rsid w:val="006B52E0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</w:pPr>
    <w:rPr>
      <w:b/>
      <w:bCs/>
    </w:rPr>
  </w:style>
  <w:style w:type="paragraph" w:customStyle="1" w:styleId="xl844">
    <w:name w:val="xl844"/>
    <w:basedOn w:val="af5"/>
    <w:qFormat/>
    <w:rsid w:val="006B52E0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45">
    <w:name w:val="xl845"/>
    <w:basedOn w:val="af5"/>
    <w:qFormat/>
    <w:rsid w:val="006B52E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</w:pPr>
    <w:rPr>
      <w:b/>
      <w:bCs/>
    </w:rPr>
  </w:style>
  <w:style w:type="paragraph" w:customStyle="1" w:styleId="xl846">
    <w:name w:val="xl846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</w:pPr>
    <w:rPr>
      <w:b/>
      <w:bCs/>
    </w:rPr>
  </w:style>
  <w:style w:type="paragraph" w:customStyle="1" w:styleId="xl847">
    <w:name w:val="xl847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</w:pPr>
    <w:rPr>
      <w:b/>
      <w:bCs/>
    </w:rPr>
  </w:style>
  <w:style w:type="paragraph" w:customStyle="1" w:styleId="xl848">
    <w:name w:val="xl848"/>
    <w:basedOn w:val="af5"/>
    <w:qFormat/>
    <w:rsid w:val="006B52E0"/>
    <w:pPr>
      <w:pBdr>
        <w:left w:val="single" w:sz="8" w:space="0" w:color="auto"/>
        <w:bottom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49">
    <w:name w:val="xl849"/>
    <w:basedOn w:val="af5"/>
    <w:qFormat/>
    <w:rsid w:val="006B52E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</w:pPr>
  </w:style>
  <w:style w:type="paragraph" w:customStyle="1" w:styleId="xl850">
    <w:name w:val="xl850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51">
    <w:name w:val="xl851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</w:pPr>
  </w:style>
  <w:style w:type="paragraph" w:customStyle="1" w:styleId="xl852">
    <w:name w:val="xl852"/>
    <w:basedOn w:val="af5"/>
    <w:qFormat/>
    <w:rsid w:val="006B52E0"/>
    <w:pPr>
      <w:pBdr>
        <w:left w:val="single" w:sz="8" w:space="0" w:color="auto"/>
        <w:bottom w:val="single" w:sz="4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53">
    <w:name w:val="xl853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</w:pPr>
  </w:style>
  <w:style w:type="paragraph" w:customStyle="1" w:styleId="xl854">
    <w:name w:val="xl854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55">
    <w:name w:val="xl855"/>
    <w:basedOn w:val="af5"/>
    <w:qFormat/>
    <w:rsid w:val="006B52E0"/>
    <w:pPr>
      <w:shd w:val="clear" w:color="auto" w:fill="FFFFFF"/>
      <w:spacing w:before="100" w:beforeAutospacing="1" w:after="100" w:afterAutospacing="1"/>
    </w:pPr>
    <w:rPr>
      <w:b/>
      <w:bCs/>
      <w:i/>
      <w:iCs/>
      <w:sz w:val="40"/>
      <w:szCs w:val="40"/>
      <w:u w:val="single"/>
    </w:rPr>
  </w:style>
  <w:style w:type="paragraph" w:customStyle="1" w:styleId="xl856">
    <w:name w:val="xl856"/>
    <w:basedOn w:val="af5"/>
    <w:qFormat/>
    <w:rsid w:val="006B52E0"/>
    <w:pPr>
      <w:pBdr>
        <w:top w:val="single" w:sz="4" w:space="0" w:color="auto"/>
        <w:left w:val="single" w:sz="8" w:space="11" w:color="auto"/>
        <w:bottom w:val="single" w:sz="4" w:space="0" w:color="auto"/>
      </w:pBdr>
      <w:spacing w:before="100" w:beforeAutospacing="1" w:after="100" w:afterAutospacing="1"/>
      <w:ind w:firstLineChars="100" w:firstLine="100"/>
    </w:pPr>
  </w:style>
  <w:style w:type="paragraph" w:customStyle="1" w:styleId="xl857">
    <w:name w:val="xl857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858">
    <w:name w:val="xl858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859">
    <w:name w:val="xl859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860">
    <w:name w:val="xl860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861">
    <w:name w:val="xl861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62">
    <w:name w:val="xl862"/>
    <w:basedOn w:val="af5"/>
    <w:qFormat/>
    <w:rsid w:val="006B52E0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63">
    <w:name w:val="xl863"/>
    <w:basedOn w:val="af5"/>
    <w:qFormat/>
    <w:rsid w:val="006B52E0"/>
    <w:pPr>
      <w:pBdr>
        <w:bottom w:val="single" w:sz="8" w:space="0" w:color="auto"/>
      </w:pBdr>
      <w:shd w:val="clear" w:color="auto" w:fill="CCFFCC"/>
      <w:spacing w:before="100" w:beforeAutospacing="1" w:after="100" w:afterAutospacing="1"/>
    </w:pPr>
    <w:rPr>
      <w:b/>
      <w:bCs/>
    </w:rPr>
  </w:style>
  <w:style w:type="paragraph" w:customStyle="1" w:styleId="xl864">
    <w:name w:val="xl864"/>
    <w:basedOn w:val="af5"/>
    <w:qFormat/>
    <w:rsid w:val="006B52E0"/>
    <w:pPr>
      <w:pBdr>
        <w:bottom w:val="single" w:sz="8" w:space="0" w:color="auto"/>
      </w:pBdr>
      <w:shd w:val="clear" w:color="auto" w:fill="CCFFCC"/>
      <w:spacing w:before="100" w:beforeAutospacing="1" w:after="100" w:afterAutospacing="1"/>
    </w:pPr>
    <w:rPr>
      <w:rFonts w:ascii="Arial" w:hAnsi="Arial" w:cs="Arial"/>
    </w:rPr>
  </w:style>
  <w:style w:type="paragraph" w:customStyle="1" w:styleId="xl865">
    <w:name w:val="xl865"/>
    <w:basedOn w:val="af5"/>
    <w:qFormat/>
    <w:rsid w:val="006B52E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66">
    <w:name w:val="xl866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67">
    <w:name w:val="xl867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868">
    <w:name w:val="xl868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869">
    <w:name w:val="xl869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70">
    <w:name w:val="xl870"/>
    <w:basedOn w:val="af5"/>
    <w:qFormat/>
    <w:rsid w:val="006B52E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  <w:jc w:val="center"/>
    </w:pPr>
    <w:rPr>
      <w:i/>
      <w:iCs/>
    </w:rPr>
  </w:style>
  <w:style w:type="paragraph" w:customStyle="1" w:styleId="xl871">
    <w:name w:val="xl871"/>
    <w:basedOn w:val="af5"/>
    <w:qFormat/>
    <w:rsid w:val="006B52E0"/>
    <w:pPr>
      <w:pBdr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72">
    <w:name w:val="xl872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73">
    <w:name w:val="xl873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74">
    <w:name w:val="xl874"/>
    <w:basedOn w:val="af5"/>
    <w:qFormat/>
    <w:rsid w:val="006B52E0"/>
    <w:pPr>
      <w:pBdr>
        <w:top w:val="single" w:sz="8" w:space="0" w:color="auto"/>
        <w:bottom w:val="single" w:sz="8" w:space="0" w:color="auto"/>
      </w:pBdr>
      <w:shd w:val="clear" w:color="auto" w:fill="CCFFCC"/>
      <w:spacing w:before="100" w:beforeAutospacing="1" w:after="100" w:afterAutospacing="1"/>
    </w:pPr>
    <w:rPr>
      <w:b/>
      <w:bCs/>
    </w:rPr>
  </w:style>
  <w:style w:type="paragraph" w:customStyle="1" w:styleId="xl875">
    <w:name w:val="xl875"/>
    <w:basedOn w:val="af5"/>
    <w:qFormat/>
    <w:rsid w:val="006B52E0"/>
    <w:pPr>
      <w:pBdr>
        <w:top w:val="single" w:sz="8" w:space="0" w:color="auto"/>
        <w:bottom w:val="single" w:sz="8" w:space="0" w:color="auto"/>
      </w:pBdr>
      <w:shd w:val="clear" w:color="auto" w:fill="CCFFCC"/>
      <w:spacing w:before="100" w:beforeAutospacing="1" w:after="100" w:afterAutospacing="1"/>
    </w:pPr>
    <w:rPr>
      <w:rFonts w:ascii="Arial" w:hAnsi="Arial" w:cs="Arial"/>
    </w:rPr>
  </w:style>
  <w:style w:type="paragraph" w:customStyle="1" w:styleId="xl876">
    <w:name w:val="xl876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877">
    <w:name w:val="xl877"/>
    <w:basedOn w:val="af5"/>
    <w:qFormat/>
    <w:rsid w:val="006B52E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878">
    <w:name w:val="xl878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</w:style>
  <w:style w:type="paragraph" w:customStyle="1" w:styleId="xl879">
    <w:name w:val="xl879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880">
    <w:name w:val="xl880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881">
    <w:name w:val="xl881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882">
    <w:name w:val="xl882"/>
    <w:basedOn w:val="af5"/>
    <w:qFormat/>
    <w:rsid w:val="006B52E0"/>
    <w:pPr>
      <w:shd w:val="clear" w:color="auto" w:fill="FF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883">
    <w:name w:val="xl883"/>
    <w:basedOn w:val="af5"/>
    <w:qFormat/>
    <w:rsid w:val="006B52E0"/>
    <w:pPr>
      <w:shd w:val="clear" w:color="auto" w:fill="FFFFFF"/>
      <w:spacing w:before="100" w:beforeAutospacing="1" w:after="100" w:afterAutospacing="1"/>
    </w:pPr>
    <w:rPr>
      <w:b/>
      <w:bCs/>
      <w:i/>
      <w:iCs/>
      <w:color w:val="FF0000"/>
    </w:rPr>
  </w:style>
  <w:style w:type="paragraph" w:customStyle="1" w:styleId="xl884">
    <w:name w:val="xl884"/>
    <w:basedOn w:val="af5"/>
    <w:qFormat/>
    <w:rsid w:val="006B52E0"/>
    <w:pPr>
      <w:shd w:val="clear" w:color="auto" w:fill="FFFFFF"/>
      <w:spacing w:before="100" w:beforeAutospacing="1" w:after="100" w:afterAutospacing="1"/>
      <w:jc w:val="center"/>
    </w:pPr>
    <w:rPr>
      <w:b/>
      <w:bCs/>
      <w:i/>
      <w:iCs/>
      <w:color w:val="FF0000"/>
    </w:rPr>
  </w:style>
  <w:style w:type="paragraph" w:customStyle="1" w:styleId="xl885">
    <w:name w:val="xl885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886">
    <w:name w:val="xl886"/>
    <w:basedOn w:val="af5"/>
    <w:qFormat/>
    <w:rsid w:val="006B52E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</w:pPr>
    <w:rPr>
      <w:b/>
      <w:bCs/>
    </w:rPr>
  </w:style>
  <w:style w:type="paragraph" w:customStyle="1" w:styleId="xl887">
    <w:name w:val="xl887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888">
    <w:name w:val="xl888"/>
    <w:basedOn w:val="af5"/>
    <w:qFormat/>
    <w:rsid w:val="006B52E0"/>
    <w:pPr>
      <w:shd w:val="clear" w:color="auto" w:fill="FFFFFF"/>
      <w:spacing w:before="100" w:beforeAutospacing="1" w:after="100" w:afterAutospacing="1"/>
      <w:jc w:val="right"/>
    </w:pPr>
    <w:rPr>
      <w:b/>
      <w:bCs/>
      <w:i/>
      <w:iCs/>
      <w:color w:val="FF0000"/>
    </w:rPr>
  </w:style>
  <w:style w:type="paragraph" w:customStyle="1" w:styleId="xl889">
    <w:name w:val="xl889"/>
    <w:basedOn w:val="af5"/>
    <w:qFormat/>
    <w:rsid w:val="006B52E0"/>
    <w:pPr>
      <w:shd w:val="clear" w:color="auto" w:fill="FFFFFF"/>
      <w:spacing w:before="100" w:beforeAutospacing="1" w:after="100" w:afterAutospacing="1"/>
    </w:pPr>
  </w:style>
  <w:style w:type="paragraph" w:customStyle="1" w:styleId="xl890">
    <w:name w:val="xl890"/>
    <w:basedOn w:val="af5"/>
    <w:qFormat/>
    <w:rsid w:val="006B52E0"/>
    <w:pPr>
      <w:shd w:val="clear" w:color="auto" w:fill="FFFFFF"/>
      <w:spacing w:before="100" w:beforeAutospacing="1" w:after="100" w:afterAutospacing="1"/>
      <w:jc w:val="center"/>
    </w:pPr>
  </w:style>
  <w:style w:type="paragraph" w:customStyle="1" w:styleId="xl891">
    <w:name w:val="xl891"/>
    <w:basedOn w:val="af5"/>
    <w:qFormat/>
    <w:rsid w:val="006B52E0"/>
    <w:pPr>
      <w:shd w:val="clear" w:color="auto" w:fill="FFFFFF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892">
    <w:name w:val="xl892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893">
    <w:name w:val="xl893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894">
    <w:name w:val="xl894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895">
    <w:name w:val="xl895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896">
    <w:name w:val="xl896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897">
    <w:name w:val="xl897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898">
    <w:name w:val="xl898"/>
    <w:basedOn w:val="af5"/>
    <w:qFormat/>
    <w:rsid w:val="006B52E0"/>
    <w:pPr>
      <w:pBdr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899">
    <w:name w:val="xl899"/>
    <w:basedOn w:val="af5"/>
    <w:qFormat/>
    <w:rsid w:val="006B52E0"/>
    <w:pPr>
      <w:pBdr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900">
    <w:name w:val="xl900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  <w:i/>
      <w:iCs/>
      <w:color w:val="FF0000"/>
    </w:rPr>
  </w:style>
  <w:style w:type="paragraph" w:customStyle="1" w:styleId="xl901">
    <w:name w:val="xl901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  <w:i/>
      <w:iCs/>
      <w:color w:val="FF0000"/>
    </w:rPr>
  </w:style>
  <w:style w:type="paragraph" w:customStyle="1" w:styleId="xl902">
    <w:name w:val="xl902"/>
    <w:basedOn w:val="af5"/>
    <w:qFormat/>
    <w:rsid w:val="006B52E0"/>
    <w:pP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903">
    <w:name w:val="xl903"/>
    <w:basedOn w:val="af5"/>
    <w:qFormat/>
    <w:rsid w:val="006B52E0"/>
    <w:pPr>
      <w:pBdr>
        <w:left w:val="single" w:sz="8" w:space="0" w:color="auto"/>
        <w:bottom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904">
    <w:name w:val="xl904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</w:pPr>
  </w:style>
  <w:style w:type="paragraph" w:customStyle="1" w:styleId="xl905">
    <w:name w:val="xl905"/>
    <w:basedOn w:val="af5"/>
    <w:qFormat/>
    <w:rsid w:val="006B52E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06">
    <w:name w:val="xl906"/>
    <w:basedOn w:val="af5"/>
    <w:qFormat/>
    <w:rsid w:val="006B52E0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907">
    <w:name w:val="xl907"/>
    <w:basedOn w:val="af5"/>
    <w:qFormat/>
    <w:rsid w:val="006B52E0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908">
    <w:name w:val="xl908"/>
    <w:basedOn w:val="af5"/>
    <w:qFormat/>
    <w:rsid w:val="006B52E0"/>
    <w:pPr>
      <w:pBdr>
        <w:lef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909">
    <w:name w:val="xl909"/>
    <w:basedOn w:val="af5"/>
    <w:qFormat/>
    <w:rsid w:val="006B52E0"/>
    <w:pPr>
      <w:pBdr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0">
    <w:name w:val="xl910"/>
    <w:basedOn w:val="af5"/>
    <w:qFormat/>
    <w:rsid w:val="006B52E0"/>
    <w:pPr>
      <w:pBdr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1">
    <w:name w:val="xl911"/>
    <w:basedOn w:val="af5"/>
    <w:qFormat/>
    <w:rsid w:val="006B52E0"/>
    <w:pPr>
      <w:pBdr>
        <w:top w:val="single" w:sz="8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2">
    <w:name w:val="xl912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3">
    <w:name w:val="xl913"/>
    <w:basedOn w:val="af5"/>
    <w:qFormat/>
    <w:rsid w:val="006B52E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4">
    <w:name w:val="xl914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915">
    <w:name w:val="xl915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6">
    <w:name w:val="xl916"/>
    <w:basedOn w:val="af5"/>
    <w:qFormat/>
    <w:rsid w:val="006B52E0"/>
    <w:pPr>
      <w:pBdr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7">
    <w:name w:val="xl917"/>
    <w:basedOn w:val="af5"/>
    <w:qFormat/>
    <w:rsid w:val="006B52E0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18">
    <w:name w:val="xl918"/>
    <w:basedOn w:val="af5"/>
    <w:qFormat/>
    <w:rsid w:val="006B52E0"/>
    <w:pPr>
      <w:pBdr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919">
    <w:name w:val="xl919"/>
    <w:basedOn w:val="af5"/>
    <w:qFormat/>
    <w:rsid w:val="006B52E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920">
    <w:name w:val="xl920"/>
    <w:basedOn w:val="af5"/>
    <w:qFormat/>
    <w:rsid w:val="006B52E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921">
    <w:name w:val="xl921"/>
    <w:basedOn w:val="af5"/>
    <w:qFormat/>
    <w:rsid w:val="006B52E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22">
    <w:name w:val="xl922"/>
    <w:basedOn w:val="af5"/>
    <w:qFormat/>
    <w:rsid w:val="006B52E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23">
    <w:name w:val="xl923"/>
    <w:basedOn w:val="af5"/>
    <w:qFormat/>
    <w:rsid w:val="006B52E0"/>
    <w:pPr>
      <w:pBdr>
        <w:lef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924">
    <w:name w:val="xl924"/>
    <w:basedOn w:val="af5"/>
    <w:qFormat/>
    <w:rsid w:val="006B52E0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925">
    <w:name w:val="xl925"/>
    <w:basedOn w:val="af5"/>
    <w:qFormat/>
    <w:rsid w:val="006B52E0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200" w:firstLine="200"/>
    </w:pPr>
  </w:style>
  <w:style w:type="paragraph" w:customStyle="1" w:styleId="xl926">
    <w:name w:val="xl926"/>
    <w:basedOn w:val="af5"/>
    <w:qFormat/>
    <w:rsid w:val="006B52E0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ind w:firstLineChars="100" w:firstLine="100"/>
    </w:pPr>
  </w:style>
  <w:style w:type="paragraph" w:customStyle="1" w:styleId="xl927">
    <w:name w:val="xl927"/>
    <w:basedOn w:val="af5"/>
    <w:qFormat/>
    <w:rsid w:val="006B52E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  <w:rPr>
      <w:b/>
      <w:bCs/>
      <w:i/>
      <w:iCs/>
      <w:color w:val="FF0000"/>
    </w:rPr>
  </w:style>
  <w:style w:type="paragraph" w:customStyle="1" w:styleId="xl928">
    <w:name w:val="xl928"/>
    <w:basedOn w:val="af5"/>
    <w:qFormat/>
    <w:rsid w:val="006B52E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  <w:rPr>
      <w:b/>
      <w:bCs/>
      <w:i/>
      <w:iCs/>
    </w:rPr>
  </w:style>
  <w:style w:type="paragraph" w:customStyle="1" w:styleId="xl929">
    <w:name w:val="xl929"/>
    <w:basedOn w:val="af5"/>
    <w:qFormat/>
    <w:rsid w:val="006B52E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ind w:firstLineChars="100" w:firstLine="100"/>
    </w:pPr>
  </w:style>
  <w:style w:type="paragraph" w:customStyle="1" w:styleId="xl930">
    <w:name w:val="xl930"/>
    <w:basedOn w:val="af5"/>
    <w:qFormat/>
    <w:rsid w:val="006B52E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931">
    <w:name w:val="xl931"/>
    <w:basedOn w:val="af5"/>
    <w:qFormat/>
    <w:rsid w:val="006B52E0"/>
    <w:pPr>
      <w:pBdr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932">
    <w:name w:val="xl932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933">
    <w:name w:val="xl933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934">
    <w:name w:val="xl934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935">
    <w:name w:val="xl935"/>
    <w:basedOn w:val="af5"/>
    <w:qFormat/>
    <w:rsid w:val="006B52E0"/>
    <w:pPr>
      <w:shd w:val="clear" w:color="auto" w:fill="FFFFFF"/>
      <w:spacing w:before="100" w:beforeAutospacing="1" w:after="100" w:afterAutospacing="1"/>
    </w:pPr>
    <w:rPr>
      <w:b/>
      <w:bCs/>
      <w:color w:val="FF0000"/>
    </w:rPr>
  </w:style>
  <w:style w:type="paragraph" w:customStyle="1" w:styleId="xl936">
    <w:name w:val="xl936"/>
    <w:basedOn w:val="af5"/>
    <w:qFormat/>
    <w:rsid w:val="006B52E0"/>
    <w:pPr>
      <w:shd w:val="clear" w:color="auto" w:fill="FF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37">
    <w:name w:val="xl937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color w:val="FF0000"/>
    </w:rPr>
  </w:style>
  <w:style w:type="paragraph" w:customStyle="1" w:styleId="xl938">
    <w:name w:val="xl938"/>
    <w:basedOn w:val="af5"/>
    <w:qFormat/>
    <w:rsid w:val="006B52E0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939">
    <w:name w:val="xl939"/>
    <w:basedOn w:val="af5"/>
    <w:qFormat/>
    <w:rsid w:val="006B52E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</w:pPr>
    <w:rPr>
      <w:b/>
      <w:bCs/>
    </w:rPr>
  </w:style>
  <w:style w:type="paragraph" w:customStyle="1" w:styleId="xl940">
    <w:name w:val="xl940"/>
    <w:basedOn w:val="af5"/>
    <w:qFormat/>
    <w:rsid w:val="006B52E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941">
    <w:name w:val="xl941"/>
    <w:basedOn w:val="af5"/>
    <w:qFormat/>
    <w:rsid w:val="006B52E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42">
    <w:name w:val="xl942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43">
    <w:name w:val="xl943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44">
    <w:name w:val="xl944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i/>
      <w:iCs/>
    </w:rPr>
  </w:style>
  <w:style w:type="paragraph" w:customStyle="1" w:styleId="xl945">
    <w:name w:val="xl945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</w:pPr>
    <w:rPr>
      <w:i/>
      <w:iCs/>
    </w:rPr>
  </w:style>
  <w:style w:type="paragraph" w:customStyle="1" w:styleId="xl946">
    <w:name w:val="xl946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i/>
      <w:iCs/>
    </w:rPr>
  </w:style>
  <w:style w:type="paragraph" w:customStyle="1" w:styleId="xl947">
    <w:name w:val="xl947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i/>
      <w:iCs/>
    </w:rPr>
  </w:style>
  <w:style w:type="paragraph" w:customStyle="1" w:styleId="xl948">
    <w:name w:val="xl948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i/>
      <w:iCs/>
    </w:rPr>
  </w:style>
  <w:style w:type="paragraph" w:customStyle="1" w:styleId="xl949">
    <w:name w:val="xl949"/>
    <w:basedOn w:val="af5"/>
    <w:qFormat/>
    <w:rsid w:val="006B52E0"/>
    <w:pPr>
      <w:spacing w:before="100" w:beforeAutospacing="1" w:after="100" w:afterAutospacing="1"/>
    </w:pPr>
    <w:rPr>
      <w:b/>
      <w:bCs/>
      <w:i/>
      <w:iCs/>
    </w:rPr>
  </w:style>
  <w:style w:type="paragraph" w:customStyle="1" w:styleId="xl950">
    <w:name w:val="xl950"/>
    <w:basedOn w:val="af5"/>
    <w:qFormat/>
    <w:rsid w:val="006B52E0"/>
    <w:pPr>
      <w:pBdr>
        <w:top w:val="single" w:sz="8" w:space="0" w:color="auto"/>
        <w:lef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51">
    <w:name w:val="xl951"/>
    <w:basedOn w:val="af5"/>
    <w:qFormat/>
    <w:rsid w:val="006B52E0"/>
    <w:pPr>
      <w:pBdr>
        <w:top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952">
    <w:name w:val="xl952"/>
    <w:basedOn w:val="af5"/>
    <w:qFormat/>
    <w:rsid w:val="006B52E0"/>
    <w:pPr>
      <w:pBdr>
        <w:top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53">
    <w:name w:val="xl953"/>
    <w:basedOn w:val="af5"/>
    <w:qFormat/>
    <w:rsid w:val="006B52E0"/>
    <w:pPr>
      <w:pBdr>
        <w:top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54">
    <w:name w:val="xl954"/>
    <w:basedOn w:val="af5"/>
    <w:qFormat/>
    <w:rsid w:val="006B52E0"/>
    <w:pPr>
      <w:pBdr>
        <w:lef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55">
    <w:name w:val="xl955"/>
    <w:basedOn w:val="af5"/>
    <w:qFormat/>
    <w:rsid w:val="006B52E0"/>
    <w:pPr>
      <w:shd w:val="clear" w:color="auto" w:fill="FFFFFF"/>
      <w:spacing w:before="100" w:beforeAutospacing="1" w:after="100" w:afterAutospacing="1"/>
    </w:pPr>
  </w:style>
  <w:style w:type="paragraph" w:customStyle="1" w:styleId="xl956">
    <w:name w:val="xl956"/>
    <w:basedOn w:val="af5"/>
    <w:qFormat/>
    <w:rsid w:val="006B52E0"/>
    <w:pPr>
      <w:pBdr>
        <w:left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57">
    <w:name w:val="xl957"/>
    <w:basedOn w:val="af5"/>
    <w:qFormat/>
    <w:rsid w:val="006B52E0"/>
    <w:pPr>
      <w:pBdr>
        <w:bottom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958">
    <w:name w:val="xl958"/>
    <w:basedOn w:val="af5"/>
    <w:qFormat/>
    <w:rsid w:val="006B52E0"/>
    <w:pPr>
      <w:pBdr>
        <w:bottom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59">
    <w:name w:val="xl959"/>
    <w:basedOn w:val="af5"/>
    <w:qFormat/>
    <w:rsid w:val="006B52E0"/>
    <w:pPr>
      <w:pBdr>
        <w:bottom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60">
    <w:name w:val="xl960"/>
    <w:basedOn w:val="af5"/>
    <w:qFormat/>
    <w:rsid w:val="006B52E0"/>
    <w:pPr>
      <w:pBdr>
        <w:top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61">
    <w:name w:val="xl961"/>
    <w:basedOn w:val="af5"/>
    <w:qFormat/>
    <w:rsid w:val="006B52E0"/>
    <w:pPr>
      <w:pBdr>
        <w:top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962">
    <w:name w:val="xl962"/>
    <w:basedOn w:val="af5"/>
    <w:qFormat/>
    <w:rsid w:val="006B52E0"/>
    <w:pPr>
      <w:pBdr>
        <w:top w:val="single" w:sz="8" w:space="0" w:color="auto"/>
        <w:left w:val="single" w:sz="4" w:space="0" w:color="auto"/>
        <w:bottom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963">
    <w:name w:val="xl963"/>
    <w:basedOn w:val="af5"/>
    <w:qFormat/>
    <w:rsid w:val="006B52E0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964">
    <w:name w:val="xl964"/>
    <w:basedOn w:val="af5"/>
    <w:qFormat/>
    <w:rsid w:val="006B52E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65">
    <w:name w:val="xl965"/>
    <w:basedOn w:val="af5"/>
    <w:qFormat/>
    <w:rsid w:val="006B52E0"/>
    <w:pPr>
      <w:pBdr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966">
    <w:name w:val="xl966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967">
    <w:name w:val="xl967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968">
    <w:name w:val="xl968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969">
    <w:name w:val="xl969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970">
    <w:name w:val="xl970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971">
    <w:name w:val="xl971"/>
    <w:basedOn w:val="af5"/>
    <w:qFormat/>
    <w:rsid w:val="006B52E0"/>
    <w:pPr>
      <w:shd w:val="clear" w:color="auto" w:fill="FFFFFF"/>
      <w:spacing w:before="100" w:beforeAutospacing="1" w:after="100" w:afterAutospacing="1"/>
      <w:jc w:val="center"/>
    </w:pPr>
    <w:rPr>
      <w:b/>
      <w:bCs/>
      <w:i/>
      <w:iCs/>
      <w:color w:val="FF0000"/>
    </w:rPr>
  </w:style>
  <w:style w:type="paragraph" w:customStyle="1" w:styleId="xl972">
    <w:name w:val="xl972"/>
    <w:basedOn w:val="af5"/>
    <w:qFormat/>
    <w:rsid w:val="006B52E0"/>
    <w:pPr>
      <w:pBdr>
        <w:top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73">
    <w:name w:val="xl973"/>
    <w:basedOn w:val="af5"/>
    <w:qFormat/>
    <w:rsid w:val="006B52E0"/>
    <w:pPr>
      <w:shd w:val="clear" w:color="auto" w:fill="FFFFFF"/>
      <w:spacing w:before="100" w:beforeAutospacing="1" w:after="100" w:afterAutospacing="1"/>
    </w:pPr>
  </w:style>
  <w:style w:type="paragraph" w:customStyle="1" w:styleId="xl974">
    <w:name w:val="xl974"/>
    <w:basedOn w:val="af5"/>
    <w:qFormat/>
    <w:rsid w:val="006B52E0"/>
    <w:pPr>
      <w:pBdr>
        <w:bottom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75">
    <w:name w:val="xl975"/>
    <w:basedOn w:val="af5"/>
    <w:qFormat/>
    <w:rsid w:val="006B52E0"/>
    <w:pPr>
      <w:shd w:val="clear" w:color="auto" w:fill="FFFFFF"/>
      <w:spacing w:before="100" w:beforeAutospacing="1" w:after="100" w:afterAutospacing="1"/>
      <w:jc w:val="right"/>
    </w:pPr>
    <w:rPr>
      <w:b/>
      <w:bCs/>
      <w:i/>
      <w:iCs/>
      <w:color w:val="FF0000"/>
    </w:rPr>
  </w:style>
  <w:style w:type="paragraph" w:customStyle="1" w:styleId="xl976">
    <w:name w:val="xl976"/>
    <w:basedOn w:val="af5"/>
    <w:qFormat/>
    <w:rsid w:val="006B52E0"/>
    <w:pPr>
      <w:pBdr>
        <w:top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77">
    <w:name w:val="xl977"/>
    <w:basedOn w:val="af5"/>
    <w:qFormat/>
    <w:rsid w:val="006B52E0"/>
    <w:pPr>
      <w:pBdr>
        <w:righ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78">
    <w:name w:val="xl978"/>
    <w:basedOn w:val="af5"/>
    <w:qFormat/>
    <w:rsid w:val="006B52E0"/>
    <w:pPr>
      <w:pBdr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79">
    <w:name w:val="xl979"/>
    <w:basedOn w:val="af5"/>
    <w:qFormat/>
    <w:rsid w:val="006B52E0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auto" w:fill="CCFFCC"/>
      <w:spacing w:before="100" w:beforeAutospacing="1" w:after="100" w:afterAutospacing="1"/>
    </w:pPr>
    <w:rPr>
      <w:rFonts w:ascii="Arial" w:hAnsi="Arial" w:cs="Arial"/>
    </w:rPr>
  </w:style>
  <w:style w:type="paragraph" w:customStyle="1" w:styleId="xl980">
    <w:name w:val="xl980"/>
    <w:basedOn w:val="af5"/>
    <w:qFormat/>
    <w:rsid w:val="006B52E0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auto" w:fill="CCFFCC"/>
      <w:spacing w:before="100" w:beforeAutospacing="1" w:after="100" w:afterAutospacing="1"/>
    </w:pPr>
    <w:rPr>
      <w:rFonts w:ascii="Arial" w:hAnsi="Arial" w:cs="Arial"/>
    </w:rPr>
  </w:style>
  <w:style w:type="paragraph" w:customStyle="1" w:styleId="xl981">
    <w:name w:val="xl981"/>
    <w:basedOn w:val="af5"/>
    <w:qFormat/>
    <w:rsid w:val="006B52E0"/>
    <w:pPr>
      <w:pBdr>
        <w:top w:val="single" w:sz="8" w:space="0" w:color="auto"/>
        <w:right w:val="single" w:sz="8" w:space="0" w:color="auto"/>
      </w:pBdr>
      <w:shd w:val="clear" w:color="auto" w:fill="CCFFCC"/>
      <w:spacing w:before="100" w:beforeAutospacing="1" w:after="100" w:afterAutospacing="1"/>
    </w:pPr>
    <w:rPr>
      <w:rFonts w:ascii="Arial" w:hAnsi="Arial" w:cs="Arial"/>
    </w:rPr>
  </w:style>
  <w:style w:type="paragraph" w:customStyle="1" w:styleId="xl982">
    <w:name w:val="xl982"/>
    <w:basedOn w:val="af5"/>
    <w:qFormat/>
    <w:rsid w:val="006B52E0"/>
    <w:pPr>
      <w:pBdr>
        <w:bottom w:val="single" w:sz="8" w:space="0" w:color="auto"/>
        <w:right w:val="single" w:sz="8" w:space="0" w:color="auto"/>
      </w:pBdr>
      <w:shd w:val="clear" w:color="auto" w:fill="CCFFCC"/>
      <w:spacing w:before="100" w:beforeAutospacing="1" w:after="100" w:afterAutospacing="1"/>
    </w:pPr>
    <w:rPr>
      <w:rFonts w:ascii="Arial" w:hAnsi="Arial" w:cs="Arial"/>
    </w:rPr>
  </w:style>
  <w:style w:type="paragraph" w:customStyle="1" w:styleId="xl983">
    <w:name w:val="xl983"/>
    <w:basedOn w:val="af5"/>
    <w:qFormat/>
    <w:rsid w:val="006B52E0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auto" w:fill="CCFFCC"/>
      <w:spacing w:before="100" w:beforeAutospacing="1" w:after="100" w:afterAutospacing="1"/>
      <w:ind w:firstLineChars="1500" w:firstLine="1500"/>
    </w:pPr>
    <w:rPr>
      <w:rFonts w:ascii="Arial" w:hAnsi="Arial" w:cs="Arial"/>
    </w:rPr>
  </w:style>
  <w:style w:type="paragraph" w:customStyle="1" w:styleId="xl984">
    <w:name w:val="xl984"/>
    <w:basedOn w:val="af5"/>
    <w:qFormat/>
    <w:rsid w:val="006B52E0"/>
    <w:pPr>
      <w:pBdr>
        <w:top w:val="single" w:sz="8" w:space="0" w:color="auto"/>
        <w:bottom w:val="single" w:sz="8" w:space="0" w:color="auto"/>
      </w:pBdr>
      <w:shd w:val="clear" w:color="auto" w:fill="CCFFCC"/>
      <w:spacing w:before="100" w:beforeAutospacing="1" w:after="100" w:afterAutospacing="1"/>
    </w:pPr>
    <w:rPr>
      <w:b/>
      <w:bCs/>
    </w:rPr>
  </w:style>
  <w:style w:type="paragraph" w:customStyle="1" w:styleId="xl985">
    <w:name w:val="xl985"/>
    <w:basedOn w:val="af5"/>
    <w:qFormat/>
    <w:rsid w:val="006B52E0"/>
    <w:pPr>
      <w:shd w:val="clear" w:color="auto" w:fill="FFFFFF"/>
      <w:spacing w:before="100" w:beforeAutospacing="1" w:after="100" w:afterAutospacing="1"/>
    </w:pPr>
  </w:style>
  <w:style w:type="paragraph" w:customStyle="1" w:styleId="xl986">
    <w:name w:val="xl986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987">
    <w:name w:val="xl987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  <w:i/>
      <w:iCs/>
      <w:color w:val="FF0000"/>
    </w:rPr>
  </w:style>
  <w:style w:type="paragraph" w:customStyle="1" w:styleId="xl988">
    <w:name w:val="xl988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FF0000"/>
    </w:rPr>
  </w:style>
  <w:style w:type="paragraph" w:customStyle="1" w:styleId="xl989">
    <w:name w:val="xl989"/>
    <w:basedOn w:val="af5"/>
    <w:qFormat/>
    <w:rsid w:val="006B52E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ind w:firstLineChars="100" w:firstLine="100"/>
    </w:pPr>
  </w:style>
  <w:style w:type="paragraph" w:customStyle="1" w:styleId="xl990">
    <w:name w:val="xl990"/>
    <w:basedOn w:val="af5"/>
    <w:qFormat/>
    <w:rsid w:val="006B52E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ind w:firstLineChars="100" w:firstLine="100"/>
    </w:pPr>
    <w:rPr>
      <w:b/>
      <w:bCs/>
      <w:color w:val="FF0000"/>
    </w:rPr>
  </w:style>
  <w:style w:type="paragraph" w:customStyle="1" w:styleId="xl991">
    <w:name w:val="xl991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992">
    <w:name w:val="xl992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993">
    <w:name w:val="xl993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  <w:rPr>
      <w:b/>
      <w:bCs/>
      <w:color w:val="FF0000"/>
    </w:rPr>
  </w:style>
  <w:style w:type="paragraph" w:customStyle="1" w:styleId="xl994">
    <w:name w:val="xl994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95">
    <w:name w:val="xl995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96">
    <w:name w:val="xl996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97">
    <w:name w:val="xl997"/>
    <w:basedOn w:val="af5"/>
    <w:qFormat/>
    <w:rsid w:val="006B52E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998">
    <w:name w:val="xl998"/>
    <w:basedOn w:val="af5"/>
    <w:qFormat/>
    <w:rsid w:val="006B52E0"/>
    <w:pPr>
      <w:spacing w:before="100" w:beforeAutospacing="1" w:after="100" w:afterAutospacing="1"/>
    </w:pPr>
    <w:rPr>
      <w:b/>
      <w:bCs/>
      <w:color w:val="FF0000"/>
    </w:rPr>
  </w:style>
  <w:style w:type="paragraph" w:customStyle="1" w:styleId="xl999">
    <w:name w:val="xl999"/>
    <w:basedOn w:val="af5"/>
    <w:qFormat/>
    <w:rsid w:val="006B52E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1000">
    <w:name w:val="xl1000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1001">
    <w:name w:val="xl1001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1002">
    <w:name w:val="xl1002"/>
    <w:basedOn w:val="af5"/>
    <w:qFormat/>
    <w:rsid w:val="006B52E0"/>
    <w:pPr>
      <w:shd w:val="clear" w:color="auto" w:fill="FFFFFF"/>
      <w:spacing w:before="100" w:beforeAutospacing="1" w:after="100" w:afterAutospacing="1"/>
    </w:pPr>
    <w:rPr>
      <w:b/>
      <w:bCs/>
      <w:color w:val="FF0000"/>
    </w:rPr>
  </w:style>
  <w:style w:type="paragraph" w:customStyle="1" w:styleId="xl1003">
    <w:name w:val="xl1003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FF0000"/>
    </w:rPr>
  </w:style>
  <w:style w:type="paragraph" w:customStyle="1" w:styleId="xl1004">
    <w:name w:val="xl1004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1005">
    <w:name w:val="xl1005"/>
    <w:basedOn w:val="af5"/>
    <w:qFormat/>
    <w:rsid w:val="006B52E0"/>
    <w:pPr>
      <w:shd w:val="clear" w:color="auto" w:fill="FFFFFF"/>
      <w:spacing w:before="100" w:beforeAutospacing="1" w:after="100" w:afterAutospacing="1"/>
    </w:pPr>
    <w:rPr>
      <w:b/>
      <w:bCs/>
    </w:rPr>
  </w:style>
  <w:style w:type="paragraph" w:customStyle="1" w:styleId="xl1006">
    <w:name w:val="xl1006"/>
    <w:basedOn w:val="af5"/>
    <w:qFormat/>
    <w:rsid w:val="006B52E0"/>
    <w:pPr>
      <w:shd w:val="clear" w:color="auto" w:fill="FFFFFF"/>
      <w:spacing w:before="100" w:beforeAutospacing="1" w:after="100" w:afterAutospacing="1"/>
    </w:pPr>
    <w:rPr>
      <w:b/>
      <w:bCs/>
    </w:rPr>
  </w:style>
  <w:style w:type="paragraph" w:customStyle="1" w:styleId="xl1007">
    <w:name w:val="xl1007"/>
    <w:basedOn w:val="af5"/>
    <w:qFormat/>
    <w:rsid w:val="006B52E0"/>
    <w:pPr>
      <w:shd w:val="clear" w:color="auto" w:fill="FFFFFF"/>
      <w:spacing w:before="100" w:beforeAutospacing="1" w:after="100" w:afterAutospacing="1"/>
    </w:pPr>
    <w:rPr>
      <w:b/>
      <w:bCs/>
    </w:rPr>
  </w:style>
  <w:style w:type="paragraph" w:customStyle="1" w:styleId="xl1008">
    <w:name w:val="xl1008"/>
    <w:basedOn w:val="af5"/>
    <w:qFormat/>
    <w:rsid w:val="006B52E0"/>
    <w:pP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1009">
    <w:name w:val="xl1009"/>
    <w:basedOn w:val="af5"/>
    <w:qFormat/>
    <w:rsid w:val="006B52E0"/>
    <w:pPr>
      <w:shd w:val="clear" w:color="auto" w:fill="FF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1010">
    <w:name w:val="xl1010"/>
    <w:basedOn w:val="af5"/>
    <w:qFormat/>
    <w:rsid w:val="006B52E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1011">
    <w:name w:val="xl1011"/>
    <w:basedOn w:val="af5"/>
    <w:qFormat/>
    <w:rsid w:val="006B52E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1012">
    <w:name w:val="xl1012"/>
    <w:basedOn w:val="af5"/>
    <w:qFormat/>
    <w:rsid w:val="006B52E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1013">
    <w:name w:val="xl1013"/>
    <w:basedOn w:val="af5"/>
    <w:qFormat/>
    <w:rsid w:val="006B52E0"/>
    <w:pPr>
      <w:pBdr>
        <w:top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1014">
    <w:name w:val="xl1014"/>
    <w:basedOn w:val="af5"/>
    <w:qFormat/>
    <w:rsid w:val="006B52E0"/>
    <w:pPr>
      <w:shd w:val="clear" w:color="auto" w:fill="FFFFFF"/>
      <w:spacing w:before="100" w:beforeAutospacing="1" w:after="100" w:afterAutospacing="1"/>
    </w:pPr>
  </w:style>
  <w:style w:type="paragraph" w:customStyle="1" w:styleId="xl1015">
    <w:name w:val="xl1015"/>
    <w:basedOn w:val="af5"/>
    <w:qFormat/>
    <w:rsid w:val="006B52E0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1016">
    <w:name w:val="xl1016"/>
    <w:basedOn w:val="af5"/>
    <w:qFormat/>
    <w:rsid w:val="006B52E0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1017">
    <w:name w:val="xl1017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1018">
    <w:name w:val="xl1018"/>
    <w:basedOn w:val="af5"/>
    <w:qFormat/>
    <w:rsid w:val="006B52E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019">
    <w:name w:val="xl1019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020">
    <w:name w:val="xl1020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  <w:i/>
      <w:iCs/>
      <w:color w:val="FF0000"/>
    </w:rPr>
  </w:style>
  <w:style w:type="paragraph" w:customStyle="1" w:styleId="xl1021">
    <w:name w:val="xl1021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  <w:i/>
      <w:iCs/>
    </w:rPr>
  </w:style>
  <w:style w:type="paragraph" w:customStyle="1" w:styleId="xl1022">
    <w:name w:val="xl1022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1023">
    <w:name w:val="xl1023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1024">
    <w:name w:val="xl1024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i/>
      <w:iCs/>
    </w:rPr>
  </w:style>
  <w:style w:type="paragraph" w:customStyle="1" w:styleId="xl1025">
    <w:name w:val="xl1025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  <w:color w:val="FFFFFF"/>
    </w:rPr>
  </w:style>
  <w:style w:type="paragraph" w:customStyle="1" w:styleId="xl1026">
    <w:name w:val="xl1026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FFFFFF"/>
    </w:rPr>
  </w:style>
  <w:style w:type="paragraph" w:customStyle="1" w:styleId="xl1027">
    <w:name w:val="xl1027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  <w:color w:val="C4BD97"/>
    </w:rPr>
  </w:style>
  <w:style w:type="paragraph" w:customStyle="1" w:styleId="xl1028">
    <w:name w:val="xl1028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1029">
    <w:name w:val="xl1029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1030">
    <w:name w:val="xl1030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hd w:val="clear" w:color="auto" w:fill="FFFFFF"/>
      <w:spacing w:before="100" w:beforeAutospacing="1" w:after="100" w:afterAutospacing="1"/>
      <w:jc w:val="center"/>
    </w:pPr>
    <w:rPr>
      <w:color w:val="FF0000"/>
    </w:rPr>
  </w:style>
  <w:style w:type="paragraph" w:customStyle="1" w:styleId="xl1031">
    <w:name w:val="xl1031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color w:val="FF0000"/>
    </w:rPr>
  </w:style>
  <w:style w:type="paragraph" w:customStyle="1" w:styleId="xl1032">
    <w:name w:val="xl1032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color w:val="FF0000"/>
    </w:rPr>
  </w:style>
  <w:style w:type="paragraph" w:customStyle="1" w:styleId="xl1033">
    <w:name w:val="xl1033"/>
    <w:basedOn w:val="af5"/>
    <w:qFormat/>
    <w:rsid w:val="006B52E0"/>
    <w:pPr>
      <w:pBdr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1034">
    <w:name w:val="xl1034"/>
    <w:basedOn w:val="af5"/>
    <w:qFormat/>
    <w:rsid w:val="006B52E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1035">
    <w:name w:val="xl1035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1036">
    <w:name w:val="xl1036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1037">
    <w:name w:val="xl1037"/>
    <w:basedOn w:val="af5"/>
    <w:qFormat/>
    <w:rsid w:val="006B52E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1038">
    <w:name w:val="xl1038"/>
    <w:basedOn w:val="af5"/>
    <w:qFormat/>
    <w:rsid w:val="006B52E0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1039">
    <w:name w:val="xl1039"/>
    <w:basedOn w:val="af5"/>
    <w:qFormat/>
    <w:rsid w:val="006B52E0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</w:pPr>
  </w:style>
  <w:style w:type="paragraph" w:customStyle="1" w:styleId="xl1040">
    <w:name w:val="xl1040"/>
    <w:basedOn w:val="af5"/>
    <w:qFormat/>
    <w:rsid w:val="006B52E0"/>
    <w:pPr>
      <w:pBdr>
        <w:top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1041">
    <w:name w:val="xl1041"/>
    <w:basedOn w:val="af5"/>
    <w:qFormat/>
    <w:rsid w:val="006B52E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1042">
    <w:name w:val="xl1042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  <w:rPr>
      <w:color w:val="FFFFFF"/>
    </w:rPr>
  </w:style>
  <w:style w:type="paragraph" w:customStyle="1" w:styleId="xl1043">
    <w:name w:val="xl1043"/>
    <w:basedOn w:val="af5"/>
    <w:qFormat/>
    <w:rsid w:val="006B52E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i/>
      <w:iCs/>
    </w:rPr>
  </w:style>
  <w:style w:type="paragraph" w:customStyle="1" w:styleId="xl1044">
    <w:name w:val="xl1044"/>
    <w:basedOn w:val="af5"/>
    <w:qFormat/>
    <w:rsid w:val="006B52E0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45">
    <w:name w:val="xl1045"/>
    <w:basedOn w:val="af5"/>
    <w:qFormat/>
    <w:rsid w:val="006B52E0"/>
    <w:pPr>
      <w:shd w:val="clear" w:color="auto" w:fill="FFFFFF"/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1046">
    <w:name w:val="xl1046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1047">
    <w:name w:val="xl1047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  <w:color w:val="FF0000"/>
    </w:rPr>
  </w:style>
  <w:style w:type="paragraph" w:customStyle="1" w:styleId="xl1048">
    <w:name w:val="xl1048"/>
    <w:basedOn w:val="af5"/>
    <w:qFormat/>
    <w:rsid w:val="006B52E0"/>
    <w:pPr>
      <w:pBdr>
        <w:bottom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049">
    <w:name w:val="xl1049"/>
    <w:basedOn w:val="af5"/>
    <w:qFormat/>
    <w:rsid w:val="006B52E0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auto" w:fill="99CCFF"/>
      <w:spacing w:before="100" w:beforeAutospacing="1" w:after="100" w:afterAutospacing="1"/>
      <w:jc w:val="center"/>
    </w:pPr>
    <w:rPr>
      <w:b/>
      <w:bCs/>
    </w:rPr>
  </w:style>
  <w:style w:type="paragraph" w:customStyle="1" w:styleId="xl1050">
    <w:name w:val="xl1050"/>
    <w:basedOn w:val="af5"/>
    <w:qFormat/>
    <w:rsid w:val="006B52E0"/>
    <w:pPr>
      <w:pBdr>
        <w:left w:val="single" w:sz="8" w:space="0" w:color="auto"/>
        <w:right w:val="single" w:sz="8" w:space="0" w:color="auto"/>
      </w:pBdr>
      <w:shd w:val="clear" w:color="auto" w:fill="99CCFF"/>
      <w:spacing w:before="100" w:beforeAutospacing="1" w:after="100" w:afterAutospacing="1"/>
      <w:jc w:val="center"/>
    </w:pPr>
    <w:rPr>
      <w:b/>
      <w:bCs/>
    </w:rPr>
  </w:style>
  <w:style w:type="paragraph" w:customStyle="1" w:styleId="xl1051">
    <w:name w:val="xl1051"/>
    <w:basedOn w:val="af5"/>
    <w:qFormat/>
    <w:rsid w:val="006B52E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99CCFF"/>
      <w:spacing w:before="100" w:beforeAutospacing="1" w:after="100" w:afterAutospacing="1"/>
      <w:jc w:val="center"/>
    </w:pPr>
    <w:rPr>
      <w:b/>
      <w:bCs/>
    </w:rPr>
  </w:style>
  <w:style w:type="paragraph" w:customStyle="1" w:styleId="xl1052">
    <w:name w:val="xl1052"/>
    <w:basedOn w:val="af5"/>
    <w:qFormat/>
    <w:rsid w:val="006B52E0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auto" w:fill="99CCFF"/>
      <w:spacing w:before="100" w:beforeAutospacing="1" w:after="100" w:afterAutospacing="1"/>
      <w:jc w:val="center"/>
    </w:pPr>
    <w:rPr>
      <w:rFonts w:ascii="Arial" w:hAnsi="Arial" w:cs="Arial"/>
      <w:b/>
      <w:bCs/>
    </w:rPr>
  </w:style>
  <w:style w:type="paragraph" w:customStyle="1" w:styleId="xl1053">
    <w:name w:val="xl1053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1054">
    <w:name w:val="xl1054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55">
    <w:name w:val="xl1055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056">
    <w:name w:val="xl1056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1057">
    <w:name w:val="xl1057"/>
    <w:basedOn w:val="af5"/>
    <w:qFormat/>
    <w:rsid w:val="006B52E0"/>
    <w:pPr>
      <w:shd w:val="clear" w:color="auto" w:fill="FFFFFF"/>
      <w:spacing w:before="100" w:beforeAutospacing="1" w:after="100" w:afterAutospacing="1"/>
      <w:jc w:val="center"/>
    </w:pPr>
    <w:rPr>
      <w:b/>
      <w:bCs/>
      <w:i/>
      <w:iCs/>
      <w:color w:val="FF0000"/>
    </w:rPr>
  </w:style>
  <w:style w:type="paragraph" w:customStyle="1" w:styleId="xl1058">
    <w:name w:val="xl1058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59">
    <w:name w:val="xl1059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1060">
    <w:name w:val="xl1060"/>
    <w:basedOn w:val="af5"/>
    <w:qFormat/>
    <w:rsid w:val="006B52E0"/>
    <w:pPr>
      <w:spacing w:before="100" w:beforeAutospacing="1" w:after="100" w:afterAutospacing="1"/>
      <w:jc w:val="center"/>
    </w:pPr>
  </w:style>
  <w:style w:type="paragraph" w:customStyle="1" w:styleId="xl1061">
    <w:name w:val="xl1061"/>
    <w:basedOn w:val="af5"/>
    <w:qFormat/>
    <w:rsid w:val="006B52E0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right"/>
    </w:pPr>
    <w:rPr>
      <w:b/>
      <w:bCs/>
    </w:rPr>
  </w:style>
  <w:style w:type="paragraph" w:customStyle="1" w:styleId="xl1062">
    <w:name w:val="xl1062"/>
    <w:basedOn w:val="af5"/>
    <w:qFormat/>
    <w:rsid w:val="006B52E0"/>
    <w:pPr>
      <w:pBdr>
        <w:top w:val="single" w:sz="8" w:space="0" w:color="auto"/>
        <w:left w:val="single" w:sz="4" w:space="0" w:color="auto"/>
        <w:bottom w:val="single" w:sz="8" w:space="0" w:color="auto"/>
      </w:pBdr>
      <w:shd w:val="clear" w:color="auto" w:fill="CCFFFF"/>
      <w:spacing w:before="100" w:beforeAutospacing="1" w:after="100" w:afterAutospacing="1"/>
      <w:jc w:val="right"/>
    </w:pPr>
    <w:rPr>
      <w:b/>
      <w:bCs/>
    </w:rPr>
  </w:style>
  <w:style w:type="paragraph" w:customStyle="1" w:styleId="xl1063">
    <w:name w:val="xl1063"/>
    <w:basedOn w:val="af5"/>
    <w:qFormat/>
    <w:rsid w:val="006B52E0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right"/>
    </w:pPr>
    <w:rPr>
      <w:b/>
      <w:bCs/>
    </w:rPr>
  </w:style>
  <w:style w:type="paragraph" w:customStyle="1" w:styleId="xl1064">
    <w:name w:val="xl1064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1065">
    <w:name w:val="xl1065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  <w:rPr>
      <w:b/>
      <w:bCs/>
    </w:rPr>
  </w:style>
  <w:style w:type="paragraph" w:customStyle="1" w:styleId="xl1066">
    <w:name w:val="xl1066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67">
    <w:name w:val="xl1067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68">
    <w:name w:val="xl1068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069">
    <w:name w:val="xl1069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070">
    <w:name w:val="xl1070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1071">
    <w:name w:val="xl1071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right"/>
    </w:pPr>
    <w:rPr>
      <w:b/>
      <w:bCs/>
    </w:rPr>
  </w:style>
  <w:style w:type="paragraph" w:customStyle="1" w:styleId="xl1072">
    <w:name w:val="xl1072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right"/>
    </w:pPr>
    <w:rPr>
      <w:b/>
      <w:bCs/>
    </w:rPr>
  </w:style>
  <w:style w:type="paragraph" w:customStyle="1" w:styleId="xl1073">
    <w:name w:val="xl1073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right"/>
    </w:pPr>
    <w:rPr>
      <w:b/>
      <w:bCs/>
    </w:rPr>
  </w:style>
  <w:style w:type="paragraph" w:customStyle="1" w:styleId="xl1074">
    <w:name w:val="xl1074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right"/>
    </w:pPr>
    <w:rPr>
      <w:b/>
      <w:bCs/>
    </w:rPr>
  </w:style>
  <w:style w:type="paragraph" w:customStyle="1" w:styleId="xl1075">
    <w:name w:val="xl1075"/>
    <w:basedOn w:val="af5"/>
    <w:qFormat/>
    <w:rsid w:val="006B52E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right"/>
    </w:pPr>
  </w:style>
  <w:style w:type="paragraph" w:customStyle="1" w:styleId="xl1076">
    <w:name w:val="xl1076"/>
    <w:basedOn w:val="af5"/>
    <w:qFormat/>
    <w:rsid w:val="006B52E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right"/>
    </w:pPr>
  </w:style>
  <w:style w:type="paragraph" w:customStyle="1" w:styleId="xl1077">
    <w:name w:val="xl1077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right"/>
    </w:pPr>
  </w:style>
  <w:style w:type="paragraph" w:customStyle="1" w:styleId="xl1078">
    <w:name w:val="xl1078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right"/>
    </w:pPr>
  </w:style>
  <w:style w:type="paragraph" w:customStyle="1" w:styleId="xl1079">
    <w:name w:val="xl1079"/>
    <w:basedOn w:val="af5"/>
    <w:qFormat/>
    <w:rsid w:val="006B52E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80">
    <w:name w:val="xl1080"/>
    <w:basedOn w:val="af5"/>
    <w:qFormat/>
    <w:rsid w:val="006B52E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81">
    <w:name w:val="xl1081"/>
    <w:basedOn w:val="af5"/>
    <w:qFormat/>
    <w:rsid w:val="006B52E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right"/>
    </w:pPr>
  </w:style>
  <w:style w:type="paragraph" w:customStyle="1" w:styleId="xl1082">
    <w:name w:val="xl1082"/>
    <w:basedOn w:val="af5"/>
    <w:qFormat/>
    <w:rsid w:val="006B52E0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right"/>
    </w:pPr>
  </w:style>
  <w:style w:type="paragraph" w:customStyle="1" w:styleId="xl1083">
    <w:name w:val="xl1083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right"/>
    </w:pPr>
  </w:style>
  <w:style w:type="paragraph" w:customStyle="1" w:styleId="xl1084">
    <w:name w:val="xl1084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right"/>
    </w:pPr>
  </w:style>
  <w:style w:type="paragraph" w:customStyle="1" w:styleId="xl1085">
    <w:name w:val="xl1085"/>
    <w:basedOn w:val="af5"/>
    <w:qFormat/>
    <w:rsid w:val="006B52E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86">
    <w:name w:val="xl1086"/>
    <w:basedOn w:val="af5"/>
    <w:qFormat/>
    <w:rsid w:val="006B52E0"/>
    <w:pPr>
      <w:pBdr>
        <w:top w:val="single" w:sz="8" w:space="0" w:color="auto"/>
        <w:left w:val="single" w:sz="8" w:space="0" w:color="auto"/>
        <w:bottom w:val="single" w:sz="4" w:space="0" w:color="auto"/>
        <w:right w:val="single" w:sz="8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87">
    <w:name w:val="xl1087"/>
    <w:basedOn w:val="af5"/>
    <w:qFormat/>
    <w:rsid w:val="006B52E0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auto" w:fill="C0C0C0"/>
      <w:spacing w:before="100" w:beforeAutospacing="1" w:after="100" w:afterAutospacing="1"/>
      <w:jc w:val="center"/>
    </w:pPr>
  </w:style>
  <w:style w:type="paragraph" w:customStyle="1" w:styleId="xl1088">
    <w:name w:val="xl1088"/>
    <w:basedOn w:val="af5"/>
    <w:qFormat/>
    <w:rsid w:val="006B52E0"/>
    <w:pPr>
      <w:pBdr>
        <w:left w:val="single" w:sz="8" w:space="0" w:color="auto"/>
        <w:right w:val="single" w:sz="8" w:space="0" w:color="auto"/>
      </w:pBdr>
      <w:shd w:val="clear" w:color="auto" w:fill="FFFFFF"/>
      <w:spacing w:before="100" w:beforeAutospacing="1" w:after="100" w:afterAutospacing="1"/>
      <w:jc w:val="center"/>
    </w:pPr>
    <w:rPr>
      <w:b/>
      <w:bCs/>
    </w:rPr>
  </w:style>
  <w:style w:type="paragraph" w:customStyle="1" w:styleId="xl1089">
    <w:name w:val="xl1089"/>
    <w:basedOn w:val="af5"/>
    <w:qFormat/>
    <w:rsid w:val="006B52E0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</w:pPr>
    <w:rPr>
      <w:b/>
      <w:bCs/>
    </w:rPr>
  </w:style>
  <w:style w:type="paragraph" w:customStyle="1" w:styleId="xl1090">
    <w:name w:val="xl1090"/>
    <w:basedOn w:val="af5"/>
    <w:qFormat/>
    <w:rsid w:val="006B52E0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hd w:val="clear" w:color="auto" w:fill="CCFFFF"/>
      <w:spacing w:before="100" w:beforeAutospacing="1" w:after="100" w:afterAutospacing="1"/>
      <w:jc w:val="center"/>
    </w:pPr>
    <w:rPr>
      <w:b/>
      <w:bCs/>
    </w:rPr>
  </w:style>
  <w:style w:type="paragraph" w:customStyle="1" w:styleId="xl1091">
    <w:name w:val="xl1091"/>
    <w:basedOn w:val="af5"/>
    <w:qFormat/>
    <w:rsid w:val="006B52E0"/>
    <w:pPr>
      <w:pBdr>
        <w:top w:val="single" w:sz="8" w:space="0" w:color="auto"/>
        <w:lef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092">
    <w:name w:val="xl1092"/>
    <w:basedOn w:val="af5"/>
    <w:qFormat/>
    <w:rsid w:val="006B52E0"/>
    <w:pPr>
      <w:pBdr>
        <w:left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093">
    <w:name w:val="xl1093"/>
    <w:basedOn w:val="af5"/>
    <w:qFormat/>
    <w:rsid w:val="006B52E0"/>
    <w:pPr>
      <w:pBdr>
        <w:left w:val="single" w:sz="8" w:space="0" w:color="auto"/>
        <w:bottom w:val="single" w:sz="8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094">
    <w:name w:val="xl1094"/>
    <w:basedOn w:val="af5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095">
    <w:name w:val="xl1095"/>
    <w:basedOn w:val="af5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</w:style>
  <w:style w:type="paragraph" w:customStyle="1" w:styleId="xl1096">
    <w:name w:val="xl1096"/>
    <w:basedOn w:val="af5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097">
    <w:name w:val="xl1097"/>
    <w:basedOn w:val="af5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098">
    <w:name w:val="xl1098"/>
    <w:basedOn w:val="af5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099">
    <w:name w:val="xl1099"/>
    <w:basedOn w:val="af5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100">
    <w:name w:val="xl1100"/>
    <w:basedOn w:val="af5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</w:style>
  <w:style w:type="paragraph" w:customStyle="1" w:styleId="xl1101">
    <w:name w:val="xl1101"/>
    <w:basedOn w:val="af5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102">
    <w:name w:val="xl1102"/>
    <w:basedOn w:val="af5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center"/>
    </w:pPr>
  </w:style>
  <w:style w:type="paragraph" w:customStyle="1" w:styleId="xl1103">
    <w:name w:val="xl1103"/>
    <w:basedOn w:val="af5"/>
    <w:uiPriority w:val="99"/>
    <w:qFormat/>
    <w:rsid w:val="006B52E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</w:style>
  <w:style w:type="character" w:customStyle="1" w:styleId="714">
    <w:name w:val="Заголовок 7 Знак1"/>
    <w:basedOn w:val="af7"/>
    <w:uiPriority w:val="99"/>
    <w:semiHidden/>
    <w:rsid w:val="006B52E0"/>
    <w:rPr>
      <w:rFonts w:ascii="Cambria" w:eastAsia="Times New Roman" w:hAnsi="Cambria" w:cs="Times New Roman" w:hint="default"/>
      <w:i/>
      <w:iCs/>
      <w:color w:val="404040"/>
      <w:sz w:val="24"/>
    </w:rPr>
  </w:style>
  <w:style w:type="character" w:customStyle="1" w:styleId="815">
    <w:name w:val="Заголовок 8 Знак1"/>
    <w:basedOn w:val="af7"/>
    <w:uiPriority w:val="99"/>
    <w:semiHidden/>
    <w:rsid w:val="006B52E0"/>
    <w:rPr>
      <w:rFonts w:ascii="Cambria" w:eastAsia="Times New Roman" w:hAnsi="Cambria" w:cs="Times New Roman" w:hint="default"/>
      <w:color w:val="404040"/>
    </w:rPr>
  </w:style>
  <w:style w:type="character" w:customStyle="1" w:styleId="912">
    <w:name w:val="Заголовок 9 Знак1"/>
    <w:basedOn w:val="af7"/>
    <w:uiPriority w:val="99"/>
    <w:semiHidden/>
    <w:rsid w:val="006B52E0"/>
    <w:rPr>
      <w:rFonts w:ascii="Cambria" w:eastAsia="Times New Roman" w:hAnsi="Cambria" w:cs="Times New Roman" w:hint="default"/>
      <w:i/>
      <w:iCs/>
      <w:color w:val="404040"/>
    </w:rPr>
  </w:style>
  <w:style w:type="character" w:customStyle="1" w:styleId="1ffffc">
    <w:name w:val="Текст макроса Знак1"/>
    <w:basedOn w:val="af7"/>
    <w:uiPriority w:val="99"/>
    <w:semiHidden/>
    <w:rsid w:val="006B52E0"/>
    <w:rPr>
      <w:rFonts w:ascii="Consolas" w:hAnsi="Consolas" w:cs="Consolas"/>
    </w:rPr>
  </w:style>
  <w:style w:type="character" w:customStyle="1" w:styleId="1ffffd">
    <w:name w:val="Текст выноски Знак1"/>
    <w:basedOn w:val="af7"/>
    <w:uiPriority w:val="99"/>
    <w:semiHidden/>
    <w:rsid w:val="006B52E0"/>
    <w:rPr>
      <w:rFonts w:ascii="Tahoma" w:hAnsi="Tahoma" w:cs="Tahoma"/>
      <w:sz w:val="16"/>
      <w:szCs w:val="16"/>
    </w:rPr>
  </w:style>
  <w:style w:type="character" w:customStyle="1" w:styleId="1ffffe">
    <w:name w:val="Верхний колонтитул Знак1"/>
    <w:basedOn w:val="af7"/>
    <w:uiPriority w:val="99"/>
    <w:semiHidden/>
    <w:rsid w:val="006B52E0"/>
    <w:rPr>
      <w:rFonts w:ascii="Arial" w:hAnsi="Arial"/>
      <w:sz w:val="24"/>
    </w:rPr>
  </w:style>
  <w:style w:type="character" w:customStyle="1" w:styleId="1fffff">
    <w:name w:val="Нижний колонтитул Знак1"/>
    <w:basedOn w:val="af7"/>
    <w:uiPriority w:val="99"/>
    <w:semiHidden/>
    <w:rsid w:val="006B52E0"/>
    <w:rPr>
      <w:rFonts w:ascii="Arial" w:hAnsi="Arial"/>
      <w:sz w:val="24"/>
    </w:rPr>
  </w:style>
  <w:style w:type="character" w:customStyle="1" w:styleId="1fffff0">
    <w:name w:val="Название Знак1"/>
    <w:basedOn w:val="af7"/>
    <w:uiPriority w:val="10"/>
    <w:rsid w:val="006B52E0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1fffff1">
    <w:name w:val="Выделенная цитата Знак1"/>
    <w:basedOn w:val="af7"/>
    <w:uiPriority w:val="30"/>
    <w:rsid w:val="006B52E0"/>
    <w:rPr>
      <w:rFonts w:ascii="Arial" w:hAnsi="Arial"/>
      <w:b/>
      <w:bCs/>
      <w:i/>
      <w:iCs/>
      <w:color w:val="4F81BD"/>
      <w:sz w:val="24"/>
    </w:rPr>
  </w:style>
  <w:style w:type="character" w:customStyle="1" w:styleId="1fffff2">
    <w:name w:val="Текст концевой сноски Знак1"/>
    <w:basedOn w:val="af7"/>
    <w:uiPriority w:val="99"/>
    <w:semiHidden/>
    <w:rsid w:val="006B52E0"/>
    <w:rPr>
      <w:rFonts w:ascii="Arial" w:hAnsi="Arial"/>
    </w:rPr>
  </w:style>
  <w:style w:type="character" w:customStyle="1" w:styleId="FontStyle12">
    <w:name w:val="Font Style12"/>
    <w:basedOn w:val="af7"/>
    <w:uiPriority w:val="99"/>
    <w:rsid w:val="006B52E0"/>
    <w:rPr>
      <w:rFonts w:ascii="Tahoma" w:hAnsi="Tahoma" w:cs="Tahoma" w:hint="default"/>
      <w:sz w:val="18"/>
      <w:szCs w:val="18"/>
    </w:rPr>
  </w:style>
  <w:style w:type="character" w:customStyle="1" w:styleId="1fffff3">
    <w:name w:val="Подзаголовок Знак1"/>
    <w:basedOn w:val="af7"/>
    <w:uiPriority w:val="11"/>
    <w:rsid w:val="006B52E0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21f">
    <w:name w:val="Основной текст 2 Знак1"/>
    <w:basedOn w:val="af7"/>
    <w:uiPriority w:val="99"/>
    <w:rsid w:val="006B52E0"/>
    <w:rPr>
      <w:rFonts w:ascii="Arial" w:hAnsi="Arial"/>
      <w:sz w:val="24"/>
    </w:rPr>
  </w:style>
  <w:style w:type="character" w:customStyle="1" w:styleId="menu2">
    <w:name w:val="menu2"/>
    <w:basedOn w:val="af7"/>
    <w:rsid w:val="006B52E0"/>
  </w:style>
  <w:style w:type="character" w:customStyle="1" w:styleId="r">
    <w:name w:val="r"/>
    <w:basedOn w:val="af7"/>
    <w:rsid w:val="006B52E0"/>
  </w:style>
  <w:style w:type="character" w:customStyle="1" w:styleId="st">
    <w:name w:val="st"/>
    <w:basedOn w:val="af7"/>
    <w:rsid w:val="006B52E0"/>
  </w:style>
  <w:style w:type="table" w:customStyle="1" w:styleId="228">
    <w:name w:val="Сетка таблицы22"/>
    <w:basedOn w:val="af8"/>
    <w:uiPriority w:val="59"/>
    <w:rsid w:val="006B52E0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326">
    <w:name w:val="Сетка таблицы32"/>
    <w:basedOn w:val="af8"/>
    <w:uiPriority w:val="59"/>
    <w:rsid w:val="006B52E0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11f4">
    <w:name w:val="Сетка таблицы11"/>
    <w:basedOn w:val="af8"/>
    <w:rsid w:val="006B52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1114">
    <w:name w:val="1 / 1.1 / 1.1.114"/>
    <w:rsid w:val="006B52E0"/>
    <w:pPr>
      <w:numPr>
        <w:numId w:val="51"/>
      </w:numPr>
    </w:pPr>
  </w:style>
  <w:style w:type="paragraph" w:customStyle="1" w:styleId="bodytext">
    <w:name w:val="bodytext"/>
    <w:basedOn w:val="af5"/>
    <w:rsid w:val="006B52E0"/>
    <w:pPr>
      <w:spacing w:before="100" w:beforeAutospacing="1" w:after="100" w:afterAutospacing="1"/>
    </w:pPr>
  </w:style>
  <w:style w:type="character" w:customStyle="1" w:styleId="7d">
    <w:name w:val="Основной текст7"/>
    <w:basedOn w:val="afffff4"/>
    <w:rsid w:val="006B52E0"/>
    <w:rPr>
      <w:rFonts w:ascii="Times New Roman" w:eastAsia="Times New Roman" w:hAnsi="Times New Roman" w:cs="Times New Roman"/>
      <w:sz w:val="20"/>
      <w:szCs w:val="20"/>
      <w:shd w:val="clear" w:color="auto" w:fill="FFFFFF"/>
      <w:lang w:val="en-US"/>
    </w:rPr>
  </w:style>
  <w:style w:type="character" w:customStyle="1" w:styleId="8d">
    <w:name w:val="Основной текст8"/>
    <w:basedOn w:val="afffff4"/>
    <w:rsid w:val="006B52E0"/>
    <w:rPr>
      <w:rFonts w:ascii="Times New Roman" w:eastAsia="Times New Roman" w:hAnsi="Times New Roman" w:cs="Times New Roman"/>
      <w:sz w:val="20"/>
      <w:szCs w:val="20"/>
      <w:shd w:val="clear" w:color="auto" w:fill="FFFFFF"/>
      <w:lang w:val="en-US"/>
    </w:rPr>
  </w:style>
  <w:style w:type="paragraph" w:customStyle="1" w:styleId="10b">
    <w:name w:val="Основной текст10"/>
    <w:basedOn w:val="af5"/>
    <w:rsid w:val="006B52E0"/>
    <w:pPr>
      <w:shd w:val="clear" w:color="auto" w:fill="FFFFFF"/>
      <w:spacing w:line="0" w:lineRule="atLeast"/>
    </w:pPr>
    <w:rPr>
      <w:sz w:val="20"/>
      <w:szCs w:val="20"/>
    </w:rPr>
  </w:style>
  <w:style w:type="paragraph" w:customStyle="1" w:styleId="affffffffffffff5">
    <w:name w:val="ДЛЯ ТАБЛ"/>
    <w:basedOn w:val="af5"/>
    <w:qFormat/>
    <w:rsid w:val="006B52E0"/>
    <w:pPr>
      <w:jc w:val="center"/>
    </w:pPr>
    <w:rPr>
      <w:sz w:val="20"/>
      <w:szCs w:val="20"/>
    </w:rPr>
  </w:style>
  <w:style w:type="paragraph" w:customStyle="1" w:styleId="bodytext4">
    <w:name w:val="bodytext4"/>
    <w:basedOn w:val="af5"/>
    <w:uiPriority w:val="99"/>
    <w:rsid w:val="006B52E0"/>
    <w:pPr>
      <w:spacing w:before="100" w:beforeAutospacing="1" w:after="150"/>
    </w:pPr>
    <w:rPr>
      <w:color w:val="949494"/>
    </w:rPr>
  </w:style>
  <w:style w:type="paragraph" w:customStyle="1" w:styleId="1fffff4">
    <w:name w:val="Верхний колонтитул1"/>
    <w:basedOn w:val="af5"/>
    <w:next w:val="afe"/>
    <w:uiPriority w:val="99"/>
    <w:rsid w:val="006B52E0"/>
    <w:pPr>
      <w:tabs>
        <w:tab w:val="center" w:pos="4677"/>
        <w:tab w:val="right" w:pos="9355"/>
      </w:tabs>
    </w:pPr>
    <w:rPr>
      <w:rFonts w:ascii="Calibri" w:hAnsi="Calibri"/>
      <w:sz w:val="22"/>
      <w:szCs w:val="22"/>
    </w:rPr>
  </w:style>
  <w:style w:type="paragraph" w:customStyle="1" w:styleId="1fffff5">
    <w:name w:val="Нижний колонтитул1"/>
    <w:basedOn w:val="af5"/>
    <w:next w:val="aff0"/>
    <w:uiPriority w:val="99"/>
    <w:rsid w:val="006B52E0"/>
    <w:pPr>
      <w:tabs>
        <w:tab w:val="center" w:pos="4677"/>
        <w:tab w:val="right" w:pos="9355"/>
      </w:tabs>
    </w:pPr>
    <w:rPr>
      <w:rFonts w:ascii="Calibri" w:hAnsi="Calibri"/>
      <w:sz w:val="22"/>
      <w:szCs w:val="22"/>
    </w:rPr>
  </w:style>
  <w:style w:type="table" w:styleId="-50">
    <w:name w:val="Light Shading Accent 5"/>
    <w:basedOn w:val="af8"/>
    <w:uiPriority w:val="99"/>
    <w:rsid w:val="006B52E0"/>
    <w:rPr>
      <w:rFonts w:ascii="Calibri" w:hAnsi="Calibri"/>
      <w:color w:val="31849B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customStyle="1" w:styleId="12c">
    <w:name w:val="Сетка таблицы12"/>
    <w:basedOn w:val="af8"/>
    <w:next w:val="aff6"/>
    <w:uiPriority w:val="59"/>
    <w:rsid w:val="006B52E0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1fffff6">
    <w:name w:val="Схема документа1"/>
    <w:basedOn w:val="af5"/>
    <w:next w:val="affffb"/>
    <w:uiPriority w:val="99"/>
    <w:semiHidden/>
    <w:unhideWhenUsed/>
    <w:rsid w:val="006B52E0"/>
    <w:rPr>
      <w:rFonts w:ascii="Tahoma" w:hAnsi="Tahoma" w:cs="Tahoma"/>
      <w:sz w:val="16"/>
      <w:szCs w:val="16"/>
    </w:rPr>
  </w:style>
  <w:style w:type="paragraph" w:customStyle="1" w:styleId="415">
    <w:name w:val="Оглавление 41"/>
    <w:basedOn w:val="af5"/>
    <w:next w:val="af5"/>
    <w:autoRedefine/>
    <w:uiPriority w:val="39"/>
    <w:unhideWhenUsed/>
    <w:rsid w:val="006B52E0"/>
    <w:pPr>
      <w:spacing w:after="100" w:line="276" w:lineRule="auto"/>
      <w:ind w:left="660"/>
    </w:pPr>
    <w:rPr>
      <w:rFonts w:ascii="Calibri" w:hAnsi="Calibri"/>
      <w:sz w:val="22"/>
      <w:szCs w:val="22"/>
    </w:rPr>
  </w:style>
  <w:style w:type="paragraph" w:customStyle="1" w:styleId="515">
    <w:name w:val="Оглавление 51"/>
    <w:basedOn w:val="af5"/>
    <w:next w:val="af5"/>
    <w:autoRedefine/>
    <w:uiPriority w:val="39"/>
    <w:unhideWhenUsed/>
    <w:rsid w:val="006B52E0"/>
    <w:pPr>
      <w:spacing w:after="100" w:line="276" w:lineRule="auto"/>
      <w:ind w:left="880"/>
    </w:pPr>
    <w:rPr>
      <w:rFonts w:ascii="Calibri" w:hAnsi="Calibri"/>
      <w:sz w:val="22"/>
      <w:szCs w:val="22"/>
    </w:rPr>
  </w:style>
  <w:style w:type="paragraph" w:customStyle="1" w:styleId="614">
    <w:name w:val="Оглавление 61"/>
    <w:basedOn w:val="af5"/>
    <w:next w:val="af5"/>
    <w:autoRedefine/>
    <w:uiPriority w:val="39"/>
    <w:unhideWhenUsed/>
    <w:rsid w:val="006B52E0"/>
    <w:pPr>
      <w:spacing w:after="100" w:line="276" w:lineRule="auto"/>
      <w:ind w:left="1100"/>
    </w:pPr>
    <w:rPr>
      <w:rFonts w:ascii="Calibri" w:hAnsi="Calibri"/>
      <w:sz w:val="22"/>
      <w:szCs w:val="22"/>
    </w:rPr>
  </w:style>
  <w:style w:type="paragraph" w:customStyle="1" w:styleId="715">
    <w:name w:val="Оглавление 71"/>
    <w:basedOn w:val="af5"/>
    <w:next w:val="af5"/>
    <w:autoRedefine/>
    <w:uiPriority w:val="39"/>
    <w:unhideWhenUsed/>
    <w:rsid w:val="006B52E0"/>
    <w:pPr>
      <w:spacing w:after="100" w:line="276" w:lineRule="auto"/>
      <w:ind w:left="1320"/>
    </w:pPr>
    <w:rPr>
      <w:rFonts w:ascii="Calibri" w:hAnsi="Calibri"/>
      <w:sz w:val="22"/>
      <w:szCs w:val="22"/>
    </w:rPr>
  </w:style>
  <w:style w:type="paragraph" w:customStyle="1" w:styleId="816">
    <w:name w:val="Оглавление 81"/>
    <w:basedOn w:val="af5"/>
    <w:next w:val="af5"/>
    <w:autoRedefine/>
    <w:uiPriority w:val="39"/>
    <w:unhideWhenUsed/>
    <w:rsid w:val="006B52E0"/>
    <w:pPr>
      <w:spacing w:after="100" w:line="276" w:lineRule="auto"/>
      <w:ind w:left="1540"/>
    </w:pPr>
    <w:rPr>
      <w:rFonts w:ascii="Calibri" w:hAnsi="Calibri"/>
      <w:sz w:val="22"/>
      <w:szCs w:val="22"/>
    </w:rPr>
  </w:style>
  <w:style w:type="paragraph" w:customStyle="1" w:styleId="913">
    <w:name w:val="Оглавление 91"/>
    <w:basedOn w:val="af5"/>
    <w:next w:val="af5"/>
    <w:autoRedefine/>
    <w:uiPriority w:val="39"/>
    <w:unhideWhenUsed/>
    <w:rsid w:val="006B52E0"/>
    <w:pPr>
      <w:spacing w:after="100" w:line="276" w:lineRule="auto"/>
      <w:ind w:left="1760"/>
    </w:pPr>
    <w:rPr>
      <w:rFonts w:ascii="Calibri" w:hAnsi="Calibri"/>
      <w:sz w:val="22"/>
      <w:szCs w:val="22"/>
    </w:rPr>
  </w:style>
  <w:style w:type="character" w:customStyle="1" w:styleId="2fff9">
    <w:name w:val="Верхний колонтитул Знак2"/>
    <w:basedOn w:val="af7"/>
    <w:uiPriority w:val="99"/>
    <w:semiHidden/>
    <w:rsid w:val="006B52E0"/>
  </w:style>
  <w:style w:type="character" w:customStyle="1" w:styleId="2fffa">
    <w:name w:val="Нижний колонтитул Знак2"/>
    <w:basedOn w:val="af7"/>
    <w:uiPriority w:val="99"/>
    <w:semiHidden/>
    <w:rsid w:val="006B52E0"/>
  </w:style>
  <w:style w:type="table" w:customStyle="1" w:styleId="-51">
    <w:name w:val="Светлая заливка - Акцент 51"/>
    <w:basedOn w:val="af8"/>
    <w:next w:val="-50"/>
    <w:uiPriority w:val="99"/>
    <w:rsid w:val="006B52E0"/>
    <w:rPr>
      <w:rFonts w:ascii="Calibri" w:hAnsi="Calibri"/>
      <w:color w:val="31849B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paragraph" w:customStyle="1" w:styleId="affffffffffffff6">
    <w:name w:val="Стандартный"/>
    <w:basedOn w:val="af5"/>
    <w:rsid w:val="006B52E0"/>
    <w:pPr>
      <w:suppressAutoHyphens/>
      <w:ind w:firstLine="851"/>
      <w:jc w:val="both"/>
    </w:pPr>
    <w:rPr>
      <w:sz w:val="26"/>
      <w:lang w:eastAsia="ar-SA"/>
    </w:rPr>
  </w:style>
  <w:style w:type="character" w:customStyle="1" w:styleId="WW8Num2z1">
    <w:name w:val="WW8Num2z1"/>
    <w:rsid w:val="006B52E0"/>
    <w:rPr>
      <w:rFonts w:ascii="OpenSymbol" w:hAnsi="OpenSymbol" w:cs="OpenSymbol"/>
    </w:rPr>
  </w:style>
  <w:style w:type="table" w:customStyle="1" w:styleId="237">
    <w:name w:val="Сетка таблицы23"/>
    <w:basedOn w:val="af8"/>
    <w:next w:val="aff6"/>
    <w:uiPriority w:val="59"/>
    <w:rsid w:val="006B52E0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334">
    <w:name w:val="Сетка таблицы33"/>
    <w:basedOn w:val="af8"/>
    <w:next w:val="aff6"/>
    <w:uiPriority w:val="59"/>
    <w:rsid w:val="006B52E0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8pt0">
    <w:name w:val="Основной текст + 8 pt;Полужирный"/>
    <w:rsid w:val="006B52E0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ru-RU" w:eastAsia="ru-RU" w:bidi="ru-RU"/>
    </w:rPr>
  </w:style>
  <w:style w:type="character" w:customStyle="1" w:styleId="1e">
    <w:name w:val="Стиль1 Знак"/>
    <w:basedOn w:val="af7"/>
    <w:link w:val="1d"/>
    <w:rsid w:val="006B52E0"/>
    <w:rPr>
      <w:rFonts w:eastAsia="Calibri"/>
      <w:b/>
      <w:sz w:val="24"/>
    </w:rPr>
  </w:style>
  <w:style w:type="paragraph" w:customStyle="1" w:styleId="21f0">
    <w:name w:val="Абзац списка21"/>
    <w:basedOn w:val="af5"/>
    <w:rsid w:val="006B52E0"/>
    <w:pPr>
      <w:widowControl w:val="0"/>
      <w:adjustRightInd w:val="0"/>
      <w:spacing w:before="120" w:after="120"/>
      <w:jc w:val="both"/>
      <w:textAlignment w:val="baseline"/>
    </w:pPr>
    <w:rPr>
      <w:spacing w:val="-5"/>
      <w:sz w:val="28"/>
      <w:szCs w:val="22"/>
    </w:rPr>
  </w:style>
  <w:style w:type="paragraph" w:customStyle="1" w:styleId="5f0">
    <w:name w:val="Абзац списка5"/>
    <w:basedOn w:val="af5"/>
    <w:rsid w:val="006B52E0"/>
    <w:pPr>
      <w:widowControl w:val="0"/>
      <w:adjustRightInd w:val="0"/>
      <w:spacing w:before="120" w:after="120"/>
      <w:jc w:val="both"/>
    </w:pPr>
    <w:rPr>
      <w:spacing w:val="-5"/>
      <w:sz w:val="28"/>
      <w:szCs w:val="22"/>
    </w:rPr>
  </w:style>
  <w:style w:type="character" w:customStyle="1" w:styleId="30pt">
    <w:name w:val="Основной текст (3) + Интервал 0 pt"/>
    <w:uiPriority w:val="99"/>
    <w:rsid w:val="006B52E0"/>
    <w:rPr>
      <w:rFonts w:ascii="Times New Roman" w:hAnsi="Times New Roman" w:cs="Times New Roman"/>
      <w:b w:val="0"/>
      <w:bCs w:val="0"/>
      <w:spacing w:val="0"/>
      <w:sz w:val="25"/>
      <w:szCs w:val="25"/>
      <w:shd w:val="clear" w:color="auto" w:fill="FFFFFF"/>
    </w:rPr>
  </w:style>
  <w:style w:type="character" w:customStyle="1" w:styleId="5f1">
    <w:name w:val="Заголовок №5_"/>
    <w:link w:val="5f2"/>
    <w:uiPriority w:val="99"/>
    <w:rsid w:val="006B52E0"/>
    <w:rPr>
      <w:b/>
      <w:bCs/>
      <w:sz w:val="27"/>
      <w:szCs w:val="27"/>
      <w:shd w:val="clear" w:color="auto" w:fill="FFFFFF"/>
    </w:rPr>
  </w:style>
  <w:style w:type="character" w:customStyle="1" w:styleId="135pt">
    <w:name w:val="Основной текст (13) + 5 pt"/>
    <w:aliases w:val="Не курсив11"/>
    <w:uiPriority w:val="99"/>
    <w:rsid w:val="006B52E0"/>
    <w:rPr>
      <w:rFonts w:ascii="Times New Roman" w:hAnsi="Times New Roman" w:cs="Times New Roman"/>
      <w:i/>
      <w:iCs/>
      <w:sz w:val="10"/>
      <w:szCs w:val="10"/>
      <w:shd w:val="clear" w:color="auto" w:fill="FFFFFF"/>
    </w:rPr>
  </w:style>
  <w:style w:type="character" w:customStyle="1" w:styleId="140pt">
    <w:name w:val="Основной текст (14) + Интервал 0 pt"/>
    <w:uiPriority w:val="99"/>
    <w:rsid w:val="006B52E0"/>
    <w:rPr>
      <w:rFonts w:ascii="Sylfaen" w:hAnsi="Sylfaen" w:cs="Sylfaen"/>
      <w:spacing w:val="0"/>
      <w:sz w:val="26"/>
      <w:szCs w:val="26"/>
      <w:shd w:val="clear" w:color="auto" w:fill="FFFFFF"/>
    </w:rPr>
  </w:style>
  <w:style w:type="character" w:customStyle="1" w:styleId="4f9">
    <w:name w:val="Заголовок №4_"/>
    <w:link w:val="4fa"/>
    <w:uiPriority w:val="99"/>
    <w:rsid w:val="006B52E0"/>
    <w:rPr>
      <w:i/>
      <w:iCs/>
      <w:sz w:val="23"/>
      <w:szCs w:val="23"/>
      <w:shd w:val="clear" w:color="auto" w:fill="FFFFFF"/>
      <w:lang w:val="en-US"/>
    </w:rPr>
  </w:style>
  <w:style w:type="character" w:customStyle="1" w:styleId="42pt0">
    <w:name w:val="Заголовок №4 + Интервал 2 pt"/>
    <w:uiPriority w:val="99"/>
    <w:rsid w:val="006B52E0"/>
    <w:rPr>
      <w:rFonts w:ascii="Times New Roman" w:hAnsi="Times New Roman" w:cs="Times New Roman"/>
      <w:i w:val="0"/>
      <w:iCs w:val="0"/>
      <w:spacing w:val="50"/>
      <w:sz w:val="23"/>
      <w:szCs w:val="23"/>
      <w:shd w:val="clear" w:color="auto" w:fill="FFFFFF"/>
      <w:lang w:val="en-US"/>
    </w:rPr>
  </w:style>
  <w:style w:type="character" w:customStyle="1" w:styleId="1520">
    <w:name w:val="Основной текст (15)2"/>
    <w:uiPriority w:val="99"/>
    <w:rsid w:val="006B52E0"/>
    <w:rPr>
      <w:rFonts w:ascii="Times New Roman" w:hAnsi="Times New Roman" w:cs="Times New Roman"/>
      <w:i w:val="0"/>
      <w:iCs w:val="0"/>
      <w:sz w:val="12"/>
      <w:szCs w:val="12"/>
      <w:u w:val="single"/>
      <w:shd w:val="clear" w:color="auto" w:fill="FFFFFF"/>
    </w:rPr>
  </w:style>
  <w:style w:type="character" w:customStyle="1" w:styleId="157pt">
    <w:name w:val="Основной текст (15) + 7 pt"/>
    <w:aliases w:val="Не курсив10"/>
    <w:uiPriority w:val="99"/>
    <w:rsid w:val="006B52E0"/>
    <w:rPr>
      <w:rFonts w:ascii="Times New Roman" w:hAnsi="Times New Roman" w:cs="Times New Roman"/>
      <w:i/>
      <w:iCs/>
      <w:sz w:val="14"/>
      <w:szCs w:val="14"/>
      <w:shd w:val="clear" w:color="auto" w:fill="FFFFFF"/>
      <w:lang w:val="en-US" w:eastAsia="en-US"/>
    </w:rPr>
  </w:style>
  <w:style w:type="character" w:customStyle="1" w:styleId="3ff6">
    <w:name w:val="Подпись к таблице (3)_"/>
    <w:link w:val="31e"/>
    <w:uiPriority w:val="99"/>
    <w:rsid w:val="006B52E0"/>
    <w:rPr>
      <w:sz w:val="23"/>
      <w:szCs w:val="23"/>
      <w:shd w:val="clear" w:color="auto" w:fill="FFFFFF"/>
    </w:rPr>
  </w:style>
  <w:style w:type="character" w:customStyle="1" w:styleId="3ff7">
    <w:name w:val="Подпись к таблице (3)"/>
    <w:uiPriority w:val="99"/>
    <w:rsid w:val="006B52E0"/>
    <w:rPr>
      <w:rFonts w:ascii="Times New Roman" w:hAnsi="Times New Roman" w:cs="Times New Roman"/>
      <w:sz w:val="23"/>
      <w:szCs w:val="23"/>
      <w:u w:val="single"/>
      <w:shd w:val="clear" w:color="auto" w:fill="FFFFFF"/>
    </w:rPr>
  </w:style>
  <w:style w:type="character" w:customStyle="1" w:styleId="1510pt">
    <w:name w:val="Основной текст (15) + 10 pt"/>
    <w:aliases w:val="Интервал 1 pt3"/>
    <w:uiPriority w:val="99"/>
    <w:rsid w:val="006B52E0"/>
    <w:rPr>
      <w:rFonts w:ascii="Times New Roman" w:hAnsi="Times New Roman" w:cs="Times New Roman"/>
      <w:i w:val="0"/>
      <w:iCs w:val="0"/>
      <w:spacing w:val="20"/>
      <w:sz w:val="20"/>
      <w:szCs w:val="20"/>
      <w:shd w:val="clear" w:color="auto" w:fill="FFFFFF"/>
      <w:lang w:val="en-US" w:eastAsia="en-US"/>
    </w:rPr>
  </w:style>
  <w:style w:type="character" w:customStyle="1" w:styleId="4fb">
    <w:name w:val="Подпись к таблице (4)_"/>
    <w:link w:val="4fc"/>
    <w:uiPriority w:val="99"/>
    <w:rsid w:val="006B52E0"/>
    <w:rPr>
      <w:sz w:val="19"/>
      <w:szCs w:val="19"/>
      <w:shd w:val="clear" w:color="auto" w:fill="FFFFFF"/>
    </w:rPr>
  </w:style>
  <w:style w:type="character" w:customStyle="1" w:styleId="1pt7">
    <w:name w:val="Основной текст + Интервал 1 pt7"/>
    <w:uiPriority w:val="99"/>
    <w:rsid w:val="006B52E0"/>
    <w:rPr>
      <w:rFonts w:ascii="Times New Roman" w:hAnsi="Times New Roman" w:cs="Times New Roman"/>
      <w:spacing w:val="20"/>
      <w:sz w:val="23"/>
      <w:szCs w:val="23"/>
      <w:shd w:val="clear" w:color="auto" w:fill="FFFFFF"/>
      <w:lang w:val="en-US" w:eastAsia="en-US"/>
    </w:rPr>
  </w:style>
  <w:style w:type="character" w:customStyle="1" w:styleId="137">
    <w:name w:val="Основной текст + Курсив13"/>
    <w:uiPriority w:val="99"/>
    <w:rsid w:val="006B52E0"/>
    <w:rPr>
      <w:rFonts w:ascii="Times New Roman" w:hAnsi="Times New Roman" w:cs="Times New Roman"/>
      <w:i/>
      <w:iCs/>
      <w:sz w:val="23"/>
      <w:szCs w:val="23"/>
      <w:shd w:val="clear" w:color="auto" w:fill="FFFFFF"/>
    </w:rPr>
  </w:style>
  <w:style w:type="character" w:customStyle="1" w:styleId="21pt0">
    <w:name w:val="Заголовок №2 + Интервал 1 pt"/>
    <w:uiPriority w:val="99"/>
    <w:rsid w:val="006B52E0"/>
    <w:rPr>
      <w:rFonts w:ascii="Times New Roman" w:hAnsi="Times New Roman" w:cs="Times New Roman"/>
      <w:spacing w:val="20"/>
      <w:sz w:val="16"/>
      <w:szCs w:val="16"/>
      <w:shd w:val="clear" w:color="auto" w:fill="FFFFFF"/>
    </w:rPr>
  </w:style>
  <w:style w:type="character" w:customStyle="1" w:styleId="22pt">
    <w:name w:val="Заголовок №2 + Интервал 2 pt"/>
    <w:uiPriority w:val="99"/>
    <w:rsid w:val="006B52E0"/>
    <w:rPr>
      <w:rFonts w:ascii="Times New Roman" w:hAnsi="Times New Roman" w:cs="Times New Roman"/>
      <w:spacing w:val="50"/>
      <w:sz w:val="16"/>
      <w:szCs w:val="16"/>
      <w:shd w:val="clear" w:color="auto" w:fill="FFFFFF"/>
    </w:rPr>
  </w:style>
  <w:style w:type="character" w:customStyle="1" w:styleId="12d">
    <w:name w:val="Основной текст + Курсив12"/>
    <w:aliases w:val="Интервал 2 pt"/>
    <w:uiPriority w:val="99"/>
    <w:rsid w:val="006B52E0"/>
    <w:rPr>
      <w:rFonts w:ascii="Times New Roman" w:hAnsi="Times New Roman" w:cs="Times New Roman"/>
      <w:i/>
      <w:iCs/>
      <w:spacing w:val="40"/>
      <w:sz w:val="23"/>
      <w:szCs w:val="23"/>
      <w:shd w:val="clear" w:color="auto" w:fill="FFFFFF"/>
    </w:rPr>
  </w:style>
  <w:style w:type="character" w:customStyle="1" w:styleId="11f5">
    <w:name w:val="Основной текст + Курсив11"/>
    <w:uiPriority w:val="99"/>
    <w:rsid w:val="006B52E0"/>
    <w:rPr>
      <w:rFonts w:ascii="Times New Roman" w:hAnsi="Times New Roman" w:cs="Times New Roman"/>
      <w:i/>
      <w:iCs/>
      <w:sz w:val="23"/>
      <w:szCs w:val="23"/>
      <w:shd w:val="clear" w:color="auto" w:fill="FFFFFF"/>
    </w:rPr>
  </w:style>
  <w:style w:type="character" w:customStyle="1" w:styleId="322pt">
    <w:name w:val="Основной текст (32) + Интервал 2 pt"/>
    <w:uiPriority w:val="99"/>
    <w:rsid w:val="006B52E0"/>
    <w:rPr>
      <w:rFonts w:ascii="Times New Roman" w:hAnsi="Times New Roman" w:cs="Times New Roman"/>
      <w:i w:val="0"/>
      <w:iCs w:val="0"/>
      <w:spacing w:val="40"/>
      <w:sz w:val="23"/>
      <w:szCs w:val="23"/>
      <w:shd w:val="clear" w:color="auto" w:fill="FFFFFF"/>
    </w:rPr>
  </w:style>
  <w:style w:type="character" w:customStyle="1" w:styleId="327">
    <w:name w:val="Основной текст (32) + Не курсив"/>
    <w:uiPriority w:val="99"/>
    <w:rsid w:val="006B52E0"/>
    <w:rPr>
      <w:rFonts w:ascii="Times New Roman" w:hAnsi="Times New Roman" w:cs="Times New Roman"/>
      <w:i/>
      <w:iCs/>
      <w:sz w:val="23"/>
      <w:szCs w:val="23"/>
      <w:shd w:val="clear" w:color="auto" w:fill="FFFFFF"/>
    </w:rPr>
  </w:style>
  <w:style w:type="character" w:customStyle="1" w:styleId="26Arial">
    <w:name w:val="Основной текст (26) + Arial"/>
    <w:aliases w:val="6 pt1,Не курсив7"/>
    <w:uiPriority w:val="99"/>
    <w:rsid w:val="006B52E0"/>
    <w:rPr>
      <w:rFonts w:ascii="Arial" w:hAnsi="Arial" w:cs="Arial"/>
      <w:i/>
      <w:iCs/>
      <w:noProof/>
      <w:sz w:val="12"/>
      <w:szCs w:val="12"/>
      <w:shd w:val="clear" w:color="auto" w:fill="FFFFFF"/>
    </w:rPr>
  </w:style>
  <w:style w:type="character" w:customStyle="1" w:styleId="322pt1">
    <w:name w:val="Основной текст (32) + Интервал 2 pt1"/>
    <w:uiPriority w:val="99"/>
    <w:rsid w:val="006B52E0"/>
    <w:rPr>
      <w:rFonts w:ascii="Times New Roman" w:hAnsi="Times New Roman" w:cs="Times New Roman"/>
      <w:i w:val="0"/>
      <w:iCs w:val="0"/>
      <w:spacing w:val="40"/>
      <w:sz w:val="23"/>
      <w:szCs w:val="23"/>
      <w:shd w:val="clear" w:color="auto" w:fill="FFFFFF"/>
    </w:rPr>
  </w:style>
  <w:style w:type="character" w:customStyle="1" w:styleId="10c">
    <w:name w:val="Основной текст + Курсив10"/>
    <w:uiPriority w:val="99"/>
    <w:rsid w:val="006B52E0"/>
    <w:rPr>
      <w:rFonts w:ascii="Times New Roman" w:hAnsi="Times New Roman" w:cs="Times New Roman"/>
      <w:i/>
      <w:iCs/>
      <w:sz w:val="23"/>
      <w:szCs w:val="23"/>
      <w:shd w:val="clear" w:color="auto" w:fill="FFFFFF"/>
      <w:lang w:val="en-US" w:eastAsia="en-US"/>
    </w:rPr>
  </w:style>
  <w:style w:type="character" w:customStyle="1" w:styleId="3210">
    <w:name w:val="Основной текст (32) + Не курсив1"/>
    <w:uiPriority w:val="99"/>
    <w:rsid w:val="006B52E0"/>
    <w:rPr>
      <w:rFonts w:ascii="Times New Roman" w:hAnsi="Times New Roman" w:cs="Times New Roman"/>
      <w:i/>
      <w:iCs/>
      <w:sz w:val="23"/>
      <w:szCs w:val="23"/>
      <w:shd w:val="clear" w:color="auto" w:fill="FFFFFF"/>
      <w:lang w:val="en-US" w:eastAsia="en-US"/>
    </w:rPr>
  </w:style>
  <w:style w:type="character" w:customStyle="1" w:styleId="9a">
    <w:name w:val="Основной текст + Курсив9"/>
    <w:uiPriority w:val="99"/>
    <w:rsid w:val="006B52E0"/>
    <w:rPr>
      <w:rFonts w:ascii="Times New Roman" w:hAnsi="Times New Roman" w:cs="Times New Roman"/>
      <w:i/>
      <w:iCs/>
      <w:sz w:val="23"/>
      <w:szCs w:val="23"/>
      <w:shd w:val="clear" w:color="auto" w:fill="FFFFFF"/>
      <w:lang w:val="en-US" w:eastAsia="en-US"/>
    </w:rPr>
  </w:style>
  <w:style w:type="character" w:customStyle="1" w:styleId="1pt6">
    <w:name w:val="Основной текст + Интервал 1 pt6"/>
    <w:uiPriority w:val="99"/>
    <w:rsid w:val="006B52E0"/>
    <w:rPr>
      <w:rFonts w:ascii="Times New Roman" w:hAnsi="Times New Roman" w:cs="Times New Roman"/>
      <w:spacing w:val="20"/>
      <w:sz w:val="23"/>
      <w:szCs w:val="23"/>
      <w:shd w:val="clear" w:color="auto" w:fill="FFFFFF"/>
    </w:rPr>
  </w:style>
  <w:style w:type="character" w:customStyle="1" w:styleId="8e">
    <w:name w:val="Основной текст + Курсив8"/>
    <w:aliases w:val="Интервал -1 pt1"/>
    <w:uiPriority w:val="99"/>
    <w:rsid w:val="006B52E0"/>
    <w:rPr>
      <w:rFonts w:ascii="Times New Roman" w:hAnsi="Times New Roman" w:cs="Times New Roman"/>
      <w:i/>
      <w:iCs/>
      <w:spacing w:val="-20"/>
      <w:sz w:val="23"/>
      <w:szCs w:val="23"/>
      <w:shd w:val="clear" w:color="auto" w:fill="FFFFFF"/>
      <w:lang w:val="en-US" w:eastAsia="en-US"/>
    </w:rPr>
  </w:style>
  <w:style w:type="character" w:customStyle="1" w:styleId="263">
    <w:name w:val="Основной текст (26) + Не курсив3"/>
    <w:uiPriority w:val="99"/>
    <w:rsid w:val="006B52E0"/>
    <w:rPr>
      <w:rFonts w:ascii="Times New Roman" w:hAnsi="Times New Roman" w:cs="Times New Roman"/>
      <w:i/>
      <w:iCs/>
      <w:noProof/>
      <w:sz w:val="23"/>
      <w:szCs w:val="23"/>
      <w:shd w:val="clear" w:color="auto" w:fill="FFFFFF"/>
    </w:rPr>
  </w:style>
  <w:style w:type="character" w:customStyle="1" w:styleId="352">
    <w:name w:val="Основной текст (35) + Курсив"/>
    <w:uiPriority w:val="99"/>
    <w:rsid w:val="006B52E0"/>
    <w:rPr>
      <w:rFonts w:ascii="Times New Roman" w:hAnsi="Times New Roman" w:cs="Times New Roman"/>
      <w:i/>
      <w:iCs/>
      <w:sz w:val="12"/>
      <w:szCs w:val="12"/>
      <w:shd w:val="clear" w:color="auto" w:fill="FFFFFF"/>
      <w:lang w:val="en-US"/>
    </w:rPr>
  </w:style>
  <w:style w:type="character" w:customStyle="1" w:styleId="7e">
    <w:name w:val="Основной текст + Курсив7"/>
    <w:uiPriority w:val="99"/>
    <w:rsid w:val="006B52E0"/>
    <w:rPr>
      <w:rFonts w:ascii="Times New Roman" w:hAnsi="Times New Roman" w:cs="Times New Roman"/>
      <w:i/>
      <w:iCs/>
      <w:noProof/>
      <w:sz w:val="23"/>
      <w:szCs w:val="23"/>
      <w:shd w:val="clear" w:color="auto" w:fill="FFFFFF"/>
    </w:rPr>
  </w:style>
  <w:style w:type="character" w:customStyle="1" w:styleId="343">
    <w:name w:val="Подпись к таблице (3)4"/>
    <w:uiPriority w:val="99"/>
    <w:rsid w:val="006B52E0"/>
    <w:rPr>
      <w:rFonts w:ascii="Times New Roman" w:hAnsi="Times New Roman" w:cs="Times New Roman"/>
      <w:sz w:val="23"/>
      <w:szCs w:val="23"/>
      <w:u w:val="single"/>
      <w:shd w:val="clear" w:color="auto" w:fill="FFFFFF"/>
    </w:rPr>
  </w:style>
  <w:style w:type="character" w:customStyle="1" w:styleId="1fffff7">
    <w:name w:val="Заголовок №1 + Курсив"/>
    <w:uiPriority w:val="99"/>
    <w:rsid w:val="006B52E0"/>
    <w:rPr>
      <w:rFonts w:ascii="Times New Roman" w:hAnsi="Times New Roman" w:cs="Times New Roman"/>
      <w:i/>
      <w:iCs/>
      <w:sz w:val="23"/>
      <w:szCs w:val="23"/>
      <w:shd w:val="clear" w:color="auto" w:fill="FFFFFF"/>
      <w:lang w:val="en-US"/>
    </w:rPr>
  </w:style>
  <w:style w:type="character" w:customStyle="1" w:styleId="6c">
    <w:name w:val="Основной текст + Курсив6"/>
    <w:uiPriority w:val="99"/>
    <w:rsid w:val="006B52E0"/>
    <w:rPr>
      <w:rFonts w:ascii="Times New Roman" w:hAnsi="Times New Roman" w:cs="Times New Roman"/>
      <w:i/>
      <w:iCs/>
      <w:noProof/>
      <w:sz w:val="23"/>
      <w:szCs w:val="23"/>
      <w:shd w:val="clear" w:color="auto" w:fill="FFFFFF"/>
    </w:rPr>
  </w:style>
  <w:style w:type="character" w:customStyle="1" w:styleId="1pt5">
    <w:name w:val="Основной текст + Интервал 1 pt5"/>
    <w:uiPriority w:val="99"/>
    <w:rsid w:val="006B52E0"/>
    <w:rPr>
      <w:rFonts w:ascii="Times New Roman" w:hAnsi="Times New Roman" w:cs="Times New Roman"/>
      <w:spacing w:val="20"/>
      <w:sz w:val="23"/>
      <w:szCs w:val="23"/>
      <w:shd w:val="clear" w:color="auto" w:fill="FFFFFF"/>
      <w:lang w:val="en-US" w:eastAsia="en-US"/>
    </w:rPr>
  </w:style>
  <w:style w:type="character" w:customStyle="1" w:styleId="5f3">
    <w:name w:val="Основной текст + Курсив5"/>
    <w:uiPriority w:val="99"/>
    <w:rsid w:val="006B52E0"/>
    <w:rPr>
      <w:rFonts w:ascii="Times New Roman" w:hAnsi="Times New Roman" w:cs="Times New Roman"/>
      <w:i/>
      <w:iCs/>
      <w:sz w:val="23"/>
      <w:szCs w:val="23"/>
      <w:shd w:val="clear" w:color="auto" w:fill="FFFFFF"/>
      <w:lang w:val="en-US" w:eastAsia="en-US"/>
    </w:rPr>
  </w:style>
  <w:style w:type="character" w:customStyle="1" w:styleId="2pt">
    <w:name w:val="Основной текст + Интервал 2 pt"/>
    <w:uiPriority w:val="99"/>
    <w:rsid w:val="006B52E0"/>
    <w:rPr>
      <w:rFonts w:ascii="Times New Roman" w:hAnsi="Times New Roman" w:cs="Times New Roman"/>
      <w:spacing w:val="50"/>
      <w:sz w:val="23"/>
      <w:szCs w:val="23"/>
      <w:shd w:val="clear" w:color="auto" w:fill="FFFFFF"/>
      <w:lang w:val="en-US" w:eastAsia="en-US"/>
    </w:rPr>
  </w:style>
  <w:style w:type="character" w:customStyle="1" w:styleId="6pt1">
    <w:name w:val="Основной текст + 6 pt1"/>
    <w:uiPriority w:val="99"/>
    <w:rsid w:val="006B52E0"/>
    <w:rPr>
      <w:rFonts w:ascii="Times New Roman" w:hAnsi="Times New Roman" w:cs="Times New Roman"/>
      <w:noProof/>
      <w:sz w:val="12"/>
      <w:szCs w:val="12"/>
      <w:shd w:val="clear" w:color="auto" w:fill="FFFFFF"/>
    </w:rPr>
  </w:style>
  <w:style w:type="character" w:customStyle="1" w:styleId="262pt">
    <w:name w:val="Основной текст (26) + Интервал 2 pt"/>
    <w:uiPriority w:val="99"/>
    <w:rsid w:val="006B52E0"/>
    <w:rPr>
      <w:rFonts w:ascii="Times New Roman" w:hAnsi="Times New Roman" w:cs="Times New Roman"/>
      <w:i w:val="0"/>
      <w:iCs w:val="0"/>
      <w:spacing w:val="50"/>
      <w:sz w:val="23"/>
      <w:szCs w:val="23"/>
      <w:shd w:val="clear" w:color="auto" w:fill="FFFFFF"/>
    </w:rPr>
  </w:style>
  <w:style w:type="character" w:customStyle="1" w:styleId="266pt">
    <w:name w:val="Основной текст (26) + 6 pt"/>
    <w:uiPriority w:val="99"/>
    <w:rsid w:val="006B52E0"/>
    <w:rPr>
      <w:rFonts w:ascii="Times New Roman" w:hAnsi="Times New Roman" w:cs="Times New Roman"/>
      <w:i w:val="0"/>
      <w:iCs w:val="0"/>
      <w:sz w:val="12"/>
      <w:szCs w:val="12"/>
      <w:shd w:val="clear" w:color="auto" w:fill="FFFFFF"/>
      <w:lang w:val="en-US" w:eastAsia="en-US"/>
    </w:rPr>
  </w:style>
  <w:style w:type="character" w:customStyle="1" w:styleId="2620">
    <w:name w:val="Основной текст (26) + Не курсив2"/>
    <w:uiPriority w:val="99"/>
    <w:rsid w:val="006B52E0"/>
    <w:rPr>
      <w:rFonts w:ascii="Times New Roman" w:hAnsi="Times New Roman" w:cs="Times New Roman"/>
      <w:i/>
      <w:iCs/>
      <w:sz w:val="23"/>
      <w:szCs w:val="23"/>
      <w:shd w:val="clear" w:color="auto" w:fill="FFFFFF"/>
    </w:rPr>
  </w:style>
  <w:style w:type="character" w:customStyle="1" w:styleId="4fd">
    <w:name w:val="Основной текст + Курсив4"/>
    <w:uiPriority w:val="99"/>
    <w:rsid w:val="006B52E0"/>
    <w:rPr>
      <w:rFonts w:ascii="Times New Roman" w:hAnsi="Times New Roman" w:cs="Times New Roman"/>
      <w:i/>
      <w:iCs/>
      <w:noProof/>
      <w:sz w:val="23"/>
      <w:szCs w:val="23"/>
      <w:shd w:val="clear" w:color="auto" w:fill="FFFFFF"/>
    </w:rPr>
  </w:style>
  <w:style w:type="character" w:customStyle="1" w:styleId="4012pt">
    <w:name w:val="Основной текст (40) + 12 pt"/>
    <w:uiPriority w:val="99"/>
    <w:rsid w:val="006B52E0"/>
    <w:rPr>
      <w:rFonts w:ascii="Times New Roman" w:hAnsi="Times New Roman" w:cs="Times New Roman"/>
      <w:i w:val="0"/>
      <w:iCs w:val="0"/>
      <w:noProof/>
      <w:sz w:val="24"/>
      <w:szCs w:val="24"/>
      <w:shd w:val="clear" w:color="auto" w:fill="FFFFFF"/>
    </w:rPr>
  </w:style>
  <w:style w:type="character" w:customStyle="1" w:styleId="3510">
    <w:name w:val="Основной текст (35) + Курсив1"/>
    <w:uiPriority w:val="99"/>
    <w:rsid w:val="006B52E0"/>
    <w:rPr>
      <w:rFonts w:ascii="Times New Roman" w:hAnsi="Times New Roman" w:cs="Times New Roman"/>
      <w:i/>
      <w:iCs/>
      <w:noProof/>
      <w:sz w:val="12"/>
      <w:szCs w:val="12"/>
      <w:u w:val="single"/>
      <w:shd w:val="clear" w:color="auto" w:fill="FFFFFF"/>
      <w:lang w:val="en-US"/>
    </w:rPr>
  </w:style>
  <w:style w:type="character" w:customStyle="1" w:styleId="1522pt">
    <w:name w:val="Основной текст (15) + 22 pt"/>
    <w:uiPriority w:val="99"/>
    <w:rsid w:val="006B52E0"/>
    <w:rPr>
      <w:rFonts w:ascii="Times New Roman" w:hAnsi="Times New Roman" w:cs="Times New Roman"/>
      <w:i w:val="0"/>
      <w:iCs w:val="0"/>
      <w:noProof/>
      <w:sz w:val="44"/>
      <w:szCs w:val="44"/>
      <w:shd w:val="clear" w:color="auto" w:fill="FFFFFF"/>
    </w:rPr>
  </w:style>
  <w:style w:type="character" w:customStyle="1" w:styleId="153">
    <w:name w:val="Основной текст (15) + Не курсив"/>
    <w:uiPriority w:val="99"/>
    <w:rsid w:val="006B52E0"/>
    <w:rPr>
      <w:rFonts w:ascii="Times New Roman" w:hAnsi="Times New Roman" w:cs="Times New Roman"/>
      <w:i/>
      <w:iCs/>
      <w:sz w:val="12"/>
      <w:szCs w:val="12"/>
      <w:shd w:val="clear" w:color="auto" w:fill="FFFFFF"/>
      <w:lang w:val="en-US" w:eastAsia="en-US"/>
    </w:rPr>
  </w:style>
  <w:style w:type="character" w:customStyle="1" w:styleId="266pt1">
    <w:name w:val="Основной текст (26) + 6 pt1"/>
    <w:uiPriority w:val="99"/>
    <w:rsid w:val="006B52E0"/>
    <w:rPr>
      <w:rFonts w:ascii="Times New Roman" w:hAnsi="Times New Roman" w:cs="Times New Roman"/>
      <w:i w:val="0"/>
      <w:iCs w:val="0"/>
      <w:sz w:val="12"/>
      <w:szCs w:val="12"/>
      <w:shd w:val="clear" w:color="auto" w:fill="FFFFFF"/>
      <w:lang w:val="en-US" w:eastAsia="en-US"/>
    </w:rPr>
  </w:style>
  <w:style w:type="character" w:customStyle="1" w:styleId="2610">
    <w:name w:val="Основной текст (26) + Не курсив1"/>
    <w:uiPriority w:val="99"/>
    <w:rsid w:val="006B52E0"/>
    <w:rPr>
      <w:rFonts w:ascii="Times New Roman" w:hAnsi="Times New Roman" w:cs="Times New Roman"/>
      <w:i/>
      <w:iCs/>
      <w:sz w:val="23"/>
      <w:szCs w:val="23"/>
      <w:shd w:val="clear" w:color="auto" w:fill="FFFFFF"/>
    </w:rPr>
  </w:style>
  <w:style w:type="character" w:customStyle="1" w:styleId="3ff8">
    <w:name w:val="Основной текст + Курсив3"/>
    <w:uiPriority w:val="99"/>
    <w:rsid w:val="006B52E0"/>
    <w:rPr>
      <w:rFonts w:ascii="Times New Roman" w:hAnsi="Times New Roman" w:cs="Times New Roman"/>
      <w:i/>
      <w:iCs/>
      <w:sz w:val="23"/>
      <w:szCs w:val="23"/>
      <w:shd w:val="clear" w:color="auto" w:fill="FFFFFF"/>
      <w:lang w:val="en-US" w:eastAsia="en-US"/>
    </w:rPr>
  </w:style>
  <w:style w:type="character" w:customStyle="1" w:styleId="2fffb">
    <w:name w:val="Основной текст + Курсив2"/>
    <w:uiPriority w:val="99"/>
    <w:rsid w:val="006B52E0"/>
    <w:rPr>
      <w:rFonts w:ascii="Times New Roman" w:hAnsi="Times New Roman" w:cs="Times New Roman"/>
      <w:i/>
      <w:iCs/>
      <w:sz w:val="23"/>
      <w:szCs w:val="23"/>
      <w:shd w:val="clear" w:color="auto" w:fill="FFFFFF"/>
      <w:lang w:val="en-US" w:eastAsia="en-US"/>
    </w:rPr>
  </w:style>
  <w:style w:type="character" w:customStyle="1" w:styleId="1fffff8">
    <w:name w:val="Основной текст + Курсив1"/>
    <w:uiPriority w:val="99"/>
    <w:rsid w:val="006B52E0"/>
    <w:rPr>
      <w:rFonts w:ascii="Times New Roman" w:hAnsi="Times New Roman" w:cs="Times New Roman"/>
      <w:i/>
      <w:iCs/>
      <w:sz w:val="23"/>
      <w:szCs w:val="23"/>
      <w:shd w:val="clear" w:color="auto" w:fill="FFFFFF"/>
      <w:lang w:val="en-US" w:eastAsia="en-US"/>
    </w:rPr>
  </w:style>
  <w:style w:type="character" w:customStyle="1" w:styleId="463">
    <w:name w:val="Основной текст (46)3"/>
    <w:uiPriority w:val="99"/>
    <w:rsid w:val="006B52E0"/>
    <w:rPr>
      <w:rFonts w:ascii="Times New Roman" w:hAnsi="Times New Roman" w:cs="Times New Roman"/>
      <w:sz w:val="14"/>
      <w:szCs w:val="14"/>
      <w:shd w:val="clear" w:color="auto" w:fill="FFFFFF"/>
    </w:rPr>
  </w:style>
  <w:style w:type="character" w:customStyle="1" w:styleId="462">
    <w:name w:val="Основной текст (46)2"/>
    <w:uiPriority w:val="99"/>
    <w:rsid w:val="006B52E0"/>
    <w:rPr>
      <w:rFonts w:ascii="Times New Roman" w:hAnsi="Times New Roman" w:cs="Times New Roman"/>
      <w:sz w:val="14"/>
      <w:szCs w:val="14"/>
      <w:shd w:val="clear" w:color="auto" w:fill="FFFFFF"/>
    </w:rPr>
  </w:style>
  <w:style w:type="character" w:customStyle="1" w:styleId="1pt4">
    <w:name w:val="Основной текст + Интервал 1 pt4"/>
    <w:uiPriority w:val="99"/>
    <w:rsid w:val="006B52E0"/>
    <w:rPr>
      <w:rFonts w:ascii="Times New Roman" w:hAnsi="Times New Roman" w:cs="Times New Roman"/>
      <w:spacing w:val="20"/>
      <w:sz w:val="23"/>
      <w:szCs w:val="23"/>
      <w:u w:val="single"/>
      <w:shd w:val="clear" w:color="auto" w:fill="FFFFFF"/>
    </w:rPr>
  </w:style>
  <w:style w:type="character" w:customStyle="1" w:styleId="1pt3">
    <w:name w:val="Основной текст + Интервал 1 pt3"/>
    <w:uiPriority w:val="99"/>
    <w:rsid w:val="006B52E0"/>
    <w:rPr>
      <w:rFonts w:ascii="Times New Roman" w:hAnsi="Times New Roman" w:cs="Times New Roman"/>
      <w:spacing w:val="20"/>
      <w:sz w:val="23"/>
      <w:szCs w:val="23"/>
      <w:u w:val="single"/>
      <w:shd w:val="clear" w:color="auto" w:fill="FFFFFF"/>
    </w:rPr>
  </w:style>
  <w:style w:type="character" w:customStyle="1" w:styleId="5f4">
    <w:name w:val="Подпись к таблице (5)_"/>
    <w:link w:val="516"/>
    <w:uiPriority w:val="99"/>
    <w:rsid w:val="006B52E0"/>
    <w:rPr>
      <w:sz w:val="16"/>
      <w:szCs w:val="16"/>
      <w:shd w:val="clear" w:color="auto" w:fill="FFFFFF"/>
    </w:rPr>
  </w:style>
  <w:style w:type="character" w:customStyle="1" w:styleId="5f5">
    <w:name w:val="Подпись к таблице (5)"/>
    <w:uiPriority w:val="99"/>
    <w:rsid w:val="006B52E0"/>
    <w:rPr>
      <w:rFonts w:ascii="Times New Roman" w:hAnsi="Times New Roman" w:cs="Times New Roman"/>
      <w:sz w:val="16"/>
      <w:szCs w:val="16"/>
      <w:shd w:val="clear" w:color="auto" w:fill="FFFFFF"/>
    </w:rPr>
  </w:style>
  <w:style w:type="character" w:customStyle="1" w:styleId="523">
    <w:name w:val="Подпись к таблице (5)2"/>
    <w:uiPriority w:val="99"/>
    <w:rsid w:val="006B52E0"/>
    <w:rPr>
      <w:rFonts w:ascii="Times New Roman" w:hAnsi="Times New Roman" w:cs="Times New Roman"/>
      <w:noProof/>
      <w:sz w:val="16"/>
      <w:szCs w:val="16"/>
      <w:shd w:val="clear" w:color="auto" w:fill="FFFFFF"/>
    </w:rPr>
  </w:style>
  <w:style w:type="character" w:customStyle="1" w:styleId="6d">
    <w:name w:val="Подпись к таблице (6)_"/>
    <w:link w:val="615"/>
    <w:uiPriority w:val="99"/>
    <w:rsid w:val="006B52E0"/>
    <w:rPr>
      <w:sz w:val="14"/>
      <w:szCs w:val="14"/>
      <w:shd w:val="clear" w:color="auto" w:fill="FFFFFF"/>
    </w:rPr>
  </w:style>
  <w:style w:type="character" w:customStyle="1" w:styleId="6e">
    <w:name w:val="Подпись к таблице (6)"/>
    <w:uiPriority w:val="99"/>
    <w:rsid w:val="006B52E0"/>
    <w:rPr>
      <w:rFonts w:ascii="Times New Roman" w:hAnsi="Times New Roman" w:cs="Times New Roman"/>
      <w:noProof/>
      <w:sz w:val="14"/>
      <w:szCs w:val="14"/>
      <w:shd w:val="clear" w:color="auto" w:fill="FFFFFF"/>
    </w:rPr>
  </w:style>
  <w:style w:type="character" w:customStyle="1" w:styleId="642">
    <w:name w:val="Подпись к таблице (6)4"/>
    <w:uiPriority w:val="99"/>
    <w:rsid w:val="006B52E0"/>
    <w:rPr>
      <w:rFonts w:ascii="Times New Roman" w:hAnsi="Times New Roman" w:cs="Times New Roman"/>
      <w:sz w:val="14"/>
      <w:szCs w:val="14"/>
      <w:u w:val="single"/>
      <w:shd w:val="clear" w:color="auto" w:fill="FFFFFF"/>
    </w:rPr>
  </w:style>
  <w:style w:type="character" w:customStyle="1" w:styleId="632">
    <w:name w:val="Подпись к таблице (6)3"/>
    <w:uiPriority w:val="99"/>
    <w:rsid w:val="006B52E0"/>
    <w:rPr>
      <w:rFonts w:ascii="Times New Roman" w:hAnsi="Times New Roman" w:cs="Times New Roman"/>
      <w:sz w:val="14"/>
      <w:szCs w:val="14"/>
      <w:u w:val="single"/>
      <w:shd w:val="clear" w:color="auto" w:fill="FFFFFF"/>
    </w:rPr>
  </w:style>
  <w:style w:type="character" w:customStyle="1" w:styleId="622">
    <w:name w:val="Подпись к таблице (6)2"/>
    <w:uiPriority w:val="99"/>
    <w:rsid w:val="006B52E0"/>
    <w:rPr>
      <w:rFonts w:ascii="Times New Roman" w:hAnsi="Times New Roman" w:cs="Times New Roman"/>
      <w:sz w:val="14"/>
      <w:szCs w:val="14"/>
      <w:u w:val="single"/>
      <w:shd w:val="clear" w:color="auto" w:fill="FFFFFF"/>
    </w:rPr>
  </w:style>
  <w:style w:type="character" w:customStyle="1" w:styleId="335">
    <w:name w:val="Подпись к таблице (3)3"/>
    <w:uiPriority w:val="99"/>
    <w:rsid w:val="006B52E0"/>
    <w:rPr>
      <w:rFonts w:ascii="Times New Roman" w:hAnsi="Times New Roman" w:cs="Times New Roman"/>
      <w:sz w:val="23"/>
      <w:szCs w:val="23"/>
      <w:u w:val="single"/>
      <w:shd w:val="clear" w:color="auto" w:fill="FFFFFF"/>
    </w:rPr>
  </w:style>
  <w:style w:type="character" w:customStyle="1" w:styleId="328">
    <w:name w:val="Подпись к таблице (3)2"/>
    <w:uiPriority w:val="99"/>
    <w:rsid w:val="006B52E0"/>
    <w:rPr>
      <w:rFonts w:ascii="Times New Roman" w:hAnsi="Times New Roman" w:cs="Times New Roman"/>
      <w:sz w:val="23"/>
      <w:szCs w:val="23"/>
      <w:u w:val="single"/>
      <w:shd w:val="clear" w:color="auto" w:fill="FFFFFF"/>
    </w:rPr>
  </w:style>
  <w:style w:type="paragraph" w:customStyle="1" w:styleId="5f2">
    <w:name w:val="Заголовок №5"/>
    <w:basedOn w:val="af5"/>
    <w:link w:val="5f1"/>
    <w:uiPriority w:val="99"/>
    <w:rsid w:val="006B52E0"/>
    <w:pPr>
      <w:shd w:val="clear" w:color="auto" w:fill="FFFFFF"/>
      <w:spacing w:before="660" w:after="240" w:line="326" w:lineRule="exact"/>
      <w:jc w:val="center"/>
      <w:outlineLvl w:val="4"/>
    </w:pPr>
    <w:rPr>
      <w:b/>
      <w:bCs/>
      <w:sz w:val="27"/>
      <w:szCs w:val="27"/>
    </w:rPr>
  </w:style>
  <w:style w:type="paragraph" w:customStyle="1" w:styleId="4fa">
    <w:name w:val="Заголовок №4"/>
    <w:basedOn w:val="af5"/>
    <w:link w:val="4f9"/>
    <w:uiPriority w:val="99"/>
    <w:rsid w:val="006B52E0"/>
    <w:pPr>
      <w:shd w:val="clear" w:color="auto" w:fill="FFFFFF"/>
      <w:spacing w:line="240" w:lineRule="atLeast"/>
      <w:jc w:val="both"/>
      <w:outlineLvl w:val="3"/>
    </w:pPr>
    <w:rPr>
      <w:i/>
      <w:iCs/>
      <w:sz w:val="23"/>
      <w:szCs w:val="23"/>
      <w:lang w:val="en-US"/>
    </w:rPr>
  </w:style>
  <w:style w:type="paragraph" w:customStyle="1" w:styleId="2611">
    <w:name w:val="Основной текст (26)1"/>
    <w:basedOn w:val="af5"/>
    <w:uiPriority w:val="99"/>
    <w:rsid w:val="006B52E0"/>
    <w:pPr>
      <w:shd w:val="clear" w:color="auto" w:fill="FFFFFF"/>
      <w:spacing w:before="120" w:line="240" w:lineRule="atLeast"/>
    </w:pPr>
    <w:rPr>
      <w:i/>
      <w:iCs/>
      <w:sz w:val="23"/>
      <w:szCs w:val="23"/>
      <w:lang w:val="x-none" w:eastAsia="x-none"/>
    </w:rPr>
  </w:style>
  <w:style w:type="paragraph" w:customStyle="1" w:styleId="31e">
    <w:name w:val="Подпись к таблице (3)1"/>
    <w:basedOn w:val="af5"/>
    <w:link w:val="3ff6"/>
    <w:uiPriority w:val="99"/>
    <w:rsid w:val="006B52E0"/>
    <w:pPr>
      <w:shd w:val="clear" w:color="auto" w:fill="FFFFFF"/>
      <w:spacing w:line="274" w:lineRule="exact"/>
    </w:pPr>
    <w:rPr>
      <w:sz w:val="23"/>
      <w:szCs w:val="23"/>
    </w:rPr>
  </w:style>
  <w:style w:type="paragraph" w:customStyle="1" w:styleId="4fc">
    <w:name w:val="Подпись к таблице (4)"/>
    <w:basedOn w:val="af5"/>
    <w:link w:val="4fb"/>
    <w:uiPriority w:val="99"/>
    <w:rsid w:val="006B52E0"/>
    <w:pPr>
      <w:shd w:val="clear" w:color="auto" w:fill="FFFFFF"/>
      <w:spacing w:line="240" w:lineRule="atLeast"/>
    </w:pPr>
    <w:rPr>
      <w:sz w:val="19"/>
      <w:szCs w:val="19"/>
    </w:rPr>
  </w:style>
  <w:style w:type="paragraph" w:customStyle="1" w:styleId="3211">
    <w:name w:val="Основной текст (32)1"/>
    <w:basedOn w:val="af5"/>
    <w:uiPriority w:val="99"/>
    <w:rsid w:val="006B52E0"/>
    <w:pPr>
      <w:shd w:val="clear" w:color="auto" w:fill="FFFFFF"/>
      <w:spacing w:before="180" w:line="490" w:lineRule="exact"/>
    </w:pPr>
    <w:rPr>
      <w:i/>
      <w:iCs/>
      <w:sz w:val="23"/>
      <w:szCs w:val="23"/>
      <w:lang w:val="x-none" w:eastAsia="x-none"/>
    </w:rPr>
  </w:style>
  <w:style w:type="paragraph" w:customStyle="1" w:styleId="4610">
    <w:name w:val="Основной текст (46)1"/>
    <w:basedOn w:val="af5"/>
    <w:uiPriority w:val="99"/>
    <w:rsid w:val="006B52E0"/>
    <w:pPr>
      <w:shd w:val="clear" w:color="auto" w:fill="FFFFFF"/>
      <w:spacing w:line="240" w:lineRule="atLeast"/>
    </w:pPr>
    <w:rPr>
      <w:sz w:val="14"/>
      <w:szCs w:val="14"/>
      <w:lang w:val="x-none" w:eastAsia="x-none"/>
    </w:rPr>
  </w:style>
  <w:style w:type="paragraph" w:customStyle="1" w:styleId="516">
    <w:name w:val="Подпись к таблице (5)1"/>
    <w:basedOn w:val="af5"/>
    <w:link w:val="5f4"/>
    <w:uiPriority w:val="99"/>
    <w:rsid w:val="006B52E0"/>
    <w:pPr>
      <w:shd w:val="clear" w:color="auto" w:fill="FFFFFF"/>
      <w:spacing w:line="240" w:lineRule="atLeast"/>
    </w:pPr>
    <w:rPr>
      <w:sz w:val="16"/>
      <w:szCs w:val="16"/>
    </w:rPr>
  </w:style>
  <w:style w:type="paragraph" w:customStyle="1" w:styleId="4510">
    <w:name w:val="Основной текст (45)1"/>
    <w:basedOn w:val="af5"/>
    <w:uiPriority w:val="99"/>
    <w:rsid w:val="006B52E0"/>
    <w:pPr>
      <w:shd w:val="clear" w:color="auto" w:fill="FFFFFF"/>
      <w:spacing w:line="240" w:lineRule="atLeast"/>
    </w:pPr>
    <w:rPr>
      <w:spacing w:val="-10"/>
      <w:sz w:val="79"/>
      <w:szCs w:val="79"/>
      <w:lang w:val="x-none" w:eastAsia="x-none"/>
    </w:rPr>
  </w:style>
  <w:style w:type="paragraph" w:customStyle="1" w:styleId="615">
    <w:name w:val="Подпись к таблице (6)1"/>
    <w:basedOn w:val="af5"/>
    <w:link w:val="6d"/>
    <w:uiPriority w:val="99"/>
    <w:rsid w:val="006B52E0"/>
    <w:pPr>
      <w:shd w:val="clear" w:color="auto" w:fill="FFFFFF"/>
      <w:spacing w:line="240" w:lineRule="atLeast"/>
    </w:pPr>
    <w:rPr>
      <w:sz w:val="14"/>
      <w:szCs w:val="14"/>
    </w:rPr>
  </w:style>
  <w:style w:type="paragraph" w:customStyle="1" w:styleId="affffffffffffff7">
    <w:name w:val="Текст документа"/>
    <w:basedOn w:val="1c"/>
    <w:link w:val="affffffffffffff8"/>
    <w:qFormat/>
    <w:rsid w:val="006B52E0"/>
    <w:pPr>
      <w:tabs>
        <w:tab w:val="left" w:pos="0"/>
        <w:tab w:val="right" w:leader="dot" w:pos="10206"/>
      </w:tabs>
      <w:spacing w:before="0" w:after="0"/>
      <w:ind w:firstLine="567"/>
      <w:jc w:val="both"/>
    </w:pPr>
    <w:rPr>
      <w:rFonts w:ascii="Times New Roman" w:hAnsi="Times New Roman" w:cs="Arial"/>
      <w:b w:val="0"/>
      <w:iCs/>
      <w:caps w:val="0"/>
      <w:noProof/>
      <w:sz w:val="24"/>
      <w:szCs w:val="24"/>
      <w:lang w:eastAsia="en-US"/>
    </w:rPr>
  </w:style>
  <w:style w:type="character" w:customStyle="1" w:styleId="affffffffffffff8">
    <w:name w:val="Текст документа Знак"/>
    <w:basedOn w:val="af7"/>
    <w:link w:val="affffffffffffff7"/>
    <w:rsid w:val="006B52E0"/>
    <w:rPr>
      <w:rFonts w:cs="Arial"/>
      <w:bCs/>
      <w:iCs/>
      <w:noProof/>
      <w:sz w:val="24"/>
      <w:szCs w:val="24"/>
      <w:lang w:eastAsia="en-US"/>
    </w:rPr>
  </w:style>
  <w:style w:type="character" w:customStyle="1" w:styleId="FontStyle83">
    <w:name w:val="Font Style83"/>
    <w:uiPriority w:val="99"/>
    <w:rsid w:val="006B52E0"/>
    <w:rPr>
      <w:rFonts w:ascii="Times New Roman" w:hAnsi="Times New Roman" w:cs="Times New Roman"/>
      <w:sz w:val="22"/>
      <w:szCs w:val="22"/>
    </w:rPr>
  </w:style>
  <w:style w:type="paragraph" w:customStyle="1" w:styleId="Style8">
    <w:name w:val="Style8"/>
    <w:basedOn w:val="af5"/>
    <w:uiPriority w:val="99"/>
    <w:rsid w:val="006B52E0"/>
    <w:pPr>
      <w:widowControl w:val="0"/>
      <w:suppressAutoHyphens/>
      <w:autoSpaceDE w:val="0"/>
      <w:textAlignment w:val="baseline"/>
    </w:pPr>
    <w:rPr>
      <w:rFonts w:eastAsia="Calibri"/>
      <w:kern w:val="1"/>
      <w:lang w:eastAsia="hi-IN" w:bidi="hi-IN"/>
    </w:rPr>
  </w:style>
  <w:style w:type="table" w:customStyle="1" w:styleId="416">
    <w:name w:val="Сетка таблицы41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7">
    <w:name w:val="Сетка таблицы51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6">
    <w:name w:val="Сетка таблицы61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3">
    <w:name w:val="Сетка таблицы111"/>
    <w:basedOn w:val="af8"/>
    <w:next w:val="aff6"/>
    <w:uiPriority w:val="59"/>
    <w:rsid w:val="006B52E0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716">
    <w:name w:val="Сетка таблицы71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b">
    <w:name w:val="Сетка таблицы9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d">
    <w:name w:val="Сетка таблицы10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3">
    <w:name w:val="Сетка таблицы121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8">
    <w:name w:val="Сетка таблицы13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2e">
    <w:name w:val="Нет списка12"/>
    <w:next w:val="af9"/>
    <w:uiPriority w:val="99"/>
    <w:semiHidden/>
    <w:unhideWhenUsed/>
    <w:rsid w:val="006B52E0"/>
  </w:style>
  <w:style w:type="table" w:customStyle="1" w:styleId="-52">
    <w:name w:val="Светлая заливка - Акцент 52"/>
    <w:basedOn w:val="af8"/>
    <w:next w:val="-50"/>
    <w:uiPriority w:val="99"/>
    <w:rsid w:val="006B52E0"/>
    <w:rPr>
      <w:rFonts w:ascii="Calibri" w:hAnsi="Calibri"/>
      <w:color w:val="31849B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customStyle="1" w:styleId="149">
    <w:name w:val="Сетка таблицы14"/>
    <w:basedOn w:val="af8"/>
    <w:next w:val="aff6"/>
    <w:uiPriority w:val="59"/>
    <w:rsid w:val="006B52E0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154">
    <w:name w:val="Сетка таблицы15"/>
    <w:basedOn w:val="af8"/>
    <w:next w:val="aff6"/>
    <w:uiPriority w:val="59"/>
    <w:rsid w:val="006B52E0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-511">
    <w:name w:val="Светлая заливка - Акцент 511"/>
    <w:basedOn w:val="af8"/>
    <w:next w:val="-50"/>
    <w:uiPriority w:val="99"/>
    <w:rsid w:val="006B52E0"/>
    <w:rPr>
      <w:rFonts w:ascii="Calibri" w:hAnsi="Calibri"/>
      <w:color w:val="31849B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="0" w:after="0"/>
      </w:pPr>
      <w:rPr>
        <w:rFonts w:cs="Times New Roman"/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rFonts w:cs="Times New Roman"/>
        <w:b/>
        <w:bCs/>
      </w:rPr>
    </w:tblStylePr>
    <w:tblStylePr w:type="lastCol">
      <w:rPr>
        <w:rFonts w:cs="Times New Roman"/>
        <w:b/>
        <w:bCs/>
      </w:rPr>
    </w:tblStylePr>
    <w:tblStylePr w:type="band1Vert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rPr>
        <w:rFonts w:cs="Times New Roman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numbering" w:customStyle="1" w:styleId="229">
    <w:name w:val="Нет списка22"/>
    <w:next w:val="af9"/>
    <w:uiPriority w:val="99"/>
    <w:semiHidden/>
    <w:unhideWhenUsed/>
    <w:rsid w:val="006B52E0"/>
  </w:style>
  <w:style w:type="table" w:customStyle="1" w:styleId="246">
    <w:name w:val="Сетка таблицы24"/>
    <w:basedOn w:val="af8"/>
    <w:next w:val="aff6"/>
    <w:uiPriority w:val="59"/>
    <w:rsid w:val="006B52E0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344">
    <w:name w:val="Сетка таблицы34"/>
    <w:basedOn w:val="af8"/>
    <w:next w:val="aff6"/>
    <w:uiPriority w:val="59"/>
    <w:rsid w:val="006B52E0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24">
    <w:name w:val="Сетка таблицы42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4">
    <w:name w:val="Сетка таблицы52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3">
    <w:name w:val="Сетка таблицы62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3">
    <w:name w:val="Сетка таблицы112"/>
    <w:basedOn w:val="af8"/>
    <w:next w:val="aff6"/>
    <w:uiPriority w:val="59"/>
    <w:rsid w:val="006B52E0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723">
    <w:name w:val="Сетка таблицы72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7">
    <w:name w:val="Сетка таблицы81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4">
    <w:name w:val="Сетка таблицы91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12">
    <w:name w:val="Сетка таблицы101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22">
    <w:name w:val="Сетка таблицы122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17">
    <w:name w:val="Нет списка71"/>
    <w:next w:val="af9"/>
    <w:uiPriority w:val="99"/>
    <w:semiHidden/>
    <w:unhideWhenUsed/>
    <w:rsid w:val="006B52E0"/>
  </w:style>
  <w:style w:type="table" w:customStyle="1" w:styleId="1312">
    <w:name w:val="Сетка таблицы131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32">
    <w:name w:val="Сетка таблицы73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42">
    <w:name w:val="Сетка таблицы74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39">
    <w:name w:val="Нет списка13"/>
    <w:next w:val="af9"/>
    <w:uiPriority w:val="99"/>
    <w:semiHidden/>
    <w:unhideWhenUsed/>
    <w:rsid w:val="006B52E0"/>
  </w:style>
  <w:style w:type="table" w:customStyle="1" w:styleId="162">
    <w:name w:val="Сетка таблицы16"/>
    <w:basedOn w:val="af8"/>
    <w:next w:val="aff6"/>
    <w:uiPriority w:val="59"/>
    <w:rsid w:val="006B52E0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174">
    <w:name w:val="Сетка таблицы17"/>
    <w:basedOn w:val="af8"/>
    <w:next w:val="aff6"/>
    <w:uiPriority w:val="59"/>
    <w:rsid w:val="006B52E0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238">
    <w:name w:val="Нет списка23"/>
    <w:next w:val="af9"/>
    <w:uiPriority w:val="99"/>
    <w:semiHidden/>
    <w:unhideWhenUsed/>
    <w:rsid w:val="006B52E0"/>
  </w:style>
  <w:style w:type="numbering" w:customStyle="1" w:styleId="329">
    <w:name w:val="Нет списка32"/>
    <w:next w:val="af9"/>
    <w:uiPriority w:val="99"/>
    <w:semiHidden/>
    <w:unhideWhenUsed/>
    <w:rsid w:val="006B52E0"/>
  </w:style>
  <w:style w:type="table" w:customStyle="1" w:styleId="253">
    <w:name w:val="Сетка таблицы25"/>
    <w:basedOn w:val="af8"/>
    <w:next w:val="aff6"/>
    <w:uiPriority w:val="59"/>
    <w:rsid w:val="006B52E0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25">
    <w:name w:val="Нет списка42"/>
    <w:next w:val="af9"/>
    <w:uiPriority w:val="99"/>
    <w:semiHidden/>
    <w:unhideWhenUsed/>
    <w:rsid w:val="006B52E0"/>
  </w:style>
  <w:style w:type="table" w:customStyle="1" w:styleId="353">
    <w:name w:val="Сетка таблицы35"/>
    <w:basedOn w:val="af8"/>
    <w:next w:val="aff6"/>
    <w:uiPriority w:val="59"/>
    <w:rsid w:val="006B52E0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32">
    <w:name w:val="Сетка таблицы43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25">
    <w:name w:val="Нет списка52"/>
    <w:next w:val="af9"/>
    <w:uiPriority w:val="99"/>
    <w:semiHidden/>
    <w:unhideWhenUsed/>
    <w:rsid w:val="006B52E0"/>
  </w:style>
  <w:style w:type="table" w:customStyle="1" w:styleId="532">
    <w:name w:val="Сетка таблицы53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3">
    <w:name w:val="Сетка таблицы63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32">
    <w:name w:val="Сетка таблицы113"/>
    <w:basedOn w:val="af8"/>
    <w:next w:val="aff6"/>
    <w:uiPriority w:val="59"/>
    <w:rsid w:val="006B52E0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624">
    <w:name w:val="Нет списка62"/>
    <w:next w:val="af9"/>
    <w:uiPriority w:val="99"/>
    <w:semiHidden/>
    <w:unhideWhenUsed/>
    <w:rsid w:val="006B52E0"/>
  </w:style>
  <w:style w:type="table" w:customStyle="1" w:styleId="752">
    <w:name w:val="Сетка таблицы75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32">
    <w:name w:val="Сетка таблицы123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24">
    <w:name w:val="Нет списка72"/>
    <w:next w:val="af9"/>
    <w:uiPriority w:val="99"/>
    <w:semiHidden/>
    <w:unhideWhenUsed/>
    <w:rsid w:val="006B52E0"/>
  </w:style>
  <w:style w:type="numbering" w:customStyle="1" w:styleId="10e">
    <w:name w:val="Нет списка10"/>
    <w:next w:val="af9"/>
    <w:uiPriority w:val="99"/>
    <w:semiHidden/>
    <w:unhideWhenUsed/>
    <w:rsid w:val="006B52E0"/>
  </w:style>
  <w:style w:type="numbering" w:customStyle="1" w:styleId="14a">
    <w:name w:val="Нет списка14"/>
    <w:next w:val="af9"/>
    <w:uiPriority w:val="99"/>
    <w:semiHidden/>
    <w:unhideWhenUsed/>
    <w:rsid w:val="006B52E0"/>
  </w:style>
  <w:style w:type="table" w:customStyle="1" w:styleId="185">
    <w:name w:val="Сетка таблицы18"/>
    <w:basedOn w:val="af8"/>
    <w:next w:val="aff6"/>
    <w:uiPriority w:val="59"/>
    <w:rsid w:val="006B52E0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193">
    <w:name w:val="Сетка таблицы19"/>
    <w:basedOn w:val="af8"/>
    <w:next w:val="aff6"/>
    <w:uiPriority w:val="59"/>
    <w:rsid w:val="006B52E0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247">
    <w:name w:val="Нет списка24"/>
    <w:next w:val="af9"/>
    <w:uiPriority w:val="99"/>
    <w:semiHidden/>
    <w:unhideWhenUsed/>
    <w:rsid w:val="006B52E0"/>
  </w:style>
  <w:style w:type="numbering" w:customStyle="1" w:styleId="336">
    <w:name w:val="Нет списка33"/>
    <w:next w:val="af9"/>
    <w:uiPriority w:val="99"/>
    <w:semiHidden/>
    <w:unhideWhenUsed/>
    <w:rsid w:val="006B52E0"/>
  </w:style>
  <w:style w:type="table" w:customStyle="1" w:styleId="264">
    <w:name w:val="Сетка таблицы26"/>
    <w:basedOn w:val="af8"/>
    <w:next w:val="aff6"/>
    <w:uiPriority w:val="59"/>
    <w:rsid w:val="006B52E0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33">
    <w:name w:val="Нет списка43"/>
    <w:next w:val="af9"/>
    <w:uiPriority w:val="99"/>
    <w:semiHidden/>
    <w:unhideWhenUsed/>
    <w:rsid w:val="006B52E0"/>
  </w:style>
  <w:style w:type="table" w:customStyle="1" w:styleId="362">
    <w:name w:val="Сетка таблицы36"/>
    <w:basedOn w:val="af8"/>
    <w:next w:val="aff6"/>
    <w:uiPriority w:val="59"/>
    <w:rsid w:val="006B52E0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442">
    <w:name w:val="Сетка таблицы44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33">
    <w:name w:val="Нет списка53"/>
    <w:next w:val="af9"/>
    <w:uiPriority w:val="99"/>
    <w:semiHidden/>
    <w:unhideWhenUsed/>
    <w:rsid w:val="006B52E0"/>
  </w:style>
  <w:style w:type="table" w:customStyle="1" w:styleId="542">
    <w:name w:val="Сетка таблицы54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43">
    <w:name w:val="Сетка таблицы64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3">
    <w:name w:val="Сетка таблицы114"/>
    <w:basedOn w:val="af8"/>
    <w:next w:val="aff6"/>
    <w:uiPriority w:val="59"/>
    <w:rsid w:val="006B52E0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634">
    <w:name w:val="Нет списка63"/>
    <w:next w:val="af9"/>
    <w:uiPriority w:val="99"/>
    <w:semiHidden/>
    <w:unhideWhenUsed/>
    <w:rsid w:val="006B52E0"/>
  </w:style>
  <w:style w:type="table" w:customStyle="1" w:styleId="762">
    <w:name w:val="Сетка таблицы76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42">
    <w:name w:val="Сетка таблицы124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33">
    <w:name w:val="Нет списка73"/>
    <w:next w:val="af9"/>
    <w:uiPriority w:val="99"/>
    <w:semiHidden/>
    <w:unhideWhenUsed/>
    <w:rsid w:val="006B52E0"/>
  </w:style>
  <w:style w:type="table" w:customStyle="1" w:styleId="771">
    <w:name w:val="Сетка таблицы77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81">
    <w:name w:val="Сетка таблицы78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91">
    <w:name w:val="Сетка таблицы79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00">
    <w:name w:val="Сетка таблицы710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2">
    <w:name w:val="Сетка таблицы20"/>
    <w:basedOn w:val="af8"/>
    <w:next w:val="aff6"/>
    <w:uiPriority w:val="39"/>
    <w:rsid w:val="006B52E0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9">
    <w:name w:val="Заглавие 1"/>
    <w:basedOn w:val="af9"/>
    <w:uiPriority w:val="99"/>
    <w:rsid w:val="006B52E0"/>
    <w:pPr>
      <w:numPr>
        <w:numId w:val="52"/>
      </w:numPr>
    </w:pPr>
  </w:style>
  <w:style w:type="paragraph" w:customStyle="1" w:styleId="affffffffffffff9">
    <w:name w:val="РПА Приложение №"/>
    <w:basedOn w:val="af5"/>
    <w:rsid w:val="006B52E0"/>
    <w:pPr>
      <w:jc w:val="right"/>
    </w:pPr>
    <w:rPr>
      <w:rFonts w:ascii="Arial" w:hAnsi="Arial" w:cs="Arial"/>
      <w:sz w:val="20"/>
      <w:szCs w:val="20"/>
    </w:rPr>
  </w:style>
  <w:style w:type="paragraph" w:customStyle="1" w:styleId="affffffffffffffa">
    <w:name w:val="отчет"/>
    <w:basedOn w:val="Default"/>
    <w:link w:val="affffffffffffffb"/>
    <w:qFormat/>
    <w:rsid w:val="006B52E0"/>
    <w:pPr>
      <w:spacing w:line="300" w:lineRule="auto"/>
      <w:ind w:firstLine="709"/>
      <w:jc w:val="both"/>
    </w:pPr>
    <w:rPr>
      <w:rFonts w:ascii="Times New Roman" w:eastAsia="Times New Roman" w:hAnsi="Times New Roman" w:cs="Times New Roman"/>
      <w:sz w:val="28"/>
      <w:szCs w:val="28"/>
      <w:lang w:eastAsia="x-none"/>
    </w:rPr>
  </w:style>
  <w:style w:type="character" w:customStyle="1" w:styleId="affffffffffffffb">
    <w:name w:val="отчет Знак"/>
    <w:link w:val="affffffffffffffa"/>
    <w:rsid w:val="006B52E0"/>
    <w:rPr>
      <w:color w:val="000000"/>
      <w:sz w:val="28"/>
      <w:szCs w:val="28"/>
      <w:lang w:eastAsia="x-none"/>
    </w:rPr>
  </w:style>
  <w:style w:type="paragraph" w:customStyle="1" w:styleId="headertext">
    <w:name w:val="headertext"/>
    <w:basedOn w:val="af5"/>
    <w:rsid w:val="006B52E0"/>
    <w:pPr>
      <w:spacing w:before="100" w:beforeAutospacing="1" w:after="100" w:afterAutospacing="1"/>
    </w:pPr>
  </w:style>
  <w:style w:type="paragraph" w:customStyle="1" w:styleId="2fffc">
    <w:name w:val="2"/>
    <w:basedOn w:val="af5"/>
    <w:next w:val="af5"/>
    <w:qFormat/>
    <w:rsid w:val="006B52E0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paragraph" w:customStyle="1" w:styleId="4fe">
    <w:name w:val="4"/>
    <w:basedOn w:val="af5"/>
    <w:next w:val="af5"/>
    <w:qFormat/>
    <w:rsid w:val="006B52E0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paragraph" w:customStyle="1" w:styleId="3ff9">
    <w:name w:val="3"/>
    <w:basedOn w:val="af5"/>
    <w:next w:val="af5"/>
    <w:qFormat/>
    <w:rsid w:val="006B52E0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affffffffffffffc">
    <w:name w:val="Обычный без отступа Знак"/>
    <w:link w:val="affffffffffffffd"/>
    <w:locked/>
    <w:rsid w:val="006B52E0"/>
    <w:rPr>
      <w:rFonts w:eastAsia="Calibri"/>
      <w:sz w:val="28"/>
      <w:szCs w:val="28"/>
    </w:rPr>
  </w:style>
  <w:style w:type="paragraph" w:customStyle="1" w:styleId="affffffffffffffd">
    <w:name w:val="Обычный без отступа"/>
    <w:basedOn w:val="af5"/>
    <w:link w:val="affffffffffffffc"/>
    <w:qFormat/>
    <w:rsid w:val="006B52E0"/>
    <w:pPr>
      <w:widowControl w:val="0"/>
      <w:spacing w:line="300" w:lineRule="auto"/>
      <w:jc w:val="center"/>
    </w:pPr>
    <w:rPr>
      <w:rFonts w:eastAsia="Calibri"/>
      <w:sz w:val="28"/>
      <w:szCs w:val="28"/>
    </w:rPr>
  </w:style>
  <w:style w:type="character" w:customStyle="1" w:styleId="Bodytext0">
    <w:name w:val="Body text_"/>
    <w:rsid w:val="006B52E0"/>
    <w:rPr>
      <w:color w:val="000000"/>
      <w:shd w:val="clear" w:color="auto" w:fill="FFFFFF"/>
    </w:rPr>
  </w:style>
  <w:style w:type="paragraph" w:customStyle="1" w:styleId="Osnovnoy">
    <w:name w:val="##Osnovnoy"/>
    <w:basedOn w:val="aff7"/>
    <w:qFormat/>
    <w:rsid w:val="006B52E0"/>
    <w:pPr>
      <w:pBdr>
        <w:bottom w:val="none" w:sz="0" w:space="0" w:color="auto"/>
      </w:pBdr>
      <w:ind w:right="-79" w:firstLine="720"/>
      <w:contextualSpacing w:val="0"/>
      <w:jc w:val="both"/>
    </w:pPr>
    <w:rPr>
      <w:rFonts w:ascii="Times New Roman" w:hAnsi="Times New Roman"/>
      <w:bCs/>
      <w:spacing w:val="0"/>
      <w:kern w:val="28"/>
      <w:sz w:val="24"/>
      <w:szCs w:val="32"/>
    </w:rPr>
  </w:style>
  <w:style w:type="character" w:customStyle="1" w:styleId="1fffff9">
    <w:name w:val="Заголовок Знак1"/>
    <w:basedOn w:val="af7"/>
    <w:rsid w:val="006B52E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5f6">
    <w:name w:val="5"/>
    <w:basedOn w:val="af5"/>
    <w:next w:val="af5"/>
    <w:qFormat/>
    <w:rsid w:val="006B52E0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guilabel">
    <w:name w:val="guilabel"/>
    <w:basedOn w:val="af7"/>
    <w:rsid w:val="006B52E0"/>
  </w:style>
  <w:style w:type="character" w:customStyle="1" w:styleId="Maximyz2">
    <w:name w:val="Maximyz Обычный Знак"/>
    <w:basedOn w:val="af7"/>
    <w:link w:val="Maximyz0"/>
    <w:rsid w:val="006B52E0"/>
    <w:rPr>
      <w:rFonts w:eastAsia="Calibri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7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0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9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7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93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0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90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9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8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19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3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60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7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79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1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19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8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8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4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3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3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0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3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81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53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00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0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2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6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8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1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2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9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8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5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9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9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1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6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5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5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18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0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8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47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3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94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6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23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5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527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692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97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01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385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22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34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62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890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95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50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36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83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75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72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79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23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92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6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033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2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62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2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491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82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91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37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54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98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52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1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76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17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82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944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60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33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0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85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94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6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871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114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740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868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257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95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14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05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44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1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69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34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5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4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092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67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51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09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45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69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15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71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940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58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72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14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34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62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93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91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47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6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048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13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18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378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68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45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27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239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236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61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05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053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67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34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04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46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68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439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3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258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27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58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40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26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23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51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592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33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24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02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0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39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180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51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8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301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70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08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63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0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5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74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3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42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00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4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67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81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24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862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633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682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12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656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97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63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873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73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11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895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81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5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63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31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0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02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176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98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55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485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1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45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766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124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4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113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00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055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48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061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8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16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92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62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477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75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6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38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04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6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815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41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26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7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66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88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04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3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03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11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58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77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88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47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87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450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877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91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651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77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2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03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546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4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67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539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01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71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87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6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473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07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09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06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878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00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662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7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05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630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02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49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5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1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7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49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58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814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93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94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67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36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60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84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76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01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95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85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39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64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81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586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97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36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29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5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81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66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85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24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784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90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10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68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73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784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907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39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06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56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81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32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20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44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212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74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24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09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94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17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90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57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093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4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082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78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8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34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542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01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93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40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3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590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89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75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636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302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5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53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45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99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08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62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4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72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12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513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900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44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86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45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742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12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014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3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529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1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9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44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521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827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798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46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20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55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01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5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09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93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53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92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99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07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237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13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86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32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556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72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96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7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153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279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01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6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4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7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43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63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07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47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66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6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03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980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99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502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38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026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795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181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46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505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26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73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1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89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78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8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39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7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75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645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44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90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30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08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39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44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52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90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96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310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21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10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53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03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92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66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67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52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4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39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045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900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06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041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16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72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31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22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64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7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466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6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074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08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273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11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223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456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47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051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2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080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5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74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79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2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7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59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23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43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9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66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282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2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856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28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873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06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92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43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172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72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03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73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355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94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05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05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831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14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07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65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4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98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9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96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8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903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97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72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733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9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77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28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944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94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9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36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06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2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47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52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77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91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50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87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639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4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82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36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627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00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0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5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80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83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99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4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81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41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33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1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940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94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14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0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076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image" Target="media/image2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3.xml"/><Relationship Id="rId17" Type="http://schemas.openxmlformats.org/officeDocument/2006/relationships/footer" Target="footer4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WRX.xsl" StyleName="Warrax ГОСТ">
  <b:Source>
    <b:Tag>Сок89</b:Tag>
    <b:SourceType>Book</b:SourceType>
    <b:Guid>{069F7A9F-E72B-4A24-965D-5359A9BA3D7D}</b:Guid>
    <b:Author>
      <b:Author>
        <b:NameList>
          <b:Person>
            <b:Last>Соколов Е.Я.</b:Last>
            <b:First>Зингер</b:First>
            <b:Middle>Н.М.</b:Middle>
          </b:Person>
        </b:NameList>
      </b:Author>
    </b:Author>
    <b:Title>Струйные аппараты</b:Title>
    <b:Year>1989</b:Year>
    <b:City>Москва</b:City>
    <b:Publisher>Энергоатомиздат</b:Publisher>
    <b:Pages>351</b:Pages>
    <b:RefOrder>1</b:RefOrder>
  </b:Source>
  <b:Source>
    <b:Tag>Сок01</b:Tag>
    <b:SourceType>Book</b:SourceType>
    <b:Guid>{2CB6A830-1282-45E3-8D97-BD147DE62157}</b:Guid>
    <b:Author>
      <b:Author>
        <b:NameList>
          <b:Person>
            <b:Last>Соколов Е. Я.</b:Last>
          </b:Person>
        </b:NameList>
      </b:Author>
    </b:Author>
    <b:Title>Теплофикация и тепловые сети</b:Title>
    <b:Year>2001</b:Year>
    <b:City>Москва</b:City>
    <b:Publisher>Издательство МЭИ</b:Publisher>
    <b:Pages>472</b:Pages>
    <b:RefOrder>2</b:RefOrder>
  </b:Source>
  <b:Source>
    <b:Tag>23003</b:Tag>
    <b:SourceType>Book</b:SourceType>
    <b:Guid>{50AF182A-CA74-4B30-A200-1F02380DDEA9}</b:Guid>
    <b:Author>
      <b:Author>
        <b:NameList>
          <b:Person>
            <b:Last>СНиП 23-01-99*(2003)</b:Last>
          </b:Person>
        </b:NameList>
      </b:Author>
    </b:Author>
    <b:Title>Строительная климатология</b:Title>
    <b:Year>2003</b:Year>
    <b:City>М.</b:City>
    <b:Publisher>Госстрой России</b:Publisher>
    <b:Pages>80</b:Pages>
    <b:RefOrder>3</b:RefOrder>
  </b:Source>
  <b:Source>
    <b:Tag>СНи2</b:Tag>
    <b:SourceType>Book</b:SourceType>
    <b:Guid>{898DC5F8-40C7-4A6A-A23E-E66454FB4709}</b:Guid>
    <b:Author>
      <b:Author>
        <b:NameList>
          <b:Person>
            <b:Last>СНиП 41-02-2003</b:Last>
          </b:Person>
        </b:NameList>
      </b:Author>
    </b:Author>
    <b:Title>Тепловые сети</b:Title>
    <b:City>М.</b:City>
    <b:Publisher>Госстрой России</b:Publisher>
    <b:Pages>42</b:Pages>
    <b:RefOrder>4</b:RefOrder>
  </b:Source>
  <b:Source>
    <b:Tag>Тур</b:Tag>
    <b:SourceType>JournalArticle</b:SourceType>
    <b:Guid>{F73A2E94-7337-478E-B6AB-1162ED09EA43}</b:Guid>
    <b:Author>
      <b:Author>
        <b:NameList>
          <b:Person>
            <b:Last>Туроверова В.И.</b:Last>
          </b:Person>
        </b:NameList>
      </b:Author>
    </b:Author>
    <b:Title>Маркетинговая  аналитика: систематизация методик определения рыночного потенциала (емкости) рынка</b:Title>
    <b:RefOrder>5</b:RefOrder>
  </b:Source>
  <b:Source>
    <b:Tag>кат</b:Tag>
    <b:SourceType>JournalArticle</b:SourceType>
    <b:Guid>{C7838C10-13A9-4400-B0B4-77548D6D683D}</b:Guid>
    <b:Title>Каталог оборудования для систем теплоснабжения. Производственное проектно-конструкторское предприятие «ЭТОНМАШ»</b:Title>
    <b:Pages>57</b:Pages>
    <b:RefOrder>6</b:RefOrder>
  </b:Source>
  <b:Source>
    <b:Tag>Кат</b:Tag>
    <b:SourceType>JournalArticle</b:SourceType>
    <b:Guid>{6B3026D9-A059-42CB-BD12-B1675F93A891}</b:Guid>
    <b:Title>Каталог фирмы GRUNDFOS</b:Title>
    <b:Pages>107</b:Pages>
    <b:RefOrder>7</b:RefOrder>
  </b:Source>
  <b:Source>
    <b:Tag>Ман88</b:Tag>
    <b:SourceType>Book</b:SourceType>
    <b:Guid>{BC40FF2C-9469-452E-B98D-E3ADF75D73E5}</b:Guid>
    <b:Author>
      <b:Author>
        <b:NameList>
          <b:Person>
            <b:Last>Манюк В.И.</b:Last>
            <b:First>Каплинский</b:First>
            <b:Middle>Я.И., Хиж Э.Б., Манюк А.И., Ильин В.К.</b:Middle>
          </b:Person>
        </b:NameList>
      </b:Author>
    </b:Author>
    <b:Title>Наладка и эксплуатация водяных тепловых сетей. Справочник</b:Title>
    <b:Year>1988</b:Year>
    <b:City>Москва</b:City>
    <b:Publisher>Стройиздат</b:Publisher>
    <b:Pages>354</b:Pages>
    <b:RefOrder>8</b:RefOrder>
  </b:Source>
  <b:Source>
    <b:Tag>Про</b:Tag>
    <b:SourceType>Book</b:SourceType>
    <b:Guid>{6E9A0BAD-E645-4FEC-AF99-4CFAED0DE026}</b:Guid>
    <b:Title>Проектирование тепловых пунктов.</b:Title>
    <b:Author>
      <b:Author>
        <b:NameList>
          <b:Person>
            <b:Last>СП-41-101-95.</b:Last>
          </b:Person>
        </b:NameList>
      </b:Author>
    </b:Author>
    <b:Publisher>Стройиздат</b:Publisher>
    <b:Pages>57</b:Pages>
    <b:Year>1996</b:Year>
    <b:City>М.</b:City>
    <b:RefOrder>9</b:RefOrder>
  </b:Source>
  <b:Source>
    <b:Tag>СНи1</b:Tag>
    <b:SourceType>JournalArticle</b:SourceType>
    <b:Guid>{2CBE7B3B-901D-4877-98DC-13FDBDF96465}</b:Guid>
    <b:Author>
      <b:Author>
        <b:NameList>
          <b:Person>
            <b:Last>СНиП 41-01-2003</b:Last>
          </b:Person>
        </b:NameList>
      </b:Author>
    </b:Author>
    <b:Title>Отопление, вентиляция и кондиционирование</b:Title>
    <b:RefOrder>10</b:RefOrder>
  </b:Source>
  <b:Source>
    <b:Tag>НДж80</b:Tag>
    <b:SourceType>JournalArticle</b:SourceType>
    <b:Guid>{7F45B1FD-E5E1-4BE7-BEAF-01995F1E0561}</b:Guid>
    <b:Author>
      <b:Author>
        <b:NameList>
          <b:Person>
            <b:Last>Н.Джонсон</b:Last>
            <b:First>Ф.</b:First>
            <b:Middle>Лион</b:Middle>
          </b:Person>
        </b:NameList>
      </b:Author>
    </b:Author>
    <b:Title>Статистика и планирование эксперимента в технике и науке. Методы обработки данных</b:Title>
    <b:Year>1980</b:Year>
    <b:City>М.</b:City>
    <b:Publisher>Мир</b:Publisher>
    <b:Comments>Пер. с англ.</b:Comments>
    <b:RefOrder>11</b:RefOrder>
  </b:Source>
</b:Sources>
</file>

<file path=customXml/itemProps1.xml><?xml version="1.0" encoding="utf-8"?>
<ds:datastoreItem xmlns:ds="http://schemas.openxmlformats.org/officeDocument/2006/customXml" ds:itemID="{FB4D3025-755F-4D9D-BE8D-F8F4C48D6C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22</TotalTime>
  <Pages>3</Pages>
  <Words>2407</Words>
  <Characters>13725</Characters>
  <Application>Microsoft Office Word</Application>
  <DocSecurity>0</DocSecurity>
  <Lines>114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ТЧЁТ 2 ЭТАП</vt:lpstr>
    </vt:vector>
  </TitlesOfParts>
  <Company>MoBIL GROUP</Company>
  <LinksUpToDate>false</LinksUpToDate>
  <CharactersWithSpaces>16100</CharactersWithSpaces>
  <SharedDoc>false</SharedDoc>
  <HLinks>
    <vt:vector size="240" baseType="variant">
      <vt:variant>
        <vt:i4>2031675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09213091</vt:lpwstr>
      </vt:variant>
      <vt:variant>
        <vt:i4>2031675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09213090</vt:lpwstr>
      </vt:variant>
      <vt:variant>
        <vt:i4>1966139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09213089</vt:lpwstr>
      </vt:variant>
      <vt:variant>
        <vt:i4>1966139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09213088</vt:lpwstr>
      </vt:variant>
      <vt:variant>
        <vt:i4>1966139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09213087</vt:lpwstr>
      </vt:variant>
      <vt:variant>
        <vt:i4>1966139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09213086</vt:lpwstr>
      </vt:variant>
      <vt:variant>
        <vt:i4>1966139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09213085</vt:lpwstr>
      </vt:variant>
      <vt:variant>
        <vt:i4>1966139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09213084</vt:lpwstr>
      </vt:variant>
      <vt:variant>
        <vt:i4>1966139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09213083</vt:lpwstr>
      </vt:variant>
      <vt:variant>
        <vt:i4>1966139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09213081</vt:lpwstr>
      </vt:variant>
      <vt:variant>
        <vt:i4>1966139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09213080</vt:lpwstr>
      </vt:variant>
      <vt:variant>
        <vt:i4>1114171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09213079</vt:lpwstr>
      </vt:variant>
      <vt:variant>
        <vt:i4>1114171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09213078</vt:lpwstr>
      </vt:variant>
      <vt:variant>
        <vt:i4>1114171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9213077</vt:lpwstr>
      </vt:variant>
      <vt:variant>
        <vt:i4>1114171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9213076</vt:lpwstr>
      </vt:variant>
      <vt:variant>
        <vt:i4>1114171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9213075</vt:lpwstr>
      </vt:variant>
      <vt:variant>
        <vt:i4>1114171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9213074</vt:lpwstr>
      </vt:variant>
      <vt:variant>
        <vt:i4>1114171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9213073</vt:lpwstr>
      </vt:variant>
      <vt:variant>
        <vt:i4>1114171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9213072</vt:lpwstr>
      </vt:variant>
      <vt:variant>
        <vt:i4>1114171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9213071</vt:lpwstr>
      </vt:variant>
      <vt:variant>
        <vt:i4>1114171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9213070</vt:lpwstr>
      </vt:variant>
      <vt:variant>
        <vt:i4>1048635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9213069</vt:lpwstr>
      </vt:variant>
      <vt:variant>
        <vt:i4>1048635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9213068</vt:lpwstr>
      </vt:variant>
      <vt:variant>
        <vt:i4>104863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9213067</vt:lpwstr>
      </vt:variant>
      <vt:variant>
        <vt:i4>104863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9213066</vt:lpwstr>
      </vt:variant>
      <vt:variant>
        <vt:i4>1048635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9213065</vt:lpwstr>
      </vt:variant>
      <vt:variant>
        <vt:i4>1048635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9213064</vt:lpwstr>
      </vt:variant>
      <vt:variant>
        <vt:i4>104863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9213063</vt:lpwstr>
      </vt:variant>
      <vt:variant>
        <vt:i4>104863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9213062</vt:lpwstr>
      </vt:variant>
      <vt:variant>
        <vt:i4>10486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9213061</vt:lpwstr>
      </vt:variant>
      <vt:variant>
        <vt:i4>10486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9213060</vt:lpwstr>
      </vt:variant>
      <vt:variant>
        <vt:i4>1245243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9213059</vt:lpwstr>
      </vt:variant>
      <vt:variant>
        <vt:i4>124524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9213058</vt:lpwstr>
      </vt:variant>
      <vt:variant>
        <vt:i4>124524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9213057</vt:lpwstr>
      </vt:variant>
      <vt:variant>
        <vt:i4>124524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9213056</vt:lpwstr>
      </vt:variant>
      <vt:variant>
        <vt:i4>124524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9213055</vt:lpwstr>
      </vt:variant>
      <vt:variant>
        <vt:i4>124524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9213054</vt:lpwstr>
      </vt:variant>
      <vt:variant>
        <vt:i4>124524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9213053</vt:lpwstr>
      </vt:variant>
      <vt:variant>
        <vt:i4>124524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9213052</vt:lpwstr>
      </vt:variant>
      <vt:variant>
        <vt:i4>124524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921305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ЁТ 2 ЭТАП</dc:title>
  <dc:subject/>
  <dc:creator>Admin</dc:creator>
  <cp:keywords/>
  <dc:description/>
  <cp:lastModifiedBy>Maximyz</cp:lastModifiedBy>
  <cp:revision>78</cp:revision>
  <cp:lastPrinted>2021-06-03T12:15:00Z</cp:lastPrinted>
  <dcterms:created xsi:type="dcterms:W3CDTF">2018-09-27T07:15:00Z</dcterms:created>
  <dcterms:modified xsi:type="dcterms:W3CDTF">2021-06-03T1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